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43A0" w:rsidRPr="004D2658" w:rsidRDefault="004D2658" w:rsidP="00836853">
      <w:pPr>
        <w:jc w:val="center"/>
        <w:rPr>
          <w:bCs/>
          <w:sz w:val="24"/>
        </w:rPr>
      </w:pPr>
      <w:bookmarkStart w:id="0" w:name="_Toc308693638"/>
      <w:r w:rsidRPr="004D2658">
        <w:rPr>
          <w:bCs/>
          <w:sz w:val="24"/>
        </w:rPr>
        <w:t>ИНСТИТУТ РАЗВИТИЯ ОБРАЗОВАНИЯ РЕСПУБЛИКИ БАШКОРТОСТАН</w:t>
      </w:r>
    </w:p>
    <w:p w:rsidR="00CF43A0" w:rsidRPr="00DE2FB4" w:rsidRDefault="00CF43A0" w:rsidP="00836853">
      <w:pPr>
        <w:jc w:val="center"/>
        <w:rPr>
          <w:bCs/>
        </w:rPr>
      </w:pPr>
    </w:p>
    <w:p w:rsidR="00CF43A0" w:rsidRPr="00DE2FB4" w:rsidRDefault="00CF43A0" w:rsidP="00836853">
      <w:pPr>
        <w:jc w:val="center"/>
        <w:rPr>
          <w:bCs/>
        </w:rPr>
      </w:pPr>
    </w:p>
    <w:p w:rsidR="00CF43A0" w:rsidRPr="00DE2FB4" w:rsidRDefault="00CF43A0" w:rsidP="00836853">
      <w:pPr>
        <w:jc w:val="center"/>
        <w:rPr>
          <w:bCs/>
        </w:rPr>
      </w:pPr>
    </w:p>
    <w:p w:rsidR="00CF43A0" w:rsidRPr="00DE2FB4" w:rsidRDefault="00CF43A0" w:rsidP="00836853">
      <w:pPr>
        <w:jc w:val="center"/>
        <w:rPr>
          <w:bCs/>
        </w:rPr>
      </w:pPr>
    </w:p>
    <w:p w:rsidR="00CF43A0" w:rsidRPr="00DE2FB4" w:rsidRDefault="00CF43A0" w:rsidP="00836853">
      <w:pPr>
        <w:jc w:val="center"/>
        <w:rPr>
          <w:bCs/>
        </w:rPr>
      </w:pPr>
    </w:p>
    <w:p w:rsidR="00CF43A0" w:rsidRPr="00DE2FB4" w:rsidRDefault="00CF43A0" w:rsidP="00836853">
      <w:pPr>
        <w:jc w:val="center"/>
        <w:rPr>
          <w:bCs/>
        </w:rPr>
      </w:pPr>
    </w:p>
    <w:p w:rsidR="003F66EA" w:rsidRPr="00DE2FB4" w:rsidRDefault="003F66EA" w:rsidP="003F66EA">
      <w:pPr>
        <w:autoSpaceDE w:val="0"/>
        <w:autoSpaceDN w:val="0"/>
        <w:adjustRightInd w:val="0"/>
        <w:jc w:val="center"/>
        <w:rPr>
          <w:bCs/>
        </w:rPr>
      </w:pPr>
    </w:p>
    <w:p w:rsidR="003F66EA" w:rsidRPr="00DE2FB4" w:rsidRDefault="003F66EA" w:rsidP="003F66EA">
      <w:pPr>
        <w:autoSpaceDE w:val="0"/>
        <w:autoSpaceDN w:val="0"/>
        <w:adjustRightInd w:val="0"/>
        <w:jc w:val="center"/>
        <w:rPr>
          <w:bCs/>
          <w:sz w:val="28"/>
          <w:szCs w:val="28"/>
        </w:rPr>
      </w:pPr>
    </w:p>
    <w:p w:rsidR="003F66EA" w:rsidRPr="00DE2FB4" w:rsidRDefault="003F66EA" w:rsidP="003F66EA">
      <w:pPr>
        <w:autoSpaceDE w:val="0"/>
        <w:autoSpaceDN w:val="0"/>
        <w:adjustRightInd w:val="0"/>
        <w:jc w:val="center"/>
        <w:rPr>
          <w:bCs/>
          <w:sz w:val="28"/>
          <w:szCs w:val="28"/>
        </w:rPr>
      </w:pPr>
    </w:p>
    <w:p w:rsidR="0036672B" w:rsidRPr="00DE2FB4" w:rsidRDefault="0036672B" w:rsidP="003F66EA">
      <w:pPr>
        <w:autoSpaceDE w:val="0"/>
        <w:autoSpaceDN w:val="0"/>
        <w:adjustRightInd w:val="0"/>
        <w:jc w:val="center"/>
        <w:rPr>
          <w:bCs/>
          <w:sz w:val="28"/>
          <w:szCs w:val="28"/>
        </w:rPr>
      </w:pPr>
    </w:p>
    <w:p w:rsidR="0036672B" w:rsidRDefault="0036672B" w:rsidP="003F66EA">
      <w:pPr>
        <w:autoSpaceDE w:val="0"/>
        <w:autoSpaceDN w:val="0"/>
        <w:adjustRightInd w:val="0"/>
        <w:jc w:val="center"/>
        <w:rPr>
          <w:bCs/>
          <w:sz w:val="28"/>
          <w:szCs w:val="28"/>
        </w:rPr>
      </w:pPr>
    </w:p>
    <w:p w:rsidR="00D303A8" w:rsidRPr="00DE2FB4" w:rsidRDefault="00D303A8" w:rsidP="003F66EA">
      <w:pPr>
        <w:autoSpaceDE w:val="0"/>
        <w:autoSpaceDN w:val="0"/>
        <w:adjustRightInd w:val="0"/>
        <w:jc w:val="center"/>
        <w:rPr>
          <w:bCs/>
          <w:sz w:val="28"/>
          <w:szCs w:val="28"/>
        </w:rPr>
      </w:pPr>
    </w:p>
    <w:p w:rsidR="003F66EA" w:rsidRPr="00DE2FB4" w:rsidRDefault="003F66EA" w:rsidP="003F66EA">
      <w:pPr>
        <w:autoSpaceDE w:val="0"/>
        <w:autoSpaceDN w:val="0"/>
        <w:adjustRightInd w:val="0"/>
        <w:jc w:val="center"/>
        <w:rPr>
          <w:bCs/>
          <w:sz w:val="28"/>
          <w:szCs w:val="28"/>
        </w:rPr>
      </w:pPr>
    </w:p>
    <w:p w:rsidR="003F66EA" w:rsidRPr="00DE2FB4" w:rsidRDefault="00DE2FB4" w:rsidP="003F66EA">
      <w:pPr>
        <w:autoSpaceDE w:val="0"/>
        <w:autoSpaceDN w:val="0"/>
        <w:adjustRightInd w:val="0"/>
        <w:jc w:val="center"/>
        <w:rPr>
          <w:bCs/>
          <w:sz w:val="40"/>
          <w:szCs w:val="40"/>
        </w:rPr>
      </w:pPr>
      <w:r w:rsidRPr="00DE2FB4">
        <w:rPr>
          <w:bCs/>
          <w:sz w:val="40"/>
          <w:szCs w:val="40"/>
        </w:rPr>
        <w:t xml:space="preserve">МЕТОДИКА РЕШЕНИЯ ЗАДАЧ </w:t>
      </w:r>
      <w:r>
        <w:rPr>
          <w:bCs/>
          <w:sz w:val="40"/>
          <w:szCs w:val="40"/>
        </w:rPr>
        <w:br/>
      </w:r>
      <w:r w:rsidRPr="00DE2FB4">
        <w:rPr>
          <w:bCs/>
          <w:sz w:val="40"/>
          <w:szCs w:val="40"/>
        </w:rPr>
        <w:t xml:space="preserve">ПО РАЗДЕЛУ «МЕХАНИКА» </w:t>
      </w:r>
    </w:p>
    <w:p w:rsidR="002A3746" w:rsidRPr="00DE2FB4" w:rsidRDefault="002A3746" w:rsidP="003F66EA">
      <w:pPr>
        <w:autoSpaceDE w:val="0"/>
        <w:autoSpaceDN w:val="0"/>
        <w:adjustRightInd w:val="0"/>
        <w:jc w:val="center"/>
        <w:rPr>
          <w:bCs/>
          <w:sz w:val="40"/>
          <w:szCs w:val="40"/>
        </w:rPr>
      </w:pPr>
      <w:r w:rsidRPr="00DE2FB4">
        <w:rPr>
          <w:bCs/>
          <w:sz w:val="40"/>
          <w:szCs w:val="40"/>
        </w:rPr>
        <w:t>(дисциплина «Физика»)</w:t>
      </w:r>
    </w:p>
    <w:p w:rsidR="003F66EA" w:rsidRPr="00DE2FB4" w:rsidRDefault="003F66EA" w:rsidP="003F66EA">
      <w:pPr>
        <w:autoSpaceDE w:val="0"/>
        <w:autoSpaceDN w:val="0"/>
        <w:adjustRightInd w:val="0"/>
        <w:jc w:val="center"/>
        <w:rPr>
          <w:bCs/>
          <w:sz w:val="28"/>
          <w:szCs w:val="28"/>
        </w:rPr>
      </w:pPr>
    </w:p>
    <w:p w:rsidR="00DE2FB4" w:rsidRPr="00DE2FB4" w:rsidRDefault="00DE2FB4" w:rsidP="00DE2FB4">
      <w:pPr>
        <w:tabs>
          <w:tab w:val="left" w:pos="751"/>
        </w:tabs>
        <w:autoSpaceDE w:val="0"/>
        <w:autoSpaceDN w:val="0"/>
        <w:adjustRightInd w:val="0"/>
        <w:jc w:val="center"/>
        <w:rPr>
          <w:i/>
          <w:iCs/>
          <w:sz w:val="40"/>
          <w:szCs w:val="40"/>
        </w:rPr>
      </w:pPr>
      <w:r w:rsidRPr="00DE2FB4">
        <w:rPr>
          <w:i/>
          <w:iCs/>
          <w:sz w:val="40"/>
          <w:szCs w:val="40"/>
        </w:rPr>
        <w:t>Методическое пособие</w:t>
      </w:r>
    </w:p>
    <w:p w:rsidR="003F66EA" w:rsidRDefault="003F66EA" w:rsidP="003F66E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3F66EA" w:rsidRDefault="003F66EA" w:rsidP="003F66E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36672B" w:rsidRDefault="0036672B" w:rsidP="003F66E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36672B" w:rsidRDefault="0036672B" w:rsidP="0036672B">
      <w:pPr>
        <w:autoSpaceDE w:val="0"/>
        <w:autoSpaceDN w:val="0"/>
        <w:adjustRightInd w:val="0"/>
        <w:rPr>
          <w:b/>
          <w:bCs/>
          <w:sz w:val="28"/>
          <w:szCs w:val="28"/>
        </w:rPr>
      </w:pPr>
    </w:p>
    <w:p w:rsidR="003F66EA" w:rsidRDefault="003F66EA" w:rsidP="003F66E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F87CBF" w:rsidRDefault="00F87CBF" w:rsidP="003F66E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F87CBF" w:rsidRDefault="00F87CBF" w:rsidP="003F66E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3F66EA" w:rsidRPr="00BD2452" w:rsidRDefault="003F66EA" w:rsidP="003F66E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97786D" w:rsidRPr="00BD2452" w:rsidRDefault="0097786D" w:rsidP="003F66E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F87CBF" w:rsidRDefault="00F87CBF" w:rsidP="003F66E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3F66EA" w:rsidRDefault="003F66EA" w:rsidP="003F66E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3F66EA" w:rsidRDefault="003F66EA" w:rsidP="003F66E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3F66EA" w:rsidRDefault="003F66EA" w:rsidP="003F66E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3F66EA" w:rsidRDefault="003F66EA" w:rsidP="003F66E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36672B" w:rsidRDefault="0036672B" w:rsidP="003F66E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DE2FB4" w:rsidRDefault="00DE2FB4" w:rsidP="003F66E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DE2FB4" w:rsidRDefault="00DE2FB4" w:rsidP="003F66E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36672B" w:rsidRDefault="0036672B" w:rsidP="003F66E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3F66EA" w:rsidRDefault="003F66EA" w:rsidP="003F66EA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CF43A0" w:rsidRPr="00EB3064" w:rsidRDefault="00CF43A0" w:rsidP="00CF43A0">
      <w:pPr>
        <w:autoSpaceDE w:val="0"/>
        <w:autoSpaceDN w:val="0"/>
        <w:adjustRightInd w:val="0"/>
        <w:jc w:val="center"/>
        <w:rPr>
          <w:szCs w:val="32"/>
        </w:rPr>
      </w:pPr>
      <w:r w:rsidRPr="005000B3">
        <w:rPr>
          <w:szCs w:val="32"/>
        </w:rPr>
        <w:t>Уфа 2014</w:t>
      </w:r>
    </w:p>
    <w:p w:rsidR="0097786D" w:rsidRPr="0097786D" w:rsidRDefault="00DE2FB4" w:rsidP="0097786D">
      <w:pPr>
        <w:tabs>
          <w:tab w:val="left" w:pos="540"/>
        </w:tabs>
        <w:rPr>
          <w:sz w:val="30"/>
          <w:szCs w:val="30"/>
        </w:rPr>
      </w:pPr>
      <w:r>
        <w:rPr>
          <w:i/>
          <w:iCs/>
          <w:sz w:val="20"/>
          <w:szCs w:val="20"/>
        </w:rPr>
        <w:br w:type="page"/>
      </w:r>
      <w:r w:rsidR="0097786D" w:rsidRPr="0097786D">
        <w:rPr>
          <w:sz w:val="30"/>
          <w:szCs w:val="30"/>
        </w:rPr>
        <w:lastRenderedPageBreak/>
        <w:t>УДК 372.8</w:t>
      </w:r>
    </w:p>
    <w:p w:rsidR="0097786D" w:rsidRPr="0097786D" w:rsidRDefault="0097786D" w:rsidP="0097786D">
      <w:pPr>
        <w:tabs>
          <w:tab w:val="left" w:pos="540"/>
        </w:tabs>
        <w:rPr>
          <w:sz w:val="30"/>
          <w:szCs w:val="30"/>
        </w:rPr>
      </w:pPr>
      <w:r w:rsidRPr="0097786D">
        <w:rPr>
          <w:sz w:val="30"/>
          <w:szCs w:val="30"/>
        </w:rPr>
        <w:t>ББК 74.262.22</w:t>
      </w:r>
    </w:p>
    <w:p w:rsidR="003F1EC9" w:rsidRPr="000A32CD" w:rsidRDefault="003F1EC9" w:rsidP="0097786D">
      <w:pPr>
        <w:autoSpaceDE w:val="0"/>
        <w:autoSpaceDN w:val="0"/>
        <w:adjustRightInd w:val="0"/>
        <w:ind w:firstLine="567"/>
        <w:rPr>
          <w:iCs/>
          <w:sz w:val="30"/>
          <w:szCs w:val="30"/>
        </w:rPr>
      </w:pPr>
      <w:r w:rsidRPr="0097786D">
        <w:rPr>
          <w:iCs/>
          <w:sz w:val="30"/>
          <w:szCs w:val="30"/>
        </w:rPr>
        <w:t>Т</w:t>
      </w:r>
      <w:r w:rsidR="0097786D" w:rsidRPr="000A32CD">
        <w:rPr>
          <w:iCs/>
          <w:sz w:val="30"/>
          <w:szCs w:val="30"/>
        </w:rPr>
        <w:t xml:space="preserve"> </w:t>
      </w:r>
      <w:r w:rsidR="000A32CD" w:rsidRPr="000A32CD">
        <w:rPr>
          <w:iCs/>
          <w:sz w:val="30"/>
          <w:szCs w:val="30"/>
        </w:rPr>
        <w:t>92</w:t>
      </w:r>
    </w:p>
    <w:p w:rsidR="00FB5E80" w:rsidRPr="0097786D" w:rsidRDefault="00FB5E80" w:rsidP="003F66EA">
      <w:pPr>
        <w:autoSpaceDE w:val="0"/>
        <w:autoSpaceDN w:val="0"/>
        <w:adjustRightInd w:val="0"/>
        <w:jc w:val="center"/>
        <w:rPr>
          <w:iCs/>
          <w:sz w:val="30"/>
          <w:szCs w:val="30"/>
        </w:rPr>
      </w:pPr>
    </w:p>
    <w:p w:rsidR="00FB5E80" w:rsidRPr="0097786D" w:rsidRDefault="00FB5E80" w:rsidP="00DE2FB4">
      <w:pPr>
        <w:autoSpaceDE w:val="0"/>
        <w:autoSpaceDN w:val="0"/>
        <w:adjustRightInd w:val="0"/>
        <w:ind w:firstLine="567"/>
        <w:jc w:val="center"/>
        <w:rPr>
          <w:iCs/>
          <w:sz w:val="30"/>
          <w:szCs w:val="30"/>
        </w:rPr>
      </w:pPr>
    </w:p>
    <w:p w:rsidR="003F66EA" w:rsidRPr="000A32CD" w:rsidRDefault="00FB5E80" w:rsidP="00DE2FB4">
      <w:pPr>
        <w:autoSpaceDE w:val="0"/>
        <w:autoSpaceDN w:val="0"/>
        <w:adjustRightInd w:val="0"/>
        <w:ind w:firstLine="567"/>
        <w:jc w:val="right"/>
        <w:rPr>
          <w:bCs/>
          <w:i/>
          <w:sz w:val="30"/>
          <w:szCs w:val="30"/>
        </w:rPr>
      </w:pPr>
      <w:r w:rsidRPr="0097786D">
        <w:rPr>
          <w:bCs/>
          <w:i/>
          <w:sz w:val="30"/>
          <w:szCs w:val="30"/>
        </w:rPr>
        <w:t>Рекомендовано РИС ИРО РБ</w:t>
      </w:r>
      <w:r w:rsidR="000A32CD">
        <w:rPr>
          <w:bCs/>
          <w:i/>
          <w:sz w:val="30"/>
          <w:szCs w:val="30"/>
        </w:rPr>
        <w:t>.</w:t>
      </w:r>
    </w:p>
    <w:p w:rsidR="00FB5E80" w:rsidRPr="0097786D" w:rsidRDefault="00FB5E80" w:rsidP="00DE2FB4">
      <w:pPr>
        <w:autoSpaceDE w:val="0"/>
        <w:autoSpaceDN w:val="0"/>
        <w:adjustRightInd w:val="0"/>
        <w:ind w:firstLine="567"/>
        <w:jc w:val="right"/>
        <w:rPr>
          <w:bCs/>
          <w:i/>
          <w:sz w:val="30"/>
          <w:szCs w:val="30"/>
        </w:rPr>
      </w:pPr>
      <w:r w:rsidRPr="0097786D">
        <w:rPr>
          <w:bCs/>
          <w:i/>
          <w:sz w:val="30"/>
          <w:szCs w:val="30"/>
        </w:rPr>
        <w:t>Протокол №2 от 5 мая 2014 г.</w:t>
      </w:r>
    </w:p>
    <w:p w:rsidR="003F66EA" w:rsidRPr="0097786D" w:rsidRDefault="003F66EA" w:rsidP="00DE2FB4">
      <w:pPr>
        <w:autoSpaceDE w:val="0"/>
        <w:autoSpaceDN w:val="0"/>
        <w:adjustRightInd w:val="0"/>
        <w:ind w:firstLine="567"/>
        <w:jc w:val="center"/>
        <w:rPr>
          <w:b/>
          <w:bCs/>
          <w:sz w:val="30"/>
          <w:szCs w:val="30"/>
        </w:rPr>
      </w:pPr>
    </w:p>
    <w:p w:rsidR="003F1EC9" w:rsidRPr="0097786D" w:rsidRDefault="003F1EC9" w:rsidP="00DE2FB4">
      <w:pPr>
        <w:autoSpaceDE w:val="0"/>
        <w:autoSpaceDN w:val="0"/>
        <w:adjustRightInd w:val="0"/>
        <w:ind w:firstLine="567"/>
        <w:jc w:val="center"/>
        <w:rPr>
          <w:b/>
          <w:bCs/>
          <w:sz w:val="30"/>
          <w:szCs w:val="30"/>
        </w:rPr>
      </w:pPr>
    </w:p>
    <w:p w:rsidR="00DE2FB4" w:rsidRPr="0097786D" w:rsidRDefault="00DE2FB4" w:rsidP="00DE2FB4">
      <w:pPr>
        <w:autoSpaceDE w:val="0"/>
        <w:autoSpaceDN w:val="0"/>
        <w:adjustRightInd w:val="0"/>
        <w:ind w:firstLine="567"/>
        <w:jc w:val="both"/>
        <w:rPr>
          <w:bCs/>
          <w:sz w:val="30"/>
          <w:szCs w:val="30"/>
        </w:rPr>
      </w:pPr>
      <w:r w:rsidRPr="0097786D">
        <w:rPr>
          <w:b/>
          <w:bCs/>
          <w:sz w:val="30"/>
          <w:szCs w:val="30"/>
        </w:rPr>
        <w:t>Методика решения задач по разделу «Механика» (дисциплина «Физика»)</w:t>
      </w:r>
      <w:r w:rsidRPr="0097786D">
        <w:rPr>
          <w:b/>
          <w:sz w:val="30"/>
          <w:szCs w:val="30"/>
        </w:rPr>
        <w:t>:</w:t>
      </w:r>
      <w:r w:rsidRPr="0097786D">
        <w:rPr>
          <w:sz w:val="30"/>
          <w:szCs w:val="30"/>
        </w:rPr>
        <w:t xml:space="preserve"> Методическое пособие. – Уфа: </w:t>
      </w:r>
      <w:r w:rsidR="00176580" w:rsidRPr="0097786D">
        <w:rPr>
          <w:sz w:val="30"/>
          <w:szCs w:val="30"/>
        </w:rPr>
        <w:t xml:space="preserve">Издательство </w:t>
      </w:r>
      <w:r w:rsidRPr="0097786D">
        <w:rPr>
          <w:sz w:val="30"/>
          <w:szCs w:val="30"/>
        </w:rPr>
        <w:t xml:space="preserve">ИРО РБ, </w:t>
      </w:r>
      <w:r w:rsidRPr="00E7738F">
        <w:rPr>
          <w:sz w:val="30"/>
          <w:szCs w:val="30"/>
        </w:rPr>
        <w:t>201</w:t>
      </w:r>
      <w:r w:rsidR="005000B3" w:rsidRPr="00E7738F">
        <w:rPr>
          <w:sz w:val="30"/>
          <w:szCs w:val="30"/>
        </w:rPr>
        <w:t>4</w:t>
      </w:r>
      <w:r w:rsidRPr="00E7738F">
        <w:rPr>
          <w:sz w:val="30"/>
          <w:szCs w:val="30"/>
        </w:rPr>
        <w:t xml:space="preserve">. – </w:t>
      </w:r>
      <w:r w:rsidR="003F1EC9" w:rsidRPr="00E7738F">
        <w:rPr>
          <w:sz w:val="30"/>
          <w:szCs w:val="30"/>
        </w:rPr>
        <w:t>5</w:t>
      </w:r>
      <w:r w:rsidR="00176580" w:rsidRPr="00E7738F">
        <w:rPr>
          <w:sz w:val="30"/>
          <w:szCs w:val="30"/>
        </w:rPr>
        <w:t>2</w:t>
      </w:r>
      <w:r w:rsidRPr="00E7738F">
        <w:rPr>
          <w:sz w:val="30"/>
          <w:szCs w:val="30"/>
        </w:rPr>
        <w:t xml:space="preserve"> с.</w:t>
      </w:r>
    </w:p>
    <w:p w:rsidR="00DE2FB4" w:rsidRPr="0097786D" w:rsidRDefault="00DE2FB4" w:rsidP="00DE2FB4">
      <w:pPr>
        <w:autoSpaceDE w:val="0"/>
        <w:autoSpaceDN w:val="0"/>
        <w:adjustRightInd w:val="0"/>
        <w:ind w:firstLine="567"/>
        <w:jc w:val="both"/>
        <w:rPr>
          <w:sz w:val="30"/>
          <w:szCs w:val="30"/>
        </w:rPr>
      </w:pPr>
    </w:p>
    <w:p w:rsidR="00DE2FB4" w:rsidRPr="0097786D" w:rsidRDefault="00B55265" w:rsidP="00DE2FB4">
      <w:pPr>
        <w:autoSpaceDE w:val="0"/>
        <w:autoSpaceDN w:val="0"/>
        <w:adjustRightInd w:val="0"/>
        <w:ind w:firstLine="567"/>
        <w:jc w:val="both"/>
        <w:rPr>
          <w:i/>
          <w:sz w:val="30"/>
          <w:szCs w:val="30"/>
        </w:rPr>
      </w:pPr>
      <w:r w:rsidRPr="0097786D">
        <w:rPr>
          <w:i/>
          <w:sz w:val="30"/>
          <w:szCs w:val="30"/>
        </w:rPr>
        <w:t>С</w:t>
      </w:r>
      <w:r w:rsidR="003F66EA" w:rsidRPr="0097786D">
        <w:rPr>
          <w:i/>
          <w:sz w:val="30"/>
          <w:szCs w:val="30"/>
        </w:rPr>
        <w:t>оставители:</w:t>
      </w:r>
      <w:r w:rsidR="0036672B" w:rsidRPr="0097786D">
        <w:rPr>
          <w:i/>
          <w:sz w:val="30"/>
          <w:szCs w:val="30"/>
        </w:rPr>
        <w:t xml:space="preserve"> </w:t>
      </w:r>
    </w:p>
    <w:p w:rsidR="003F66EA" w:rsidRPr="0097786D" w:rsidRDefault="003F66EA" w:rsidP="00DE2FB4">
      <w:pPr>
        <w:autoSpaceDE w:val="0"/>
        <w:autoSpaceDN w:val="0"/>
        <w:adjustRightInd w:val="0"/>
        <w:ind w:firstLine="567"/>
        <w:jc w:val="both"/>
        <w:rPr>
          <w:sz w:val="30"/>
          <w:szCs w:val="30"/>
        </w:rPr>
      </w:pPr>
      <w:r w:rsidRPr="0097786D">
        <w:rPr>
          <w:sz w:val="30"/>
          <w:szCs w:val="30"/>
        </w:rPr>
        <w:t>Тучков</w:t>
      </w:r>
      <w:r w:rsidR="00DE2FB4" w:rsidRPr="0097786D">
        <w:rPr>
          <w:sz w:val="30"/>
          <w:szCs w:val="30"/>
        </w:rPr>
        <w:t xml:space="preserve"> С.В.</w:t>
      </w:r>
      <w:r w:rsidRPr="0097786D">
        <w:rPr>
          <w:sz w:val="30"/>
          <w:szCs w:val="30"/>
        </w:rPr>
        <w:t>, доцент кафедры физики, математики и</w:t>
      </w:r>
      <w:r w:rsidR="003F1EC9" w:rsidRPr="0097786D">
        <w:rPr>
          <w:sz w:val="30"/>
          <w:szCs w:val="30"/>
        </w:rPr>
        <w:t xml:space="preserve"> информатики ИРО РБ;</w:t>
      </w:r>
    </w:p>
    <w:p w:rsidR="003F66EA" w:rsidRPr="0097786D" w:rsidRDefault="003F66EA" w:rsidP="00DE2FB4">
      <w:pPr>
        <w:autoSpaceDE w:val="0"/>
        <w:autoSpaceDN w:val="0"/>
        <w:adjustRightInd w:val="0"/>
        <w:ind w:firstLine="567"/>
        <w:jc w:val="both"/>
        <w:rPr>
          <w:sz w:val="30"/>
          <w:szCs w:val="30"/>
        </w:rPr>
      </w:pPr>
      <w:r w:rsidRPr="0097786D">
        <w:rPr>
          <w:sz w:val="30"/>
          <w:szCs w:val="30"/>
        </w:rPr>
        <w:t>Рабчук</w:t>
      </w:r>
      <w:r w:rsidR="00DE2FB4" w:rsidRPr="0097786D">
        <w:rPr>
          <w:sz w:val="30"/>
          <w:szCs w:val="30"/>
        </w:rPr>
        <w:t xml:space="preserve"> Л.В.</w:t>
      </w:r>
      <w:r w:rsidRPr="0097786D">
        <w:rPr>
          <w:sz w:val="30"/>
          <w:szCs w:val="30"/>
        </w:rPr>
        <w:t>, доцент кафедры физики, математики и информатики ИРО РБ</w:t>
      </w:r>
      <w:r w:rsidR="005000B3" w:rsidRPr="0097786D">
        <w:rPr>
          <w:sz w:val="30"/>
          <w:szCs w:val="30"/>
        </w:rPr>
        <w:t>.</w:t>
      </w:r>
    </w:p>
    <w:p w:rsidR="003F66EA" w:rsidRPr="0097786D" w:rsidRDefault="003F66EA" w:rsidP="00DE2FB4">
      <w:pPr>
        <w:autoSpaceDE w:val="0"/>
        <w:autoSpaceDN w:val="0"/>
        <w:adjustRightInd w:val="0"/>
        <w:ind w:firstLine="567"/>
        <w:jc w:val="both"/>
        <w:rPr>
          <w:sz w:val="30"/>
          <w:szCs w:val="30"/>
        </w:rPr>
      </w:pPr>
    </w:p>
    <w:p w:rsidR="003F66EA" w:rsidRPr="0097786D" w:rsidRDefault="003F66EA" w:rsidP="00DE2FB4">
      <w:pPr>
        <w:autoSpaceDE w:val="0"/>
        <w:autoSpaceDN w:val="0"/>
        <w:adjustRightInd w:val="0"/>
        <w:ind w:firstLine="567"/>
        <w:jc w:val="both"/>
        <w:rPr>
          <w:sz w:val="30"/>
          <w:szCs w:val="30"/>
        </w:rPr>
      </w:pPr>
    </w:p>
    <w:p w:rsidR="003F66EA" w:rsidRPr="0097786D" w:rsidRDefault="003F66EA" w:rsidP="00DE2FB4">
      <w:pPr>
        <w:autoSpaceDE w:val="0"/>
        <w:autoSpaceDN w:val="0"/>
        <w:adjustRightInd w:val="0"/>
        <w:ind w:firstLine="567"/>
        <w:jc w:val="both"/>
        <w:rPr>
          <w:sz w:val="30"/>
          <w:szCs w:val="30"/>
        </w:rPr>
      </w:pPr>
      <w:r w:rsidRPr="0097786D">
        <w:rPr>
          <w:sz w:val="30"/>
          <w:szCs w:val="30"/>
        </w:rPr>
        <w:t>Методическое пособие предназначено слушателям курсов пов</w:t>
      </w:r>
      <w:r w:rsidRPr="0097786D">
        <w:rPr>
          <w:sz w:val="30"/>
          <w:szCs w:val="30"/>
        </w:rPr>
        <w:t>ы</w:t>
      </w:r>
      <w:r w:rsidRPr="0097786D">
        <w:rPr>
          <w:sz w:val="30"/>
          <w:szCs w:val="30"/>
        </w:rPr>
        <w:t>шения квалификации для организации самостоятельной работы и ра</w:t>
      </w:r>
      <w:r w:rsidRPr="0097786D">
        <w:rPr>
          <w:sz w:val="30"/>
          <w:szCs w:val="30"/>
        </w:rPr>
        <w:t>з</w:t>
      </w:r>
      <w:r w:rsidRPr="0097786D">
        <w:rPr>
          <w:sz w:val="30"/>
          <w:szCs w:val="30"/>
        </w:rPr>
        <w:t xml:space="preserve">работаны в соответствии </w:t>
      </w:r>
      <w:r w:rsidR="003F1EC9" w:rsidRPr="0097786D">
        <w:rPr>
          <w:sz w:val="30"/>
          <w:szCs w:val="30"/>
        </w:rPr>
        <w:t>с модульной программой (модуль «З</w:t>
      </w:r>
      <w:r w:rsidRPr="0097786D">
        <w:rPr>
          <w:sz w:val="30"/>
          <w:szCs w:val="30"/>
        </w:rPr>
        <w:t>адачи ЕГЭ</w:t>
      </w:r>
      <w:r w:rsidR="003F1EC9" w:rsidRPr="0097786D">
        <w:rPr>
          <w:sz w:val="30"/>
          <w:szCs w:val="30"/>
        </w:rPr>
        <w:t>»</w:t>
      </w:r>
      <w:r w:rsidRPr="0097786D">
        <w:rPr>
          <w:sz w:val="30"/>
          <w:szCs w:val="30"/>
        </w:rPr>
        <w:t xml:space="preserve">, разделы: </w:t>
      </w:r>
      <w:r w:rsidR="003F1EC9" w:rsidRPr="0097786D">
        <w:rPr>
          <w:sz w:val="30"/>
          <w:szCs w:val="30"/>
        </w:rPr>
        <w:t>К</w:t>
      </w:r>
      <w:r w:rsidRPr="0097786D">
        <w:rPr>
          <w:sz w:val="30"/>
          <w:szCs w:val="30"/>
        </w:rPr>
        <w:t xml:space="preserve">инематика, </w:t>
      </w:r>
      <w:r w:rsidR="003F1EC9" w:rsidRPr="0097786D">
        <w:rPr>
          <w:sz w:val="30"/>
          <w:szCs w:val="30"/>
        </w:rPr>
        <w:t>Д</w:t>
      </w:r>
      <w:r w:rsidRPr="0097786D">
        <w:rPr>
          <w:sz w:val="30"/>
          <w:szCs w:val="30"/>
        </w:rPr>
        <w:t xml:space="preserve">инамика, </w:t>
      </w:r>
      <w:r w:rsidR="003F1EC9" w:rsidRPr="0097786D">
        <w:rPr>
          <w:sz w:val="30"/>
          <w:szCs w:val="30"/>
        </w:rPr>
        <w:t>С</w:t>
      </w:r>
      <w:r w:rsidRPr="0097786D">
        <w:rPr>
          <w:sz w:val="30"/>
          <w:szCs w:val="30"/>
        </w:rPr>
        <w:t xml:space="preserve">татика, </w:t>
      </w:r>
      <w:r w:rsidR="003F1EC9" w:rsidRPr="0097786D">
        <w:rPr>
          <w:sz w:val="30"/>
          <w:szCs w:val="30"/>
        </w:rPr>
        <w:t>Г</w:t>
      </w:r>
      <w:r w:rsidRPr="0097786D">
        <w:rPr>
          <w:sz w:val="30"/>
          <w:szCs w:val="30"/>
        </w:rPr>
        <w:t>идродинамика) ку</w:t>
      </w:r>
      <w:r w:rsidRPr="0097786D">
        <w:rPr>
          <w:sz w:val="30"/>
          <w:szCs w:val="30"/>
        </w:rPr>
        <w:t>р</w:t>
      </w:r>
      <w:r w:rsidRPr="0097786D">
        <w:rPr>
          <w:sz w:val="30"/>
          <w:szCs w:val="30"/>
        </w:rPr>
        <w:t>сов повышения квалификации учителей физики.</w:t>
      </w:r>
    </w:p>
    <w:p w:rsidR="002B1487" w:rsidRPr="0097786D" w:rsidRDefault="002B1487" w:rsidP="00DE2FB4">
      <w:pPr>
        <w:ind w:firstLine="567"/>
        <w:jc w:val="both"/>
        <w:rPr>
          <w:sz w:val="30"/>
          <w:szCs w:val="30"/>
        </w:rPr>
      </w:pPr>
      <w:r w:rsidRPr="0097786D">
        <w:rPr>
          <w:sz w:val="30"/>
          <w:szCs w:val="30"/>
        </w:rPr>
        <w:t>Рекомендуется учителям, методистам общеобразовательных уче</w:t>
      </w:r>
      <w:r w:rsidRPr="0097786D">
        <w:rPr>
          <w:sz w:val="30"/>
          <w:szCs w:val="30"/>
        </w:rPr>
        <w:t>б</w:t>
      </w:r>
      <w:r w:rsidRPr="0097786D">
        <w:rPr>
          <w:sz w:val="30"/>
          <w:szCs w:val="30"/>
        </w:rPr>
        <w:t>ных заведений, учащимся средней школы и абитуриентам.</w:t>
      </w:r>
    </w:p>
    <w:p w:rsidR="002B1487" w:rsidRPr="0097786D" w:rsidRDefault="002B1487" w:rsidP="002B1487">
      <w:pPr>
        <w:jc w:val="both"/>
        <w:rPr>
          <w:sz w:val="30"/>
          <w:szCs w:val="30"/>
        </w:rPr>
      </w:pPr>
    </w:p>
    <w:p w:rsidR="00DE2FB4" w:rsidRPr="0097786D" w:rsidRDefault="00DE2FB4" w:rsidP="002B1487">
      <w:pPr>
        <w:jc w:val="both"/>
        <w:rPr>
          <w:sz w:val="30"/>
          <w:szCs w:val="30"/>
        </w:rPr>
      </w:pPr>
    </w:p>
    <w:p w:rsidR="00DE2FB4" w:rsidRPr="0097786D" w:rsidRDefault="00DE2FB4" w:rsidP="00DE2FB4">
      <w:pPr>
        <w:ind w:firstLine="567"/>
        <w:jc w:val="both"/>
        <w:rPr>
          <w:i/>
          <w:sz w:val="30"/>
          <w:szCs w:val="30"/>
        </w:rPr>
      </w:pPr>
      <w:r w:rsidRPr="0097786D">
        <w:rPr>
          <w:i/>
          <w:sz w:val="30"/>
          <w:szCs w:val="30"/>
        </w:rPr>
        <w:t xml:space="preserve">Рецензенты:  </w:t>
      </w:r>
    </w:p>
    <w:p w:rsidR="00DE2FB4" w:rsidRPr="0097786D" w:rsidRDefault="00773770" w:rsidP="00DE2FB4">
      <w:pPr>
        <w:ind w:firstLine="567"/>
        <w:jc w:val="both"/>
        <w:rPr>
          <w:sz w:val="30"/>
          <w:szCs w:val="30"/>
        </w:rPr>
      </w:pPr>
      <w:r w:rsidRPr="0097786D">
        <w:rPr>
          <w:sz w:val="30"/>
          <w:szCs w:val="30"/>
        </w:rPr>
        <w:t xml:space="preserve">Г.П. </w:t>
      </w:r>
      <w:r w:rsidR="00DE2FB4" w:rsidRPr="0097786D">
        <w:rPr>
          <w:sz w:val="30"/>
          <w:szCs w:val="30"/>
        </w:rPr>
        <w:t>Михайлов, д.ф.-м.н., доцент</w:t>
      </w:r>
    </w:p>
    <w:p w:rsidR="00DE2FB4" w:rsidRPr="0097786D" w:rsidRDefault="00773770" w:rsidP="00DE2FB4">
      <w:pPr>
        <w:ind w:firstLine="567"/>
        <w:jc w:val="both"/>
        <w:rPr>
          <w:sz w:val="30"/>
          <w:szCs w:val="30"/>
        </w:rPr>
      </w:pPr>
      <w:r w:rsidRPr="0097786D">
        <w:rPr>
          <w:sz w:val="30"/>
          <w:szCs w:val="30"/>
        </w:rPr>
        <w:t xml:space="preserve">Р.Х. </w:t>
      </w:r>
      <w:r w:rsidR="00DE2FB4" w:rsidRPr="0097786D">
        <w:rPr>
          <w:sz w:val="30"/>
          <w:szCs w:val="30"/>
        </w:rPr>
        <w:t>Рафиков, к.п.н., доцент</w:t>
      </w:r>
    </w:p>
    <w:p w:rsidR="003F66EA" w:rsidRPr="00DE2FB4" w:rsidRDefault="003F66EA" w:rsidP="003F66EA">
      <w:pPr>
        <w:autoSpaceDE w:val="0"/>
        <w:autoSpaceDN w:val="0"/>
        <w:adjustRightInd w:val="0"/>
        <w:rPr>
          <w:bCs/>
          <w:sz w:val="28"/>
          <w:szCs w:val="28"/>
        </w:rPr>
      </w:pPr>
    </w:p>
    <w:p w:rsidR="00EB3064" w:rsidRPr="00DE2FB4" w:rsidRDefault="00EB3064" w:rsidP="0036672B">
      <w:pPr>
        <w:autoSpaceDE w:val="0"/>
        <w:autoSpaceDN w:val="0"/>
        <w:adjustRightInd w:val="0"/>
        <w:jc w:val="center"/>
        <w:rPr>
          <w:bCs/>
          <w:sz w:val="28"/>
          <w:szCs w:val="28"/>
        </w:rPr>
      </w:pPr>
    </w:p>
    <w:p w:rsidR="00EB3064" w:rsidRPr="00DE2FB4" w:rsidRDefault="00EB3064" w:rsidP="0036672B">
      <w:pPr>
        <w:autoSpaceDE w:val="0"/>
        <w:autoSpaceDN w:val="0"/>
        <w:adjustRightInd w:val="0"/>
        <w:jc w:val="center"/>
        <w:rPr>
          <w:bCs/>
          <w:sz w:val="28"/>
          <w:szCs w:val="28"/>
        </w:rPr>
      </w:pPr>
    </w:p>
    <w:p w:rsidR="00EB3064" w:rsidRPr="00BD2452" w:rsidRDefault="00EB3064" w:rsidP="0036672B">
      <w:pPr>
        <w:autoSpaceDE w:val="0"/>
        <w:autoSpaceDN w:val="0"/>
        <w:adjustRightInd w:val="0"/>
        <w:jc w:val="center"/>
        <w:rPr>
          <w:bCs/>
          <w:sz w:val="28"/>
          <w:szCs w:val="28"/>
        </w:rPr>
      </w:pPr>
    </w:p>
    <w:p w:rsidR="0097786D" w:rsidRPr="00BD2452" w:rsidRDefault="0097786D" w:rsidP="0036672B">
      <w:pPr>
        <w:autoSpaceDE w:val="0"/>
        <w:autoSpaceDN w:val="0"/>
        <w:adjustRightInd w:val="0"/>
        <w:jc w:val="center"/>
        <w:rPr>
          <w:bCs/>
          <w:sz w:val="28"/>
          <w:szCs w:val="28"/>
        </w:rPr>
      </w:pPr>
    </w:p>
    <w:p w:rsidR="00773770" w:rsidRPr="00DE2FB4" w:rsidRDefault="00773770" w:rsidP="0036672B">
      <w:pPr>
        <w:autoSpaceDE w:val="0"/>
        <w:autoSpaceDN w:val="0"/>
        <w:adjustRightInd w:val="0"/>
        <w:jc w:val="center"/>
        <w:rPr>
          <w:bCs/>
          <w:sz w:val="28"/>
          <w:szCs w:val="28"/>
        </w:rPr>
      </w:pPr>
    </w:p>
    <w:p w:rsidR="00EB3064" w:rsidRPr="003F1EC9" w:rsidRDefault="003F1EC9" w:rsidP="003F1EC9">
      <w:pPr>
        <w:autoSpaceDE w:val="0"/>
        <w:autoSpaceDN w:val="0"/>
        <w:adjustRightInd w:val="0"/>
        <w:jc w:val="right"/>
        <w:rPr>
          <w:b/>
          <w:bCs/>
          <w:sz w:val="24"/>
        </w:rPr>
      </w:pPr>
      <w:r w:rsidRPr="003F1EC9">
        <w:rPr>
          <w:b/>
          <w:bCs/>
          <w:sz w:val="24"/>
        </w:rPr>
        <w:t>© Составители, 201</w:t>
      </w:r>
      <w:r w:rsidR="0097786D" w:rsidRPr="00BD2452">
        <w:rPr>
          <w:b/>
          <w:bCs/>
          <w:sz w:val="24"/>
        </w:rPr>
        <w:t>4</w:t>
      </w:r>
      <w:r w:rsidRPr="003F1EC9">
        <w:rPr>
          <w:b/>
          <w:bCs/>
          <w:sz w:val="24"/>
        </w:rPr>
        <w:t>.</w:t>
      </w:r>
    </w:p>
    <w:p w:rsidR="003F1EC9" w:rsidRPr="003F1EC9" w:rsidRDefault="003F1EC9" w:rsidP="003F1EC9">
      <w:pPr>
        <w:autoSpaceDE w:val="0"/>
        <w:autoSpaceDN w:val="0"/>
        <w:adjustRightInd w:val="0"/>
        <w:jc w:val="right"/>
        <w:rPr>
          <w:b/>
          <w:bCs/>
          <w:sz w:val="24"/>
        </w:rPr>
      </w:pPr>
      <w:r w:rsidRPr="003F1EC9">
        <w:rPr>
          <w:b/>
          <w:bCs/>
          <w:sz w:val="24"/>
        </w:rPr>
        <w:t>©</w:t>
      </w:r>
      <w:r>
        <w:rPr>
          <w:b/>
          <w:bCs/>
          <w:sz w:val="24"/>
        </w:rPr>
        <w:t xml:space="preserve"> </w:t>
      </w:r>
      <w:r w:rsidR="0097786D">
        <w:rPr>
          <w:b/>
          <w:bCs/>
          <w:sz w:val="24"/>
        </w:rPr>
        <w:t>Издательство ИРО РБ, 201</w:t>
      </w:r>
      <w:r w:rsidR="0097786D" w:rsidRPr="00BD2452">
        <w:rPr>
          <w:b/>
          <w:bCs/>
          <w:sz w:val="24"/>
        </w:rPr>
        <w:t>4</w:t>
      </w:r>
      <w:r w:rsidRPr="003F1EC9">
        <w:rPr>
          <w:b/>
          <w:bCs/>
          <w:sz w:val="24"/>
        </w:rPr>
        <w:t>.</w:t>
      </w:r>
    </w:p>
    <w:p w:rsidR="003F66EA" w:rsidRPr="00B84446" w:rsidRDefault="00D51E50" w:rsidP="0036672B">
      <w:pPr>
        <w:autoSpaceDE w:val="0"/>
        <w:autoSpaceDN w:val="0"/>
        <w:adjustRightInd w:val="0"/>
        <w:jc w:val="center"/>
        <w:rPr>
          <w:b/>
          <w:bCs/>
          <w:i/>
          <w:sz w:val="28"/>
          <w:szCs w:val="28"/>
        </w:rPr>
      </w:pPr>
      <w:r w:rsidRPr="00D51E50">
        <w:rPr>
          <w:b/>
          <w:bCs/>
          <w:noProof/>
          <w:szCs w:val="3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6795" type="#_x0000_t202" style="position:absolute;left:0;text-align:left;margin-left:165.45pt;margin-top:20.4pt;width:100pt;height:56.2pt;z-index:61" stroked="f">
            <v:textbox style="mso-next-textbox:#_x0000_s6795">
              <w:txbxContent>
                <w:p w:rsidR="00FF5B7C" w:rsidRDefault="00FF5B7C" w:rsidP="00773770">
                  <w:pPr>
                    <w:rPr>
                      <w:rFonts w:ascii="Calibri" w:hAnsi="Calibri"/>
                    </w:rPr>
                  </w:pPr>
                </w:p>
              </w:txbxContent>
            </v:textbox>
          </v:shape>
        </w:pict>
      </w:r>
      <w:r w:rsidR="006C6C6E">
        <w:rPr>
          <w:b/>
          <w:bCs/>
          <w:szCs w:val="32"/>
        </w:rPr>
        <w:br w:type="page"/>
      </w:r>
      <w:r w:rsidR="003F66EA" w:rsidRPr="00B84446">
        <w:rPr>
          <w:b/>
          <w:bCs/>
          <w:i/>
          <w:sz w:val="28"/>
          <w:szCs w:val="28"/>
        </w:rPr>
        <w:lastRenderedPageBreak/>
        <w:t>РЕКОМЕНДАЦИИ ПО РЕШЕНИЮ ЗАДАЧ</w:t>
      </w:r>
      <w:r w:rsidR="0036672B" w:rsidRPr="00B84446">
        <w:rPr>
          <w:b/>
          <w:bCs/>
          <w:i/>
          <w:sz w:val="28"/>
          <w:szCs w:val="28"/>
        </w:rPr>
        <w:t xml:space="preserve"> </w:t>
      </w:r>
      <w:r w:rsidR="00DE2FB4" w:rsidRPr="00B84446">
        <w:rPr>
          <w:b/>
          <w:bCs/>
          <w:i/>
          <w:sz w:val="28"/>
          <w:szCs w:val="28"/>
        </w:rPr>
        <w:br/>
      </w:r>
      <w:r w:rsidR="003F66EA" w:rsidRPr="00B84446">
        <w:rPr>
          <w:b/>
          <w:bCs/>
          <w:i/>
          <w:sz w:val="28"/>
          <w:szCs w:val="28"/>
        </w:rPr>
        <w:t>КУРСА ОБЩЕЙ ФИЗИКИ</w:t>
      </w:r>
    </w:p>
    <w:p w:rsidR="003F66EA" w:rsidRPr="00EB3064" w:rsidRDefault="003F66EA" w:rsidP="003F66EA">
      <w:pPr>
        <w:autoSpaceDE w:val="0"/>
        <w:autoSpaceDN w:val="0"/>
        <w:adjustRightInd w:val="0"/>
        <w:jc w:val="center"/>
        <w:rPr>
          <w:b/>
          <w:bCs/>
          <w:szCs w:val="32"/>
        </w:rPr>
      </w:pPr>
    </w:p>
    <w:p w:rsidR="003F66EA" w:rsidRPr="0097786D" w:rsidRDefault="00B84446" w:rsidP="003F1EC9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 w:rsidRPr="0097786D">
        <w:rPr>
          <w:b/>
          <w:bCs/>
          <w:sz w:val="28"/>
          <w:szCs w:val="28"/>
        </w:rPr>
        <w:t>КИНЕМАТИКА</w:t>
      </w:r>
    </w:p>
    <w:p w:rsidR="003F1EC9" w:rsidRDefault="003F1EC9" w:rsidP="00DE2FB4">
      <w:pPr>
        <w:autoSpaceDE w:val="0"/>
        <w:autoSpaceDN w:val="0"/>
        <w:adjustRightInd w:val="0"/>
        <w:ind w:firstLine="567"/>
        <w:jc w:val="both"/>
        <w:rPr>
          <w:rFonts w:eastAsia="TimesNewRomanPSMT"/>
          <w:sz w:val="8"/>
          <w:szCs w:val="8"/>
        </w:rPr>
      </w:pPr>
    </w:p>
    <w:p w:rsidR="004D2658" w:rsidRPr="003F1EC9" w:rsidRDefault="004D2658" w:rsidP="00DE2FB4">
      <w:pPr>
        <w:autoSpaceDE w:val="0"/>
        <w:autoSpaceDN w:val="0"/>
        <w:adjustRightInd w:val="0"/>
        <w:ind w:firstLine="567"/>
        <w:jc w:val="both"/>
        <w:rPr>
          <w:rFonts w:eastAsia="TimesNewRomanPSMT"/>
          <w:sz w:val="8"/>
          <w:szCs w:val="8"/>
        </w:rPr>
      </w:pPr>
    </w:p>
    <w:p w:rsidR="003F66EA" w:rsidRPr="00EB3064" w:rsidRDefault="003F66EA" w:rsidP="00DE2FB4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EB3064">
        <w:rPr>
          <w:rFonts w:eastAsia="TimesNewRomanPSMT"/>
          <w:szCs w:val="32"/>
        </w:rPr>
        <w:t>Выбрать систему отсчета (тело отсчета, систему координат и начало отсчета времени). При выборе направлений координатных осей следует учитывать направление векторов перемещени</w:t>
      </w:r>
      <w:r w:rsidR="005000B3">
        <w:rPr>
          <w:rFonts w:eastAsia="TimesNewRomanPSMT"/>
          <w:szCs w:val="32"/>
        </w:rPr>
        <w:t>я</w:t>
      </w:r>
      <w:r w:rsidRPr="00EB3064">
        <w:rPr>
          <w:rFonts w:eastAsia="TimesNewRomanPSMT"/>
          <w:szCs w:val="32"/>
        </w:rPr>
        <w:t>, ск</w:t>
      </w:r>
      <w:r w:rsidRPr="00EB3064">
        <w:rPr>
          <w:rFonts w:eastAsia="TimesNewRomanPSMT"/>
          <w:szCs w:val="32"/>
        </w:rPr>
        <w:t>о</w:t>
      </w:r>
      <w:r w:rsidRPr="00EB3064">
        <w:rPr>
          <w:rFonts w:eastAsia="TimesNewRomanPSMT"/>
          <w:szCs w:val="32"/>
        </w:rPr>
        <w:t>рост</w:t>
      </w:r>
      <w:r w:rsidR="005000B3">
        <w:rPr>
          <w:rFonts w:eastAsia="TimesNewRomanPSMT"/>
          <w:szCs w:val="32"/>
        </w:rPr>
        <w:t>и</w:t>
      </w:r>
      <w:r w:rsidRPr="00EB3064">
        <w:rPr>
          <w:rFonts w:eastAsia="TimesNewRomanPSMT"/>
          <w:szCs w:val="32"/>
        </w:rPr>
        <w:t xml:space="preserve"> и ускорени</w:t>
      </w:r>
      <w:r w:rsidR="005000B3">
        <w:rPr>
          <w:rFonts w:eastAsia="TimesNewRomanPSMT"/>
          <w:szCs w:val="32"/>
        </w:rPr>
        <w:t>я</w:t>
      </w:r>
      <w:r w:rsidRPr="00EB3064">
        <w:rPr>
          <w:rFonts w:eastAsia="TimesNewRomanPSMT"/>
          <w:szCs w:val="32"/>
        </w:rPr>
        <w:t>.</w:t>
      </w:r>
    </w:p>
    <w:p w:rsidR="003F66EA" w:rsidRPr="00EB3064" w:rsidRDefault="003F66EA" w:rsidP="00DE2FB4">
      <w:pPr>
        <w:tabs>
          <w:tab w:val="left" w:pos="567"/>
        </w:tabs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EB3064">
        <w:rPr>
          <w:rFonts w:eastAsia="TimesNewRomanPSMT"/>
          <w:szCs w:val="32"/>
        </w:rPr>
        <w:t>Изобразить траекторию движения частицы (материальной точки) в выбранной системе отсчета, показать на рисунке напра</w:t>
      </w:r>
      <w:r w:rsidRPr="00EB3064">
        <w:rPr>
          <w:rFonts w:eastAsia="TimesNewRomanPSMT"/>
          <w:szCs w:val="32"/>
        </w:rPr>
        <w:t>в</w:t>
      </w:r>
      <w:r w:rsidRPr="00EB3064">
        <w:rPr>
          <w:rFonts w:eastAsia="TimesNewRomanPSMT"/>
          <w:szCs w:val="32"/>
        </w:rPr>
        <w:t>ления векторов перемещени</w:t>
      </w:r>
      <w:r w:rsidR="005000B3">
        <w:rPr>
          <w:rFonts w:eastAsia="TimesNewRomanPSMT"/>
          <w:szCs w:val="32"/>
        </w:rPr>
        <w:t>я</w:t>
      </w:r>
      <w:r w:rsidRPr="00EB3064">
        <w:rPr>
          <w:rFonts w:eastAsia="TimesNewRomanPSMT"/>
          <w:szCs w:val="32"/>
        </w:rPr>
        <w:t>, скорост</w:t>
      </w:r>
      <w:r w:rsidR="005000B3">
        <w:rPr>
          <w:rFonts w:eastAsia="TimesNewRomanPSMT"/>
          <w:szCs w:val="32"/>
        </w:rPr>
        <w:t>и и ускорения</w:t>
      </w:r>
      <w:r w:rsidRPr="00EB3064">
        <w:rPr>
          <w:rFonts w:eastAsia="TimesNewRomanPSMT"/>
          <w:szCs w:val="32"/>
        </w:rPr>
        <w:t>.</w:t>
      </w:r>
    </w:p>
    <w:p w:rsidR="003F66EA" w:rsidRPr="00EB3064" w:rsidRDefault="003F66EA" w:rsidP="00DE2FB4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EB3064">
        <w:rPr>
          <w:rFonts w:eastAsia="TimesNewRomanPSMT"/>
          <w:szCs w:val="32"/>
        </w:rPr>
        <w:t xml:space="preserve">Записать закон движения и вытекающие из него уравнения в векторной форме (например, для материальной точки временные зависимости радиус-вектора </w:t>
      </w:r>
      <w:r w:rsidR="00E23F51" w:rsidRPr="00E23F51">
        <w:rPr>
          <w:rFonts w:eastAsia="TimesNewRomanPSMT"/>
          <w:position w:val="-12"/>
          <w:szCs w:val="32"/>
        </w:rPr>
        <w:object w:dxaOrig="10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0" type="#_x0000_t75" style="width:51.6pt;height:20.4pt" o:ole="">
            <v:imagedata r:id="rId7" o:title=""/>
          </v:shape>
          <o:OLEObject Type="Embed" ProgID="Equation.3" ShapeID="_x0000_i1140" DrawAspect="Content" ObjectID="_1493196594" r:id="rId8"/>
        </w:object>
      </w:r>
      <w:r w:rsidRPr="00EB3064">
        <w:rPr>
          <w:rFonts w:eastAsia="SymbolMT"/>
          <w:szCs w:val="32"/>
        </w:rPr>
        <w:t xml:space="preserve"> </w:t>
      </w:r>
      <w:r w:rsidRPr="00EB3064">
        <w:rPr>
          <w:rFonts w:eastAsia="TimesNewRomanPSMT"/>
          <w:szCs w:val="32"/>
        </w:rPr>
        <w:t xml:space="preserve">и скорости движения </w:t>
      </w:r>
      <w:r w:rsidR="00FA5458" w:rsidRPr="00EB3064">
        <w:rPr>
          <w:position w:val="-6"/>
          <w:szCs w:val="32"/>
        </w:rPr>
        <w:object w:dxaOrig="260" w:dyaOrig="400">
          <v:shape id="_x0000_i1141" type="#_x0000_t75" style="width:12.9pt;height:20.4pt" o:ole="">
            <v:imagedata r:id="rId9" o:title=""/>
          </v:shape>
          <o:OLEObject Type="Embed" ProgID="Equation.DSMT4" ShapeID="_x0000_i1141" DrawAspect="Content" ObjectID="_1493196595" r:id="rId10"/>
        </w:object>
      </w:r>
      <w:r w:rsidR="001F12A6" w:rsidRPr="00EB3064">
        <w:rPr>
          <w:szCs w:val="32"/>
        </w:rPr>
        <w:t>=</w:t>
      </w:r>
      <w:r w:rsidR="00FA5458" w:rsidRPr="00EB3064">
        <w:rPr>
          <w:position w:val="-6"/>
          <w:szCs w:val="32"/>
        </w:rPr>
        <w:object w:dxaOrig="260" w:dyaOrig="400">
          <v:shape id="_x0000_i1142" type="#_x0000_t75" style="width:12.9pt;height:20.4pt" o:ole="">
            <v:imagedata r:id="rId11" o:title=""/>
          </v:shape>
          <o:OLEObject Type="Embed" ProgID="Equation.DSMT4" ShapeID="_x0000_i1142" DrawAspect="Content" ObjectID="_1493196596" r:id="rId12"/>
        </w:object>
      </w:r>
      <w:r w:rsidR="001F12A6" w:rsidRPr="00EB3064">
        <w:rPr>
          <w:szCs w:val="32"/>
        </w:rPr>
        <w:t>(</w:t>
      </w:r>
      <w:r w:rsidR="001F12A6" w:rsidRPr="00EB3064">
        <w:rPr>
          <w:i/>
          <w:szCs w:val="32"/>
          <w:lang w:val="en-US"/>
        </w:rPr>
        <w:t>t</w:t>
      </w:r>
      <w:r w:rsidR="001F12A6" w:rsidRPr="00EB3064">
        <w:rPr>
          <w:szCs w:val="32"/>
        </w:rPr>
        <w:t>)</w:t>
      </w:r>
      <w:r w:rsidRPr="00EB3064">
        <w:rPr>
          <w:rFonts w:eastAsia="TimesNewRomanPSMT"/>
          <w:szCs w:val="32"/>
        </w:rPr>
        <w:t>, а затем записать эти уравнения в проекциях на оси координат и получить систему уравнений в скалярной форме.</w:t>
      </w:r>
    </w:p>
    <w:p w:rsidR="003F66EA" w:rsidRPr="00EB3064" w:rsidRDefault="003F66EA" w:rsidP="00DE2FB4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EB3064">
        <w:rPr>
          <w:rFonts w:eastAsia="TimesNewRomanPSMT"/>
          <w:szCs w:val="32"/>
        </w:rPr>
        <w:t>В случае необходимости дополнить полученную систему уравнений соотношениями, вытекающими из условия задачи, р</w:t>
      </w:r>
      <w:r w:rsidRPr="00EB3064">
        <w:rPr>
          <w:rFonts w:eastAsia="TimesNewRomanPSMT"/>
          <w:szCs w:val="32"/>
        </w:rPr>
        <w:t>е</w:t>
      </w:r>
      <w:r w:rsidRPr="00EB3064">
        <w:rPr>
          <w:rFonts w:eastAsia="TimesNewRomanPSMT"/>
          <w:szCs w:val="32"/>
        </w:rPr>
        <w:t>шить эту систему уравнений и определить искомые величины.</w:t>
      </w:r>
    </w:p>
    <w:p w:rsidR="003F66EA" w:rsidRPr="00EB3064" w:rsidRDefault="003F66EA" w:rsidP="00DE2FB4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EB3064">
        <w:rPr>
          <w:rFonts w:eastAsia="TimesNewRomanPSMT"/>
          <w:szCs w:val="32"/>
        </w:rPr>
        <w:t>При графическом решении задачи использовать графики зав</w:t>
      </w:r>
      <w:r w:rsidRPr="00EB3064">
        <w:rPr>
          <w:rFonts w:eastAsia="TimesNewRomanPSMT"/>
          <w:szCs w:val="32"/>
        </w:rPr>
        <w:t>и</w:t>
      </w:r>
      <w:r w:rsidRPr="00EB3064">
        <w:rPr>
          <w:rFonts w:eastAsia="TimesNewRomanPSMT"/>
          <w:szCs w:val="32"/>
        </w:rPr>
        <w:t xml:space="preserve">симости координат </w:t>
      </w:r>
      <w:r w:rsidR="005000B3" w:rsidRPr="00EB3064">
        <w:rPr>
          <w:rFonts w:eastAsia="TimesNewRomanPSMT"/>
          <w:szCs w:val="32"/>
        </w:rPr>
        <w:t>(перемещения</w:t>
      </w:r>
      <w:r w:rsidR="005000B3">
        <w:rPr>
          <w:rFonts w:eastAsia="TimesNewRomanPSMT"/>
          <w:szCs w:val="32"/>
        </w:rPr>
        <w:t>,</w:t>
      </w:r>
      <w:r w:rsidR="005000B3" w:rsidRPr="00EB3064">
        <w:rPr>
          <w:rFonts w:eastAsia="TimesNewRomanPSMT"/>
          <w:szCs w:val="32"/>
        </w:rPr>
        <w:t xml:space="preserve"> пути) </w:t>
      </w:r>
      <w:r w:rsidRPr="00EB3064">
        <w:rPr>
          <w:rFonts w:eastAsia="TimesNewRomanPSMT"/>
          <w:szCs w:val="32"/>
        </w:rPr>
        <w:t>или скорости от времени, определить на основании этих графиков неизвестные величины. Следует помнить, что графические зависимости кинематических величин могут оказаться очень полезными как при анализе усл</w:t>
      </w:r>
      <w:r w:rsidRPr="00EB3064">
        <w:rPr>
          <w:rFonts w:eastAsia="TimesNewRomanPSMT"/>
          <w:szCs w:val="32"/>
        </w:rPr>
        <w:t>о</w:t>
      </w:r>
      <w:r w:rsidRPr="00EB3064">
        <w:rPr>
          <w:rFonts w:eastAsia="TimesNewRomanPSMT"/>
          <w:szCs w:val="32"/>
        </w:rPr>
        <w:t>вия задачи, так и при проверке результатов ее решения.</w:t>
      </w:r>
    </w:p>
    <w:p w:rsidR="003F66EA" w:rsidRPr="00EB3064" w:rsidRDefault="003F66EA" w:rsidP="00DE2FB4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</w:p>
    <w:p w:rsidR="003F66EA" w:rsidRPr="00EB3064" w:rsidRDefault="003F66EA" w:rsidP="00DE2FB4">
      <w:pPr>
        <w:autoSpaceDE w:val="0"/>
        <w:autoSpaceDN w:val="0"/>
        <w:adjustRightInd w:val="0"/>
        <w:ind w:firstLine="567"/>
        <w:jc w:val="both"/>
        <w:rPr>
          <w:rFonts w:eastAsia="TimesNewRomanPSMT"/>
          <w:b/>
          <w:bCs/>
          <w:szCs w:val="32"/>
        </w:rPr>
      </w:pPr>
      <w:r w:rsidRPr="00EB3064">
        <w:rPr>
          <w:rFonts w:eastAsia="TimesNewRomanPSMT"/>
          <w:b/>
          <w:bCs/>
          <w:szCs w:val="32"/>
        </w:rPr>
        <w:t>Пример</w:t>
      </w:r>
      <w:r w:rsidR="0036672B" w:rsidRPr="00EB3064">
        <w:rPr>
          <w:rFonts w:eastAsia="TimesNewRomanPSMT"/>
          <w:b/>
          <w:bCs/>
          <w:szCs w:val="32"/>
        </w:rPr>
        <w:t>ы решения задач</w:t>
      </w:r>
    </w:p>
    <w:p w:rsidR="003F66EA" w:rsidRPr="00EB3064" w:rsidRDefault="003F66EA" w:rsidP="00DE2FB4">
      <w:pPr>
        <w:autoSpaceDE w:val="0"/>
        <w:autoSpaceDN w:val="0"/>
        <w:adjustRightInd w:val="0"/>
        <w:ind w:firstLine="567"/>
        <w:jc w:val="both"/>
        <w:rPr>
          <w:rFonts w:eastAsia="TimesNewRomanPSMT"/>
          <w:sz w:val="16"/>
          <w:szCs w:val="16"/>
        </w:rPr>
      </w:pPr>
    </w:p>
    <w:p w:rsidR="00EB3064" w:rsidRPr="00EB3064" w:rsidRDefault="0036672B" w:rsidP="00DE2FB4">
      <w:pPr>
        <w:spacing w:after="120"/>
        <w:ind w:firstLine="567"/>
        <w:jc w:val="both"/>
        <w:rPr>
          <w:szCs w:val="32"/>
        </w:rPr>
      </w:pPr>
      <w:r w:rsidRPr="00EB3064">
        <w:rPr>
          <w:b/>
          <w:szCs w:val="32"/>
        </w:rPr>
        <w:t>Задача 1.</w:t>
      </w:r>
      <w:r w:rsidRPr="00EB3064">
        <w:rPr>
          <w:szCs w:val="32"/>
        </w:rPr>
        <w:t xml:space="preserve"> </w:t>
      </w:r>
      <w:r w:rsidR="00110E8A" w:rsidRPr="00EB3064">
        <w:rPr>
          <w:szCs w:val="32"/>
        </w:rPr>
        <w:t>Двигатель ракеты, запущенной с поверхности Зе</w:t>
      </w:r>
      <w:r w:rsidR="00110E8A" w:rsidRPr="00EB3064">
        <w:rPr>
          <w:szCs w:val="32"/>
        </w:rPr>
        <w:t>м</w:t>
      </w:r>
      <w:r w:rsidR="00110E8A" w:rsidRPr="00EB3064">
        <w:rPr>
          <w:szCs w:val="32"/>
        </w:rPr>
        <w:t>ли, сообщает ей постоянное ускорение 10 м/с</w:t>
      </w:r>
      <w:r w:rsidR="00110E8A" w:rsidRPr="00EB3064">
        <w:rPr>
          <w:szCs w:val="32"/>
          <w:vertAlign w:val="superscript"/>
        </w:rPr>
        <w:t>2</w:t>
      </w:r>
      <w:r w:rsidR="00110E8A" w:rsidRPr="00EB3064">
        <w:rPr>
          <w:szCs w:val="32"/>
        </w:rPr>
        <w:t>, направленное ве</w:t>
      </w:r>
      <w:r w:rsidR="00110E8A" w:rsidRPr="00EB3064">
        <w:rPr>
          <w:szCs w:val="32"/>
        </w:rPr>
        <w:t>р</w:t>
      </w:r>
      <w:r w:rsidR="00110E8A" w:rsidRPr="00EB3064">
        <w:rPr>
          <w:szCs w:val="32"/>
        </w:rPr>
        <w:t>тикально вверх. Сколько времени должен проработать двигатель, чтобы ракета достигла максимальной высоты 250 м.</w:t>
      </w:r>
    </w:p>
    <w:tbl>
      <w:tblPr>
        <w:tblW w:w="9356" w:type="dxa"/>
        <w:tblInd w:w="108" w:type="dxa"/>
        <w:tblLook w:val="0000"/>
      </w:tblPr>
      <w:tblGrid>
        <w:gridCol w:w="1701"/>
        <w:gridCol w:w="7655"/>
      </w:tblGrid>
      <w:tr w:rsidR="00EB3064" w:rsidRPr="00F87CBF" w:rsidTr="00CC222E">
        <w:trPr>
          <w:cantSplit/>
        </w:trPr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B3064" w:rsidRPr="00F87CBF" w:rsidRDefault="00EB3064" w:rsidP="00933B46">
            <w:pPr>
              <w:ind w:left="-108"/>
              <w:rPr>
                <w:bCs/>
                <w:u w:val="single"/>
              </w:rPr>
            </w:pPr>
            <w:r w:rsidRPr="00F87CBF">
              <w:rPr>
                <w:bCs/>
                <w:u w:val="single"/>
              </w:rPr>
              <w:t>Дано:</w:t>
            </w:r>
          </w:p>
          <w:p w:rsidR="00EB3064" w:rsidRPr="00F87CBF" w:rsidRDefault="00EB3064" w:rsidP="00EB3064">
            <w:pPr>
              <w:ind w:left="-108" w:right="-1"/>
              <w:rPr>
                <w:i/>
                <w:iCs/>
                <w:vertAlign w:val="superscript"/>
              </w:rPr>
            </w:pPr>
            <w:r w:rsidRPr="00F87CBF">
              <w:rPr>
                <w:i/>
                <w:iCs/>
              </w:rPr>
              <w:t>а </w:t>
            </w:r>
            <w:r w:rsidRPr="00F87CBF">
              <w:t>= 10 м/с</w:t>
            </w:r>
            <w:r w:rsidRPr="00F87CBF">
              <w:rPr>
                <w:vertAlign w:val="superscript"/>
              </w:rPr>
              <w:t>2</w:t>
            </w:r>
          </w:p>
          <w:p w:rsidR="00EB3064" w:rsidRPr="00F87CBF" w:rsidRDefault="00EB3064" w:rsidP="00EB3064">
            <w:pPr>
              <w:ind w:left="-108" w:right="-1"/>
              <w:rPr>
                <w:i/>
                <w:iCs/>
              </w:rPr>
            </w:pPr>
            <w:r w:rsidRPr="00F87CBF">
              <w:rPr>
                <w:i/>
              </w:rPr>
              <w:t>Н </w:t>
            </w:r>
            <w:r w:rsidRPr="00F87CBF">
              <w:rPr>
                <w:i/>
                <w:iCs/>
              </w:rPr>
              <w:t>= </w:t>
            </w:r>
            <w:r w:rsidRPr="00F87CBF">
              <w:t>250 м</w:t>
            </w:r>
          </w:p>
        </w:tc>
        <w:tc>
          <w:tcPr>
            <w:tcW w:w="7655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3064" w:rsidRPr="00F87CBF" w:rsidRDefault="00EB3064" w:rsidP="00933B46">
            <w:pPr>
              <w:ind w:right="255"/>
              <w:jc w:val="center"/>
              <w:rPr>
                <w:bCs/>
                <w:u w:val="single"/>
              </w:rPr>
            </w:pPr>
            <w:r w:rsidRPr="00F87CBF">
              <w:rPr>
                <w:bCs/>
                <w:u w:val="single"/>
              </w:rPr>
              <w:t>Решение:</w:t>
            </w:r>
          </w:p>
          <w:p w:rsidR="00EB3064" w:rsidRPr="00F87CBF" w:rsidRDefault="00933B46" w:rsidP="00CC222E">
            <w:pPr>
              <w:ind w:right="256"/>
              <w:jc w:val="both"/>
            </w:pPr>
            <w:r w:rsidRPr="00F87CBF">
              <w:t xml:space="preserve">Анализируя условие задачи, можно сделать вывод, что максимальная высота </w:t>
            </w:r>
            <w:r w:rsidRPr="00F87CBF">
              <w:rPr>
                <w:i/>
              </w:rPr>
              <w:t>Н</w:t>
            </w:r>
            <w:r w:rsidRPr="00F87CBF">
              <w:t>, на которую подниме</w:t>
            </w:r>
            <w:r w:rsidRPr="00F87CBF">
              <w:t>т</w:t>
            </w:r>
            <w:r w:rsidRPr="00F87CBF">
              <w:t xml:space="preserve">ся ракета, будет </w:t>
            </w:r>
            <w:r w:rsidR="003F04BE" w:rsidRPr="00F87CBF">
              <w:t>складываться из</w:t>
            </w:r>
            <w:r w:rsidRPr="00F87CBF">
              <w:t xml:space="preserve"> расстояний, пр</w:t>
            </w:r>
            <w:r w:rsidRPr="00F87CBF">
              <w:t>о</w:t>
            </w:r>
            <w:r w:rsidRPr="00F87CBF">
              <w:t>ходимых е</w:t>
            </w:r>
            <w:r w:rsidR="00287393" w:rsidRPr="00F87CBF">
              <w:t>ю</w:t>
            </w:r>
            <w:r w:rsidRPr="00F87CBF">
              <w:t xml:space="preserve"> до и после выключения двигателя</w:t>
            </w:r>
            <w:r w:rsidR="003F04BE" w:rsidRPr="00F87CBF">
              <w:t>.</w:t>
            </w:r>
          </w:p>
        </w:tc>
      </w:tr>
      <w:tr w:rsidR="00EB3064" w:rsidRPr="00EB3064" w:rsidTr="00CC222E">
        <w:trPr>
          <w:cantSplit/>
          <w:trHeight w:val="918"/>
        </w:trPr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EB3064" w:rsidRPr="00EB3064" w:rsidRDefault="00565C4A" w:rsidP="00EB3064">
            <w:pPr>
              <w:ind w:left="-108" w:right="-1"/>
              <w:rPr>
                <w:lang w:val="en-US"/>
              </w:rPr>
            </w:pPr>
            <w:r w:rsidRPr="00565C4A">
              <w:rPr>
                <w:i/>
                <w:lang w:val="en-US"/>
              </w:rPr>
              <w:t>t</w:t>
            </w:r>
            <w:r w:rsidRPr="00565C4A">
              <w:rPr>
                <w:vertAlign w:val="subscript"/>
              </w:rPr>
              <w:t>1</w:t>
            </w:r>
            <w:r w:rsidR="00EB3064" w:rsidRPr="00EB3064">
              <w:rPr>
                <w:lang w:val="en-US"/>
              </w:rPr>
              <w:t>– ?</w:t>
            </w:r>
          </w:p>
          <w:p w:rsidR="00EB3064" w:rsidRPr="00EB3064" w:rsidRDefault="00EB3064" w:rsidP="00EB3064">
            <w:pPr>
              <w:ind w:left="-108" w:right="-1"/>
            </w:pPr>
          </w:p>
        </w:tc>
        <w:tc>
          <w:tcPr>
            <w:tcW w:w="7655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EB3064" w:rsidRPr="00EB3064" w:rsidRDefault="00EB3064" w:rsidP="00EB3064">
            <w:pPr>
              <w:ind w:right="-1"/>
              <w:jc w:val="both"/>
            </w:pPr>
          </w:p>
        </w:tc>
      </w:tr>
    </w:tbl>
    <w:p w:rsidR="00933B46" w:rsidRDefault="00933B46" w:rsidP="00DE2FB4">
      <w:pPr>
        <w:ind w:right="-1" w:firstLine="567"/>
        <w:jc w:val="both"/>
      </w:pPr>
      <w:r>
        <w:lastRenderedPageBreak/>
        <w:t xml:space="preserve">Зададим ось </w:t>
      </w:r>
      <w:r w:rsidRPr="00933B46">
        <w:rPr>
          <w:i/>
          <w:lang w:val="en-US"/>
        </w:rPr>
        <w:t>OY</w:t>
      </w:r>
      <w:r>
        <w:t xml:space="preserve">, направленную </w:t>
      </w:r>
      <w:r w:rsidR="004B5D3C">
        <w:t xml:space="preserve">от поверхности Земли </w:t>
      </w:r>
      <w:r>
        <w:t>верт</w:t>
      </w:r>
      <w:r>
        <w:t>и</w:t>
      </w:r>
      <w:r>
        <w:t>кально</w:t>
      </w:r>
      <w:r w:rsidR="00CD0F6E">
        <w:t xml:space="preserve"> вверх, тогда кинематические уравнения движения ракеты с учетом того, что ее начальная скорость равна нулю, можно зап</w:t>
      </w:r>
      <w:r w:rsidR="00CD0F6E">
        <w:t>и</w:t>
      </w:r>
      <w:r w:rsidR="00CD0F6E">
        <w:t>сать в виде</w:t>
      </w:r>
    </w:p>
    <w:p w:rsidR="00CD0F6E" w:rsidRDefault="00D17142" w:rsidP="004B5D3C">
      <w:pPr>
        <w:ind w:right="-1"/>
        <w:jc w:val="center"/>
        <w:rPr>
          <w:b/>
          <w:szCs w:val="32"/>
        </w:rPr>
      </w:pPr>
      <w:r w:rsidRPr="00CD0F6E">
        <w:rPr>
          <w:b/>
          <w:position w:val="-24"/>
          <w:szCs w:val="32"/>
        </w:rPr>
        <w:object w:dxaOrig="940" w:dyaOrig="660">
          <v:shape id="_x0000_i1143" type="#_x0000_t75" style="width:65.55pt;height:46.2pt" o:ole="">
            <v:imagedata r:id="rId13" o:title=""/>
          </v:shape>
          <o:OLEObject Type="Embed" ProgID="Equation.3" ShapeID="_x0000_i1143" DrawAspect="Content" ObjectID="_1493196597" r:id="rId14"/>
        </w:object>
      </w:r>
      <w:r w:rsidR="004B5D3C" w:rsidRPr="00D17142">
        <w:rPr>
          <w:szCs w:val="32"/>
        </w:rPr>
        <w:t>,</w:t>
      </w:r>
    </w:p>
    <w:p w:rsidR="00CD0F6E" w:rsidRDefault="00D17142" w:rsidP="004B5D3C">
      <w:pPr>
        <w:ind w:right="-1"/>
        <w:jc w:val="center"/>
        <w:rPr>
          <w:b/>
          <w:szCs w:val="32"/>
        </w:rPr>
      </w:pPr>
      <w:r w:rsidRPr="0073565B">
        <w:rPr>
          <w:position w:val="-14"/>
          <w:szCs w:val="32"/>
        </w:rPr>
        <w:object w:dxaOrig="880" w:dyaOrig="380">
          <v:shape id="_x0000_i1144" type="#_x0000_t75" style="width:63.4pt;height:26.85pt" o:ole="">
            <v:imagedata r:id="rId15" o:title=""/>
          </v:shape>
          <o:OLEObject Type="Embed" ProgID="Equation.3" ShapeID="_x0000_i1144" DrawAspect="Content" ObjectID="_1493196598" r:id="rId16"/>
        </w:object>
      </w:r>
      <w:r w:rsidR="00CD0F6E" w:rsidRPr="00D17142">
        <w:rPr>
          <w:szCs w:val="32"/>
        </w:rPr>
        <w:t>.</w:t>
      </w:r>
    </w:p>
    <w:p w:rsidR="00CD0F6E" w:rsidRDefault="00CD0F6E" w:rsidP="00DE2FB4">
      <w:pPr>
        <w:ind w:right="-1" w:firstLine="567"/>
        <w:jc w:val="both"/>
        <w:rPr>
          <w:szCs w:val="32"/>
        </w:rPr>
      </w:pPr>
      <w:r w:rsidRPr="00CD0F6E">
        <w:rPr>
          <w:szCs w:val="32"/>
        </w:rPr>
        <w:t xml:space="preserve">Через </w:t>
      </w:r>
      <w:r>
        <w:rPr>
          <w:szCs w:val="32"/>
        </w:rPr>
        <w:t>время</w:t>
      </w:r>
      <w:r w:rsidRPr="00CD0F6E">
        <w:rPr>
          <w:i/>
          <w:szCs w:val="32"/>
        </w:rPr>
        <w:t xml:space="preserve"> </w:t>
      </w:r>
      <w:r w:rsidRPr="00CD0F6E">
        <w:rPr>
          <w:i/>
          <w:szCs w:val="32"/>
          <w:lang w:val="en-US"/>
        </w:rPr>
        <w:t>t</w:t>
      </w:r>
      <w:r w:rsidR="00565C4A" w:rsidRPr="00565C4A">
        <w:rPr>
          <w:szCs w:val="32"/>
          <w:vertAlign w:val="subscript"/>
        </w:rPr>
        <w:t>1</w:t>
      </w:r>
      <w:r w:rsidR="00565C4A">
        <w:rPr>
          <w:szCs w:val="32"/>
        </w:rPr>
        <w:t>, равное времени работы двигателя,</w:t>
      </w:r>
      <w:r w:rsidRPr="00CD0F6E">
        <w:rPr>
          <w:i/>
          <w:szCs w:val="32"/>
          <w:vertAlign w:val="subscript"/>
        </w:rPr>
        <w:t xml:space="preserve"> </w:t>
      </w:r>
      <w:r w:rsidRPr="00CD0F6E">
        <w:rPr>
          <w:szCs w:val="32"/>
        </w:rPr>
        <w:t>высота, на которой будет находиться ракета</w:t>
      </w:r>
      <w:r>
        <w:rPr>
          <w:i/>
          <w:szCs w:val="32"/>
          <w:vertAlign w:val="subscript"/>
        </w:rPr>
        <w:t xml:space="preserve"> </w:t>
      </w:r>
      <w:r w:rsidR="004B5D3C">
        <w:rPr>
          <w:szCs w:val="32"/>
        </w:rPr>
        <w:t xml:space="preserve">и ее </w:t>
      </w:r>
      <w:r>
        <w:rPr>
          <w:szCs w:val="32"/>
        </w:rPr>
        <w:t xml:space="preserve">скорость </w:t>
      </w:r>
      <w:r w:rsidR="004B5D3C">
        <w:rPr>
          <w:szCs w:val="32"/>
        </w:rPr>
        <w:t>будут равны соо</w:t>
      </w:r>
      <w:r w:rsidR="004B5D3C">
        <w:rPr>
          <w:szCs w:val="32"/>
        </w:rPr>
        <w:t>т</w:t>
      </w:r>
      <w:r w:rsidR="004B5D3C">
        <w:rPr>
          <w:szCs w:val="32"/>
        </w:rPr>
        <w:t>ветственно</w:t>
      </w:r>
    </w:p>
    <w:p w:rsidR="004B5D3C" w:rsidRDefault="00D17142" w:rsidP="004B5D3C">
      <w:pPr>
        <w:ind w:right="-1"/>
        <w:jc w:val="right"/>
        <w:rPr>
          <w:b/>
          <w:szCs w:val="32"/>
        </w:rPr>
      </w:pPr>
      <w:r w:rsidRPr="00CD0F6E">
        <w:rPr>
          <w:b/>
          <w:position w:val="-24"/>
          <w:szCs w:val="32"/>
        </w:rPr>
        <w:object w:dxaOrig="1020" w:dyaOrig="660">
          <v:shape id="_x0000_i1145" type="#_x0000_t75" style="width:69.85pt;height:46.2pt" o:ole="">
            <v:imagedata r:id="rId17" o:title=""/>
          </v:shape>
          <o:OLEObject Type="Embed" ProgID="Equation.3" ShapeID="_x0000_i1145" DrawAspect="Content" ObjectID="_1493196599" r:id="rId18"/>
        </w:object>
      </w:r>
      <w:r w:rsidR="004B5D3C" w:rsidRPr="00D17142">
        <w:rPr>
          <w:szCs w:val="32"/>
        </w:rPr>
        <w:t>,</w:t>
      </w:r>
      <w:r w:rsidR="004B5D3C">
        <w:rPr>
          <w:b/>
          <w:szCs w:val="32"/>
        </w:rPr>
        <w:t xml:space="preserve">                                            </w:t>
      </w:r>
      <w:r w:rsidR="004B5D3C">
        <w:t>(</w:t>
      </w:r>
      <w:r w:rsidR="003F04BE">
        <w:t>1</w:t>
      </w:r>
      <w:r w:rsidR="004B5D3C">
        <w:t>)</w:t>
      </w:r>
    </w:p>
    <w:p w:rsidR="004B5D3C" w:rsidRDefault="0073565B" w:rsidP="004B5D3C">
      <w:pPr>
        <w:ind w:right="-1"/>
        <w:jc w:val="right"/>
        <w:rPr>
          <w:b/>
          <w:szCs w:val="32"/>
        </w:rPr>
      </w:pPr>
      <w:r w:rsidRPr="00D17142">
        <w:rPr>
          <w:b/>
          <w:position w:val="-10"/>
          <w:szCs w:val="32"/>
        </w:rPr>
        <w:object w:dxaOrig="859" w:dyaOrig="340">
          <v:shape id="_x0000_i1146" type="#_x0000_t75" style="width:67.7pt;height:26.85pt" o:ole="">
            <v:imagedata r:id="rId19" o:title=""/>
          </v:shape>
          <o:OLEObject Type="Embed" ProgID="Equation.3" ShapeID="_x0000_i1146" DrawAspect="Content" ObjectID="_1493196600" r:id="rId20"/>
        </w:object>
      </w:r>
      <w:r w:rsidR="004B5D3C" w:rsidRPr="00D17142">
        <w:rPr>
          <w:szCs w:val="32"/>
        </w:rPr>
        <w:t>.</w:t>
      </w:r>
      <w:r w:rsidR="004B5D3C">
        <w:rPr>
          <w:b/>
          <w:szCs w:val="32"/>
        </w:rPr>
        <w:t xml:space="preserve">                                            </w:t>
      </w:r>
      <w:r w:rsidR="004B5D3C">
        <w:t>(</w:t>
      </w:r>
      <w:r w:rsidR="003F04BE">
        <w:t>2</w:t>
      </w:r>
      <w:r w:rsidR="004B5D3C">
        <w:t>)</w:t>
      </w:r>
    </w:p>
    <w:p w:rsidR="004B5D3C" w:rsidRPr="00565C4A" w:rsidRDefault="00565C4A" w:rsidP="00DE2FB4">
      <w:pPr>
        <w:ind w:right="-1" w:firstLine="567"/>
        <w:jc w:val="both"/>
      </w:pPr>
      <w:r>
        <w:t>В</w:t>
      </w:r>
      <w:r w:rsidR="004B5D3C">
        <w:t xml:space="preserve"> момент отключения двигателя ракета продолжает двигаться вверх и уравнения ее движения в проекциях на выбранную ранее ось </w:t>
      </w:r>
      <w:r w:rsidR="004B5D3C" w:rsidRPr="004B5D3C">
        <w:rPr>
          <w:i/>
          <w:lang w:val="en-US"/>
        </w:rPr>
        <w:t>OY</w:t>
      </w:r>
      <w:r w:rsidR="004B5D3C" w:rsidRPr="004B5D3C">
        <w:t xml:space="preserve"> </w:t>
      </w:r>
      <w:r w:rsidR="004B5D3C">
        <w:t>можно записать как</w:t>
      </w:r>
    </w:p>
    <w:p w:rsidR="004B5D3C" w:rsidRDefault="0073565B" w:rsidP="00565C4A">
      <w:pPr>
        <w:ind w:right="-1"/>
        <w:jc w:val="right"/>
        <w:rPr>
          <w:szCs w:val="32"/>
        </w:rPr>
      </w:pPr>
      <w:r w:rsidRPr="004B5D3C">
        <w:rPr>
          <w:position w:val="-24"/>
          <w:szCs w:val="32"/>
        </w:rPr>
        <w:object w:dxaOrig="2020" w:dyaOrig="660">
          <v:shape id="_x0000_i1147" type="#_x0000_t75" style="width:148.3pt;height:48.35pt" o:ole="">
            <v:imagedata r:id="rId21" o:title=""/>
          </v:shape>
          <o:OLEObject Type="Embed" ProgID="Equation.3" ShapeID="_x0000_i1147" DrawAspect="Content" ObjectID="_1493196601" r:id="rId22"/>
        </w:object>
      </w:r>
      <w:r w:rsidR="004B5D3C" w:rsidRPr="004B5D3C">
        <w:rPr>
          <w:szCs w:val="32"/>
        </w:rPr>
        <w:t>,</w:t>
      </w:r>
      <w:r w:rsidR="00565C4A">
        <w:rPr>
          <w:szCs w:val="32"/>
        </w:rPr>
        <w:t xml:space="preserve">                                (</w:t>
      </w:r>
      <w:r w:rsidR="003F04BE">
        <w:rPr>
          <w:szCs w:val="32"/>
        </w:rPr>
        <w:t>3</w:t>
      </w:r>
      <w:r w:rsidR="00565C4A">
        <w:rPr>
          <w:szCs w:val="32"/>
        </w:rPr>
        <w:t>)</w:t>
      </w:r>
    </w:p>
    <w:p w:rsidR="004B5D3C" w:rsidRPr="00565C4A" w:rsidRDefault="0073565B" w:rsidP="00565C4A">
      <w:pPr>
        <w:ind w:right="-1"/>
        <w:jc w:val="right"/>
        <w:rPr>
          <w:szCs w:val="32"/>
        </w:rPr>
      </w:pPr>
      <w:r w:rsidRPr="0073565B">
        <w:rPr>
          <w:position w:val="-14"/>
          <w:szCs w:val="32"/>
        </w:rPr>
        <w:object w:dxaOrig="1260" w:dyaOrig="380">
          <v:shape id="_x0000_i1148" type="#_x0000_t75" style="width:99.95pt;height:29pt" o:ole="">
            <v:imagedata r:id="rId23" o:title=""/>
          </v:shape>
          <o:OLEObject Type="Embed" ProgID="Equation.3" ShapeID="_x0000_i1148" DrawAspect="Content" ObjectID="_1493196602" r:id="rId24"/>
        </w:object>
      </w:r>
      <w:r w:rsidR="00565C4A" w:rsidRPr="00565C4A">
        <w:rPr>
          <w:szCs w:val="32"/>
        </w:rPr>
        <w:t xml:space="preserve">,  </w:t>
      </w:r>
      <w:r w:rsidR="00565C4A">
        <w:rPr>
          <w:szCs w:val="32"/>
        </w:rPr>
        <w:t xml:space="preserve">                                   </w:t>
      </w:r>
      <w:r w:rsidR="00565C4A" w:rsidRPr="00565C4A">
        <w:rPr>
          <w:szCs w:val="32"/>
        </w:rPr>
        <w:t xml:space="preserve"> (</w:t>
      </w:r>
      <w:r w:rsidR="003F04BE">
        <w:rPr>
          <w:szCs w:val="32"/>
        </w:rPr>
        <w:t>4</w:t>
      </w:r>
      <w:r w:rsidR="00565C4A" w:rsidRPr="00565C4A">
        <w:rPr>
          <w:szCs w:val="32"/>
        </w:rPr>
        <w:t>)</w:t>
      </w:r>
    </w:p>
    <w:p w:rsidR="00565C4A" w:rsidRPr="00565C4A" w:rsidRDefault="00565C4A" w:rsidP="00565C4A">
      <w:pPr>
        <w:ind w:right="-1"/>
        <w:jc w:val="both"/>
        <w:rPr>
          <w:szCs w:val="32"/>
        </w:rPr>
      </w:pPr>
      <w:r>
        <w:rPr>
          <w:szCs w:val="32"/>
        </w:rPr>
        <w:t xml:space="preserve">где </w:t>
      </w:r>
      <w:r w:rsidRPr="00565C4A">
        <w:rPr>
          <w:i/>
          <w:szCs w:val="32"/>
          <w:lang w:val="en-US"/>
        </w:rPr>
        <w:t>t</w:t>
      </w:r>
      <w:r w:rsidRPr="00565C4A">
        <w:rPr>
          <w:i/>
          <w:szCs w:val="32"/>
        </w:rPr>
        <w:t xml:space="preserve"> </w:t>
      </w:r>
      <w:r w:rsidRPr="00565C4A">
        <w:rPr>
          <w:szCs w:val="32"/>
        </w:rPr>
        <w:t xml:space="preserve">– </w:t>
      </w:r>
      <w:r>
        <w:rPr>
          <w:szCs w:val="32"/>
        </w:rPr>
        <w:t xml:space="preserve">время движения ракеты, </w:t>
      </w:r>
      <w:r w:rsidR="005000B3">
        <w:rPr>
          <w:szCs w:val="32"/>
        </w:rPr>
        <w:t>отсчитанное от момента отключ</w:t>
      </w:r>
      <w:r w:rsidR="005000B3">
        <w:rPr>
          <w:szCs w:val="32"/>
        </w:rPr>
        <w:t>е</w:t>
      </w:r>
      <w:r w:rsidR="005000B3">
        <w:rPr>
          <w:szCs w:val="32"/>
        </w:rPr>
        <w:t xml:space="preserve">ния ее </w:t>
      </w:r>
      <w:r>
        <w:rPr>
          <w:szCs w:val="32"/>
        </w:rPr>
        <w:t>двигателя.</w:t>
      </w:r>
    </w:p>
    <w:p w:rsidR="004B5D3C" w:rsidRDefault="00565C4A" w:rsidP="001A05C3">
      <w:pPr>
        <w:ind w:right="-1" w:firstLine="709"/>
        <w:rPr>
          <w:szCs w:val="32"/>
        </w:rPr>
      </w:pPr>
      <w:r>
        <w:rPr>
          <w:szCs w:val="32"/>
        </w:rPr>
        <w:t>Уравнения (</w:t>
      </w:r>
      <w:r w:rsidR="003F04BE">
        <w:rPr>
          <w:szCs w:val="32"/>
        </w:rPr>
        <w:t>3</w:t>
      </w:r>
      <w:r>
        <w:rPr>
          <w:szCs w:val="32"/>
        </w:rPr>
        <w:t>) и (</w:t>
      </w:r>
      <w:r w:rsidR="003F04BE">
        <w:rPr>
          <w:szCs w:val="32"/>
        </w:rPr>
        <w:t>4</w:t>
      </w:r>
      <w:r>
        <w:rPr>
          <w:szCs w:val="32"/>
        </w:rPr>
        <w:t>)</w:t>
      </w:r>
      <w:r w:rsidR="004B5D3C">
        <w:rPr>
          <w:szCs w:val="32"/>
        </w:rPr>
        <w:t xml:space="preserve"> с учетом (</w:t>
      </w:r>
      <w:r w:rsidR="003F04BE">
        <w:rPr>
          <w:szCs w:val="32"/>
        </w:rPr>
        <w:t>1</w:t>
      </w:r>
      <w:r w:rsidR="004B5D3C">
        <w:rPr>
          <w:szCs w:val="32"/>
        </w:rPr>
        <w:t>) и (</w:t>
      </w:r>
      <w:r w:rsidR="003F04BE">
        <w:rPr>
          <w:szCs w:val="32"/>
        </w:rPr>
        <w:t>2</w:t>
      </w:r>
      <w:r w:rsidR="004B5D3C">
        <w:rPr>
          <w:szCs w:val="32"/>
        </w:rPr>
        <w:t>)</w:t>
      </w:r>
      <w:r>
        <w:rPr>
          <w:szCs w:val="32"/>
        </w:rPr>
        <w:t xml:space="preserve"> запи</w:t>
      </w:r>
      <w:r w:rsidR="003F04BE">
        <w:rPr>
          <w:szCs w:val="32"/>
        </w:rPr>
        <w:t xml:space="preserve">шем </w:t>
      </w:r>
      <w:r>
        <w:rPr>
          <w:szCs w:val="32"/>
        </w:rPr>
        <w:t>в виде</w:t>
      </w:r>
    </w:p>
    <w:p w:rsidR="004B5D3C" w:rsidRDefault="00292769" w:rsidP="00565C4A">
      <w:pPr>
        <w:ind w:right="-1"/>
        <w:jc w:val="right"/>
        <w:rPr>
          <w:szCs w:val="32"/>
        </w:rPr>
      </w:pPr>
      <w:r w:rsidRPr="004B5D3C">
        <w:rPr>
          <w:position w:val="-24"/>
          <w:szCs w:val="32"/>
        </w:rPr>
        <w:object w:dxaOrig="2460" w:dyaOrig="660">
          <v:shape id="_x0000_i1149" type="#_x0000_t75" style="width:174.1pt;height:47.3pt" o:ole="">
            <v:imagedata r:id="rId25" o:title=""/>
          </v:shape>
          <o:OLEObject Type="Embed" ProgID="Equation.3" ShapeID="_x0000_i1149" DrawAspect="Content" ObjectID="_1493196603" r:id="rId26"/>
        </w:object>
      </w:r>
      <w:r w:rsidR="004B5D3C" w:rsidRPr="004B5D3C">
        <w:rPr>
          <w:szCs w:val="32"/>
        </w:rPr>
        <w:t>,</w:t>
      </w:r>
      <w:r w:rsidR="00565C4A">
        <w:rPr>
          <w:szCs w:val="32"/>
        </w:rPr>
        <w:t xml:space="preserve">                             </w:t>
      </w:r>
      <w:r w:rsidR="00565C4A">
        <w:t>(</w:t>
      </w:r>
      <w:r w:rsidR="003F04BE">
        <w:t>5</w:t>
      </w:r>
      <w:r w:rsidR="00565C4A">
        <w:t>)</w:t>
      </w:r>
    </w:p>
    <w:p w:rsidR="004B5D3C" w:rsidRPr="004B5D3C" w:rsidRDefault="0073565B" w:rsidP="00565C4A">
      <w:pPr>
        <w:ind w:right="-1"/>
        <w:jc w:val="right"/>
      </w:pPr>
      <w:r w:rsidRPr="00CD0F6E">
        <w:rPr>
          <w:b/>
          <w:position w:val="-14"/>
          <w:szCs w:val="32"/>
        </w:rPr>
        <w:object w:dxaOrig="1500" w:dyaOrig="380">
          <v:shape id="_x0000_i1150" type="#_x0000_t75" style="width:111.75pt;height:27.95pt" o:ole="">
            <v:imagedata r:id="rId27" o:title=""/>
          </v:shape>
          <o:OLEObject Type="Embed" ProgID="Equation.3" ShapeID="_x0000_i1150" DrawAspect="Content" ObjectID="_1493196604" r:id="rId28"/>
        </w:object>
      </w:r>
      <w:r w:rsidR="00565C4A" w:rsidRPr="00D17142">
        <w:rPr>
          <w:szCs w:val="32"/>
        </w:rPr>
        <w:t>.</w:t>
      </w:r>
      <w:r w:rsidR="00565C4A">
        <w:rPr>
          <w:b/>
          <w:szCs w:val="32"/>
        </w:rPr>
        <w:t xml:space="preserve">                                    </w:t>
      </w:r>
      <w:r w:rsidR="00565C4A">
        <w:t>(</w:t>
      </w:r>
      <w:r w:rsidR="003F04BE">
        <w:t>6</w:t>
      </w:r>
      <w:r w:rsidR="00565C4A">
        <w:t>)</w:t>
      </w:r>
    </w:p>
    <w:p w:rsidR="003F04BE" w:rsidRDefault="00565C4A" w:rsidP="00DE2FB4">
      <w:pPr>
        <w:ind w:right="-1" w:firstLine="567"/>
        <w:jc w:val="both"/>
        <w:rPr>
          <w:szCs w:val="32"/>
        </w:rPr>
      </w:pPr>
      <w:r>
        <w:t xml:space="preserve">В момент времени </w:t>
      </w:r>
      <w:r w:rsidR="00D17142" w:rsidRPr="00D17142">
        <w:rPr>
          <w:position w:val="-14"/>
          <w:szCs w:val="32"/>
        </w:rPr>
        <w:object w:dxaOrig="320" w:dyaOrig="440">
          <v:shape id="_x0000_i1151" type="#_x0000_t75" style="width:16.1pt;height:21.5pt" o:ole="">
            <v:imagedata r:id="rId29" o:title=""/>
          </v:shape>
          <o:OLEObject Type="Embed" ProgID="Equation.3" ShapeID="_x0000_i1151" DrawAspect="Content" ObjectID="_1493196605" r:id="rId30"/>
        </w:object>
      </w:r>
      <w:r>
        <w:rPr>
          <w:szCs w:val="32"/>
        </w:rPr>
        <w:t>,</w:t>
      </w:r>
      <w:r>
        <w:rPr>
          <w:i/>
          <w:szCs w:val="32"/>
        </w:rPr>
        <w:t xml:space="preserve"> </w:t>
      </w:r>
      <w:r>
        <w:rPr>
          <w:szCs w:val="32"/>
        </w:rPr>
        <w:t>равный времени от момента отключ</w:t>
      </w:r>
      <w:r>
        <w:rPr>
          <w:szCs w:val="32"/>
        </w:rPr>
        <w:t>е</w:t>
      </w:r>
      <w:r>
        <w:rPr>
          <w:szCs w:val="32"/>
        </w:rPr>
        <w:t>ния двигателя до момента достижения ракетой максимальной в</w:t>
      </w:r>
      <w:r>
        <w:rPr>
          <w:szCs w:val="32"/>
        </w:rPr>
        <w:t>ы</w:t>
      </w:r>
      <w:r>
        <w:rPr>
          <w:szCs w:val="32"/>
        </w:rPr>
        <w:t>соты, скорость ракеты будет равна нулю</w:t>
      </w:r>
      <w:r w:rsidR="003F04BE">
        <w:rPr>
          <w:szCs w:val="32"/>
        </w:rPr>
        <w:t>,</w:t>
      </w:r>
      <w:r>
        <w:rPr>
          <w:szCs w:val="32"/>
        </w:rPr>
        <w:t xml:space="preserve"> </w:t>
      </w:r>
      <w:r w:rsidR="003F04BE">
        <w:rPr>
          <w:szCs w:val="32"/>
        </w:rPr>
        <w:t>а</w:t>
      </w:r>
      <w:r w:rsidR="003F04BE" w:rsidRPr="003F04BE">
        <w:rPr>
          <w:szCs w:val="32"/>
        </w:rPr>
        <w:t xml:space="preserve"> высота, на которой она будет находиться</w:t>
      </w:r>
      <w:r w:rsidR="003F04BE">
        <w:rPr>
          <w:szCs w:val="32"/>
        </w:rPr>
        <w:t xml:space="preserve"> ракета равна </w:t>
      </w:r>
      <w:r w:rsidR="003F04BE" w:rsidRPr="003F04BE">
        <w:rPr>
          <w:i/>
          <w:szCs w:val="32"/>
        </w:rPr>
        <w:t>Н</w:t>
      </w:r>
      <w:r w:rsidR="003F04BE">
        <w:rPr>
          <w:szCs w:val="32"/>
        </w:rPr>
        <w:t>. Поэтому уравнения (5)</w:t>
      </w:r>
      <w:r w:rsidR="005000B3">
        <w:rPr>
          <w:szCs w:val="32"/>
        </w:rPr>
        <w:t xml:space="preserve"> и (6) можно представить в виде</w:t>
      </w:r>
    </w:p>
    <w:p w:rsidR="005000B3" w:rsidRPr="003F04BE" w:rsidRDefault="005000B3" w:rsidP="005000B3">
      <w:pPr>
        <w:ind w:right="-1"/>
        <w:jc w:val="right"/>
      </w:pPr>
      <w:r w:rsidRPr="00D17142">
        <w:rPr>
          <w:position w:val="-30"/>
          <w:szCs w:val="32"/>
        </w:rPr>
        <w:object w:dxaOrig="3480" w:dyaOrig="859">
          <v:shape id="_x0000_i1152" type="#_x0000_t75" style="width:171.95pt;height:43pt" o:ole="">
            <v:imagedata r:id="rId31" o:title=""/>
          </v:shape>
          <o:OLEObject Type="Embed" ProgID="Equation.3" ShapeID="_x0000_i1152" DrawAspect="Content" ObjectID="_1493196606" r:id="rId32"/>
        </w:object>
      </w:r>
      <w:r>
        <w:rPr>
          <w:szCs w:val="32"/>
        </w:rPr>
        <w:t>.                               (7)</w:t>
      </w:r>
    </w:p>
    <w:p w:rsidR="003F04BE" w:rsidRPr="003F04BE" w:rsidRDefault="00D17142" w:rsidP="003F04BE">
      <w:pPr>
        <w:ind w:right="-1"/>
        <w:jc w:val="right"/>
        <w:rPr>
          <w:szCs w:val="32"/>
        </w:rPr>
      </w:pPr>
      <w:r w:rsidRPr="00D17142">
        <w:rPr>
          <w:position w:val="-14"/>
          <w:szCs w:val="32"/>
        </w:rPr>
        <w:object w:dxaOrig="1920" w:dyaOrig="440">
          <v:shape id="_x0000_i1153" type="#_x0000_t75" style="width:93.5pt;height:21.5pt" o:ole="">
            <v:imagedata r:id="rId33" o:title=""/>
          </v:shape>
          <o:OLEObject Type="Embed" ProgID="Equation.3" ShapeID="_x0000_i1153" DrawAspect="Content" ObjectID="_1493196607" r:id="rId34"/>
        </w:object>
      </w:r>
      <w:r w:rsidR="003F04BE" w:rsidRPr="003F04BE">
        <w:rPr>
          <w:szCs w:val="32"/>
        </w:rPr>
        <w:t xml:space="preserve">,   </w:t>
      </w:r>
      <w:r w:rsidR="003F04BE">
        <w:rPr>
          <w:szCs w:val="32"/>
        </w:rPr>
        <w:t xml:space="preserve">                </w:t>
      </w:r>
      <w:r>
        <w:rPr>
          <w:szCs w:val="32"/>
        </w:rPr>
        <w:t xml:space="preserve">   </w:t>
      </w:r>
      <w:r w:rsidR="003F04BE">
        <w:rPr>
          <w:szCs w:val="32"/>
        </w:rPr>
        <w:t xml:space="preserve">                </w:t>
      </w:r>
      <w:r w:rsidR="003F04BE" w:rsidRPr="003F04BE">
        <w:rPr>
          <w:szCs w:val="32"/>
        </w:rPr>
        <w:t xml:space="preserve"> (</w:t>
      </w:r>
      <w:r w:rsidR="005000B3">
        <w:rPr>
          <w:szCs w:val="32"/>
        </w:rPr>
        <w:t>8</w:t>
      </w:r>
      <w:r w:rsidR="003F04BE" w:rsidRPr="003F04BE">
        <w:rPr>
          <w:szCs w:val="32"/>
        </w:rPr>
        <w:t>)</w:t>
      </w:r>
    </w:p>
    <w:p w:rsidR="003F04BE" w:rsidRDefault="003F04BE" w:rsidP="00DE2FB4">
      <w:pPr>
        <w:ind w:right="-1" w:firstLine="567"/>
        <w:jc w:val="both"/>
        <w:rPr>
          <w:szCs w:val="32"/>
        </w:rPr>
      </w:pPr>
      <w:r>
        <w:lastRenderedPageBreak/>
        <w:t>Из (</w:t>
      </w:r>
      <w:r w:rsidR="005000B3">
        <w:t>8</w:t>
      </w:r>
      <w:r>
        <w:t xml:space="preserve">) выразим время </w:t>
      </w:r>
      <w:r w:rsidRPr="00CD0F6E">
        <w:rPr>
          <w:i/>
          <w:szCs w:val="32"/>
          <w:lang w:val="en-US"/>
        </w:rPr>
        <w:t>t</w:t>
      </w:r>
      <w:r>
        <w:rPr>
          <w:szCs w:val="32"/>
          <w:vertAlign w:val="subscript"/>
        </w:rPr>
        <w:t xml:space="preserve">2 </w:t>
      </w:r>
      <w:r w:rsidR="005000B3">
        <w:rPr>
          <w:szCs w:val="32"/>
        </w:rPr>
        <w:t>и подставим в (7</w:t>
      </w:r>
      <w:r>
        <w:rPr>
          <w:szCs w:val="32"/>
        </w:rPr>
        <w:t>)</w:t>
      </w:r>
    </w:p>
    <w:p w:rsidR="003F04BE" w:rsidRPr="003F04BE" w:rsidRDefault="00D17142" w:rsidP="00B76B80">
      <w:pPr>
        <w:ind w:right="-1"/>
        <w:jc w:val="center"/>
      </w:pPr>
      <w:r w:rsidRPr="00D17142">
        <w:rPr>
          <w:position w:val="-40"/>
          <w:szCs w:val="32"/>
        </w:rPr>
        <w:object w:dxaOrig="4560" w:dyaOrig="1040">
          <v:shape id="_x0000_i1154" type="#_x0000_t75" style="width:225.65pt;height:51.6pt" o:ole="">
            <v:imagedata r:id="rId35" o:title=""/>
          </v:shape>
          <o:OLEObject Type="Embed" ProgID="Equation.3" ShapeID="_x0000_i1154" DrawAspect="Content" ObjectID="_1493196608" r:id="rId36"/>
        </w:object>
      </w:r>
      <w:r w:rsidR="003F04BE">
        <w:rPr>
          <w:szCs w:val="32"/>
        </w:rPr>
        <w:t>.</w:t>
      </w:r>
    </w:p>
    <w:p w:rsidR="00A50F21" w:rsidRPr="00A50F21" w:rsidRDefault="00A50F21" w:rsidP="00DE2FB4">
      <w:pPr>
        <w:ind w:right="-1" w:firstLine="567"/>
        <w:jc w:val="both"/>
        <w:rPr>
          <w:vertAlign w:val="subscript"/>
        </w:rPr>
      </w:pPr>
      <w:r>
        <w:t>Решая это уравнени</w:t>
      </w:r>
      <w:r w:rsidR="00B55265">
        <w:t>е</w:t>
      </w:r>
      <w:r>
        <w:t xml:space="preserve">, находим время  </w:t>
      </w:r>
      <w:r w:rsidRPr="00A50F21">
        <w:rPr>
          <w:i/>
          <w:lang w:val="en-US"/>
        </w:rPr>
        <w:t>t</w:t>
      </w:r>
      <w:r w:rsidRPr="00A50F21">
        <w:rPr>
          <w:vertAlign w:val="subscript"/>
        </w:rPr>
        <w:t>1</w:t>
      </w:r>
    </w:p>
    <w:p w:rsidR="003F04BE" w:rsidRPr="00A50F21" w:rsidRDefault="00D17142" w:rsidP="00D17142">
      <w:pPr>
        <w:ind w:right="-1"/>
        <w:jc w:val="center"/>
      </w:pPr>
      <w:r w:rsidRPr="00A50F21">
        <w:rPr>
          <w:position w:val="-68"/>
          <w:szCs w:val="32"/>
        </w:rPr>
        <w:object w:dxaOrig="1640" w:dyaOrig="1120">
          <v:shape id="_x0000_i1155" type="#_x0000_t75" style="width:108.55pt;height:75.2pt" o:ole="">
            <v:imagedata r:id="rId37" o:title=""/>
          </v:shape>
          <o:OLEObject Type="Embed" ProgID="Equation.3" ShapeID="_x0000_i1155" DrawAspect="Content" ObjectID="_1493196609" r:id="rId38"/>
        </w:object>
      </w:r>
      <w:r w:rsidR="00A50F21">
        <w:rPr>
          <w:szCs w:val="32"/>
        </w:rPr>
        <w:t>.</w:t>
      </w:r>
    </w:p>
    <w:p w:rsidR="00A50F21" w:rsidRPr="00A50F21" w:rsidRDefault="00A50F21" w:rsidP="00DE2FB4">
      <w:pPr>
        <w:ind w:right="-187" w:firstLine="567"/>
        <w:jc w:val="both"/>
      </w:pPr>
      <w:r w:rsidRPr="00A50F21">
        <w:t>Подставляя числовые зн</w:t>
      </w:r>
      <w:r w:rsidR="00DE50D3">
        <w:t>ачения</w:t>
      </w:r>
    </w:p>
    <w:p w:rsidR="00A50F21" w:rsidRPr="00A50F21" w:rsidRDefault="00F73A26" w:rsidP="00A50F21">
      <w:pPr>
        <w:ind w:left="360" w:right="-187"/>
        <w:jc w:val="center"/>
      </w:pPr>
      <w:r w:rsidRPr="00A50F21">
        <w:rPr>
          <w:position w:val="-64"/>
        </w:rPr>
        <w:object w:dxaOrig="1880" w:dyaOrig="1080">
          <v:shape id="_x0000_i1156" type="#_x0000_t75" style="width:130.05pt;height:74.15pt" o:ole="">
            <v:imagedata r:id="rId39" o:title=""/>
          </v:shape>
          <o:OLEObject Type="Embed" ProgID="Equation.3" ShapeID="_x0000_i1156" DrawAspect="Content" ObjectID="_1493196610" r:id="rId40"/>
        </w:object>
      </w:r>
      <w:r w:rsidR="00A50F21" w:rsidRPr="00A50F21">
        <w:t xml:space="preserve"> = </w:t>
      </w:r>
      <w:r>
        <w:t>5</w:t>
      </w:r>
      <w:r w:rsidR="00793B53">
        <w:t xml:space="preserve"> </w:t>
      </w:r>
      <w:r>
        <w:t>с.</w:t>
      </w:r>
    </w:p>
    <w:p w:rsidR="00EB3064" w:rsidRPr="00EB3064" w:rsidRDefault="00EB3064" w:rsidP="00DE2FB4">
      <w:pPr>
        <w:ind w:right="-1" w:firstLine="567"/>
        <w:jc w:val="both"/>
      </w:pPr>
      <w:r w:rsidRPr="00EB3064">
        <w:rPr>
          <w:i/>
          <w:iCs/>
        </w:rPr>
        <w:t>Ответ:</w:t>
      </w:r>
      <w:r w:rsidRPr="00EB3064">
        <w:t xml:space="preserve"> </w:t>
      </w:r>
      <w:r w:rsidR="00F73A26">
        <w:t>5 с.</w:t>
      </w:r>
    </w:p>
    <w:p w:rsidR="00110E8A" w:rsidRDefault="00110E8A" w:rsidP="003F66EA">
      <w:pPr>
        <w:jc w:val="both"/>
        <w:rPr>
          <w:sz w:val="28"/>
          <w:szCs w:val="28"/>
        </w:rPr>
      </w:pPr>
    </w:p>
    <w:p w:rsidR="0054188C" w:rsidRPr="00EB3064" w:rsidRDefault="00110E8A" w:rsidP="00DE2FB4">
      <w:pPr>
        <w:spacing w:after="120"/>
        <w:ind w:firstLine="567"/>
        <w:jc w:val="both"/>
        <w:rPr>
          <w:szCs w:val="32"/>
        </w:rPr>
      </w:pPr>
      <w:r w:rsidRPr="00F73A26">
        <w:rPr>
          <w:b/>
          <w:szCs w:val="32"/>
        </w:rPr>
        <w:t>Задача 2.</w:t>
      </w:r>
      <w:r w:rsidRPr="00F73A26">
        <w:rPr>
          <w:szCs w:val="32"/>
        </w:rPr>
        <w:t xml:space="preserve"> </w:t>
      </w:r>
      <w:r w:rsidR="003F66EA" w:rsidRPr="00F73A26">
        <w:rPr>
          <w:szCs w:val="32"/>
        </w:rPr>
        <w:t xml:space="preserve">Шарик свободно падает по вертикали на наклонную плоскость. Пролетев расстояние </w:t>
      </w:r>
      <w:r w:rsidR="00F357C4" w:rsidRPr="00F73A26">
        <w:rPr>
          <w:position w:val="-12"/>
          <w:szCs w:val="32"/>
        </w:rPr>
        <w:object w:dxaOrig="920" w:dyaOrig="400">
          <v:shape id="_x0000_i1157" type="#_x0000_t75" style="width:47.3pt;height:21.5pt" o:ole="">
            <v:imagedata r:id="rId41" o:title=""/>
          </v:shape>
          <o:OLEObject Type="Embed" ProgID="Msxml2.SAXXMLReader.5.0" ShapeID="_x0000_i1157" DrawAspect="Content" ObjectID="_1493196611" r:id="rId42"/>
        </w:object>
      </w:r>
      <w:r w:rsidR="003F66EA" w:rsidRPr="00F73A26">
        <w:rPr>
          <w:szCs w:val="32"/>
        </w:rPr>
        <w:t xml:space="preserve">, он упруго отражается и второй раз падает на ту же плоскость. Найти расстояние </w:t>
      </w:r>
      <w:r w:rsidR="00BD2452">
        <w:rPr>
          <w:noProof/>
          <w:position w:val="-6"/>
          <w:szCs w:val="32"/>
        </w:rPr>
        <w:drawing>
          <wp:inline distT="0" distB="0" distL="0" distR="0">
            <wp:extent cx="204470" cy="231775"/>
            <wp:effectExtent l="1905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3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F66EA" w:rsidRPr="00F73A26">
        <w:rPr>
          <w:szCs w:val="32"/>
        </w:rPr>
        <w:t xml:space="preserve"> между первым и вторым ударами шарика о плоскость, если </w:t>
      </w:r>
      <w:r w:rsidRPr="00F73A26">
        <w:rPr>
          <w:szCs w:val="32"/>
        </w:rPr>
        <w:t>плоскость</w:t>
      </w:r>
      <w:r w:rsidR="003F66EA" w:rsidRPr="00F73A26">
        <w:rPr>
          <w:szCs w:val="32"/>
        </w:rPr>
        <w:t xml:space="preserve"> с</w:t>
      </w:r>
      <w:r w:rsidR="003F66EA" w:rsidRPr="00F73A26">
        <w:rPr>
          <w:szCs w:val="32"/>
        </w:rPr>
        <w:t>о</w:t>
      </w:r>
      <w:r w:rsidR="003F66EA" w:rsidRPr="00F73A26">
        <w:rPr>
          <w:szCs w:val="32"/>
        </w:rPr>
        <w:t xml:space="preserve">ставляет с горизонтом угол </w:t>
      </w:r>
      <w:r w:rsidR="00BD2452">
        <w:rPr>
          <w:noProof/>
          <w:position w:val="-6"/>
          <w:szCs w:val="32"/>
        </w:rPr>
        <w:drawing>
          <wp:inline distT="0" distB="0" distL="0" distR="0">
            <wp:extent cx="641350" cy="191135"/>
            <wp:effectExtent l="19050" t="0" r="6350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F66EA" w:rsidRPr="00F73A26">
        <w:rPr>
          <w:szCs w:val="32"/>
        </w:rPr>
        <w:t>.</w:t>
      </w:r>
      <w:r w:rsidR="00F73A26" w:rsidRPr="00F73A26">
        <w:rPr>
          <w:szCs w:val="32"/>
        </w:rPr>
        <w:t xml:space="preserve"> </w:t>
      </w:r>
    </w:p>
    <w:tbl>
      <w:tblPr>
        <w:tblW w:w="9356" w:type="dxa"/>
        <w:tblInd w:w="108" w:type="dxa"/>
        <w:tblLook w:val="0000"/>
      </w:tblPr>
      <w:tblGrid>
        <w:gridCol w:w="1560"/>
        <w:gridCol w:w="7796"/>
      </w:tblGrid>
      <w:tr w:rsidR="0054188C" w:rsidRPr="00F87CBF" w:rsidTr="00CC222E">
        <w:trPr>
          <w:cantSplit/>
        </w:trPr>
        <w:tc>
          <w:tcPr>
            <w:tcW w:w="15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4188C" w:rsidRPr="00F87CBF" w:rsidRDefault="0054188C" w:rsidP="00365B8D">
            <w:pPr>
              <w:ind w:left="-108"/>
              <w:rPr>
                <w:bCs/>
                <w:u w:val="single"/>
              </w:rPr>
            </w:pPr>
            <w:r w:rsidRPr="00F87CBF">
              <w:rPr>
                <w:bCs/>
                <w:u w:val="single"/>
              </w:rPr>
              <w:t>Дано:</w:t>
            </w:r>
          </w:p>
          <w:p w:rsidR="0054188C" w:rsidRPr="00F87CBF" w:rsidRDefault="0054188C" w:rsidP="0054188C">
            <w:pPr>
              <w:ind w:left="-108" w:right="-1"/>
              <w:rPr>
                <w:i/>
                <w:iCs/>
                <w:vertAlign w:val="superscript"/>
              </w:rPr>
            </w:pPr>
            <w:r w:rsidRPr="00F87CBF">
              <w:rPr>
                <w:i/>
                <w:iCs/>
                <w:lang w:val="en-US"/>
              </w:rPr>
              <w:t>h</w:t>
            </w:r>
            <w:r w:rsidRPr="00F87CBF">
              <w:rPr>
                <w:i/>
                <w:iCs/>
              </w:rPr>
              <w:t> </w:t>
            </w:r>
            <w:r w:rsidRPr="00F87CBF">
              <w:t>= 1 м</w:t>
            </w:r>
          </w:p>
          <w:p w:rsidR="0054188C" w:rsidRPr="00F87CBF" w:rsidRDefault="00BD2452" w:rsidP="0054188C">
            <w:pPr>
              <w:ind w:left="-108" w:right="-1"/>
              <w:rPr>
                <w:i/>
                <w:iCs/>
              </w:rPr>
            </w:pPr>
            <w:r>
              <w:rPr>
                <w:noProof/>
                <w:position w:val="-6"/>
                <w:szCs w:val="32"/>
              </w:rPr>
              <w:drawing>
                <wp:inline distT="0" distB="0" distL="0" distR="0">
                  <wp:extent cx="641350" cy="191135"/>
                  <wp:effectExtent l="19050" t="0" r="635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1350" cy="1911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796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4188C" w:rsidRPr="00F87CBF" w:rsidRDefault="0054188C" w:rsidP="00365B8D">
            <w:pPr>
              <w:ind w:right="255"/>
              <w:jc w:val="center"/>
              <w:rPr>
                <w:bCs/>
                <w:u w:val="single"/>
              </w:rPr>
            </w:pPr>
            <w:r w:rsidRPr="00F87CBF">
              <w:rPr>
                <w:bCs/>
                <w:u w:val="single"/>
              </w:rPr>
              <w:t>Решение:</w:t>
            </w:r>
          </w:p>
          <w:p w:rsidR="0054188C" w:rsidRPr="00F87CBF" w:rsidRDefault="0054188C" w:rsidP="0054188C">
            <w:pPr>
              <w:ind w:right="256"/>
              <w:jc w:val="both"/>
            </w:pPr>
            <w:r w:rsidRPr="00F87CBF">
              <w:t>Выберем систему координат и сделаем рисунок, схематично показывающий траекторию движения шарика.</w:t>
            </w:r>
          </w:p>
        </w:tc>
      </w:tr>
      <w:tr w:rsidR="0054188C" w:rsidRPr="00EB3064" w:rsidTr="00CC222E">
        <w:trPr>
          <w:cantSplit/>
        </w:trPr>
        <w:tc>
          <w:tcPr>
            <w:tcW w:w="156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54188C" w:rsidRPr="00EB3064" w:rsidRDefault="0054188C" w:rsidP="00DE2FB4">
            <w:pPr>
              <w:jc w:val="both"/>
            </w:pPr>
            <w:r w:rsidRPr="00F73A26">
              <w:rPr>
                <w:i/>
                <w:szCs w:val="32"/>
                <w:lang w:val="en-US"/>
              </w:rPr>
              <w:t>S</w:t>
            </w:r>
            <w:r>
              <w:rPr>
                <w:szCs w:val="32"/>
                <w:lang w:val="en-US"/>
              </w:rPr>
              <w:t xml:space="preserve"> </w:t>
            </w:r>
            <w:r w:rsidR="00D17142">
              <w:rPr>
                <w:szCs w:val="32"/>
              </w:rPr>
              <w:t>–</w:t>
            </w:r>
            <w:r>
              <w:rPr>
                <w:szCs w:val="32"/>
                <w:lang w:val="en-US"/>
              </w:rPr>
              <w:t xml:space="preserve"> </w:t>
            </w:r>
            <w:r>
              <w:rPr>
                <w:szCs w:val="32"/>
              </w:rPr>
              <w:t>?</w:t>
            </w:r>
          </w:p>
        </w:tc>
        <w:tc>
          <w:tcPr>
            <w:tcW w:w="779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4188C" w:rsidRPr="00EB3064" w:rsidRDefault="0054188C" w:rsidP="00365B8D">
            <w:pPr>
              <w:ind w:right="-1"/>
              <w:jc w:val="both"/>
            </w:pPr>
          </w:p>
        </w:tc>
      </w:tr>
    </w:tbl>
    <w:p w:rsidR="005E67A9" w:rsidRPr="00F73A26" w:rsidRDefault="00D51E50" w:rsidP="00FA5458">
      <w:pPr>
        <w:jc w:val="center"/>
        <w:rPr>
          <w:szCs w:val="32"/>
        </w:rPr>
      </w:pPr>
      <w:r>
        <w:rPr>
          <w:szCs w:val="32"/>
        </w:rPr>
      </w:r>
      <w:r>
        <w:rPr>
          <w:szCs w:val="32"/>
        </w:rPr>
        <w:pict>
          <v:group id="_x0000_s6429" editas="canvas" style="width:281.4pt;height:146pt;mso-position-horizontal-relative:char;mso-position-vertical-relative:line" coordorigin="2496,4137" coordsize="5628,2920">
            <o:lock v:ext="edit" aspectratio="t"/>
            <v:shape id="_x0000_s6430" type="#_x0000_t75" style="position:absolute;left:2496;top:4137;width:5628;height:2920" o:preferrelative="f">
              <v:fill o:detectmouseclick="t"/>
              <v:path o:extrusionok="t" o:connecttype="none"/>
              <o:lock v:ext="edit" text="t"/>
            </v:shape>
            <v:group id="_x0000_s6456" style="position:absolute;left:2496;top:4137;width:5628;height:2920" coordorigin="2496,4137" coordsize="5628,2920"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_x0000_s6432" type="#_x0000_t6" style="position:absolute;left:2496;top:4926;width:4872;height:1961" strokeweight="1.5pt"/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6433" type="#_x0000_t19" style="position:absolute;left:6566;top:6589;width:56;height:308;flip:x" strokeweight="1pt"/>
              <v:shape id="_x0000_s6434" type="#_x0000_t202" style="position:absolute;left:6069;top:6512;width:574;height:512;mso-wrap-style:none" filled="f" stroked="f">
                <v:textbox style="mso-next-textbox:#_x0000_s6434;mso-fit-shape-to-text:t">
                  <w:txbxContent>
                    <w:p w:rsidR="00FF5B7C" w:rsidRDefault="00FF5B7C" w:rsidP="005E67A9">
                      <w:r w:rsidRPr="005A482A">
                        <w:rPr>
                          <w:position w:val="-6"/>
                        </w:rPr>
                        <w:object w:dxaOrig="279" w:dyaOrig="260">
                          <v:shape id="_x0000_i1262" type="#_x0000_t75" style="width:13.95pt;height:12.9pt" o:ole="">
                            <v:imagedata r:id="rId45" o:title=""/>
                          </v:shape>
                          <o:OLEObject Type="Embed" ProgID="Equation.DSMT4" ShapeID="_x0000_i1262" DrawAspect="Content" ObjectID="_1493196745" r:id="rId46"/>
                        </w:object>
                      </w:r>
                    </w:p>
                  </w:txbxContent>
                </v:textbox>
              </v:shape>
              <v:oval id="_x0000_s6435" style="position:absolute;left:3570;top:4377;width:168;height:168" strokeweight="2.25pt"/>
              <v:line id="_x0000_s6436" style="position:absolute" from="3654,4545" to="3654,5385" strokeweight="1pt">
                <v:stroke endarrow="open"/>
              </v:line>
              <v:line id="_x0000_s6437" style="position:absolute;flip:y" from="3654,4461" to="4074,5385" strokeweight="1pt">
                <v:stroke endarrow="block"/>
              </v:line>
              <v:line id="_x0000_s6438" style="position:absolute;flip:y" from="3664,4865" to="4438,5363" strokeweight="1pt">
                <v:stroke endarrow="open"/>
              </v:line>
              <v:shape id="_x0000_s6439" type="#_x0000_t202" style="position:absolute;left:3318;top:5357;width:448;height:504" filled="f" stroked="f">
                <v:textbox style="mso-next-textbox:#_x0000_s6439">
                  <w:txbxContent>
                    <w:p w:rsidR="00FF5B7C" w:rsidRDefault="00FF5B7C" w:rsidP="005E67A9">
                      <w:r>
                        <w:t>0</w:t>
                      </w:r>
                    </w:p>
                  </w:txbxContent>
                </v:textbox>
              </v:shape>
              <v:shape id="_x0000_s6440" type="#_x0000_t19" style="position:absolute;left:4351;top:4683;width:756;height:2323;rotation:-16418276fd;flip:x y" coordsize="21600,35435" adj="-3343541,3910708,,16791" path="wr-21600,-4809,21600,38391,13588,,10907,35435nfewr-21600,-4809,21600,38391,13588,,10907,35435l,16791nsxe" strokeweight="1pt">
                <v:stroke endarrow="open"/>
                <v:path o:connectlocs="13588,0;10907,35435;0,16791"/>
              </v:shape>
              <v:shape id="_x0000_s6441" type="#_x0000_t202" style="position:absolute;left:5642;top:5565;width:544;height:512;mso-wrap-style:none" filled="f" stroked="f">
                <v:textbox style="mso-next-textbox:#_x0000_s6441;mso-fit-shape-to-text:t">
                  <w:txbxContent>
                    <w:p w:rsidR="00FF5B7C" w:rsidRDefault="00FF5B7C" w:rsidP="005E67A9">
                      <w:r w:rsidRPr="005A482A">
                        <w:rPr>
                          <w:position w:val="-6"/>
                        </w:rPr>
                        <w:object w:dxaOrig="260" w:dyaOrig="320">
                          <v:shape id="_x0000_i1263" type="#_x0000_t75" style="width:12.9pt;height:16.1pt" o:ole="">
                            <v:imagedata r:id="rId47" o:title=""/>
                          </v:shape>
                          <o:OLEObject Type="Embed" ProgID="Equation.DSMT4" ShapeID="_x0000_i1263" DrawAspect="Content" ObjectID="_1493196746" r:id="rId48"/>
                        </w:object>
                      </w:r>
                    </w:p>
                  </w:txbxContent>
                </v:textbox>
              </v:shape>
              <v:shape id="_x0000_s6442" type="#_x0000_t202" style="position:absolute;left:4354;top:4613;width:557;height:565;mso-wrap-style:none" filled="f" stroked="f">
                <v:textbox style="mso-next-textbox:#_x0000_s6442;mso-fit-shape-to-text:t">
                  <w:txbxContent>
                    <w:p w:rsidR="00FF5B7C" w:rsidRDefault="00FF5B7C" w:rsidP="005E67A9">
                      <w:r w:rsidRPr="005A482A">
                        <w:rPr>
                          <w:position w:val="-6"/>
                        </w:rPr>
                        <w:object w:dxaOrig="279" w:dyaOrig="420">
                          <v:shape id="_x0000_i1264" type="#_x0000_t75" style="width:12.9pt;height:21.5pt" o:ole="">
                            <v:imagedata r:id="rId49" o:title=""/>
                          </v:shape>
                          <o:OLEObject Type="Embed" ProgID="Equation.DSMT4" ShapeID="_x0000_i1264" DrawAspect="Content" ObjectID="_1493196747" r:id="rId50"/>
                        </w:object>
                      </w:r>
                    </w:p>
                  </w:txbxContent>
                </v:textbox>
              </v:shape>
              <v:shape id="_x0000_s6443" type="#_x0000_t202" style="position:absolute;left:3934;top:4137;width:544;height:512;mso-wrap-style:none" filled="f" stroked="f">
                <v:textbox style="mso-next-textbox:#_x0000_s6443;mso-fit-shape-to-text:t">
                  <w:txbxContent>
                    <w:p w:rsidR="00FF5B7C" w:rsidRDefault="00FF5B7C" w:rsidP="005E67A9">
                      <w:r w:rsidRPr="005A482A">
                        <w:rPr>
                          <w:position w:val="-4"/>
                        </w:rPr>
                        <w:object w:dxaOrig="260" w:dyaOrig="300">
                          <v:shape id="_x0000_i1265" type="#_x0000_t75" style="width:12.9pt;height:15.05pt" o:ole="">
                            <v:imagedata r:id="rId51" o:title=""/>
                          </v:shape>
                          <o:OLEObject Type="Embed" ProgID="Equation.DSMT4" ShapeID="_x0000_i1265" DrawAspect="Content" ObjectID="_1493196748" r:id="rId52"/>
                        </w:object>
                      </w:r>
                    </w:p>
                  </w:txbxContent>
                </v:textbox>
              </v:shape>
              <v:shape id="_x0000_s6444" type="#_x0000_t202" style="position:absolute;left:3122;top:4641;width:529;height:512;mso-wrap-style:none" filled="f" stroked="f">
                <v:textbox style="mso-next-textbox:#_x0000_s6444;mso-fit-shape-to-text:t">
                  <w:txbxContent>
                    <w:p w:rsidR="00FF5B7C" w:rsidRDefault="00FF5B7C" w:rsidP="005E67A9">
                      <w:r w:rsidRPr="005A482A">
                        <w:rPr>
                          <w:position w:val="-6"/>
                        </w:rPr>
                        <w:object w:dxaOrig="240" w:dyaOrig="340">
                          <v:shape id="_x0000_i1266" type="#_x0000_t75" style="width:11.8pt;height:17.2pt" o:ole="">
                            <v:imagedata r:id="rId53" o:title=""/>
                          </v:shape>
                          <o:OLEObject Type="Embed" ProgID="Equation.DSMT4" ShapeID="_x0000_i1266" DrawAspect="Content" ObjectID="_1493196749" r:id="rId54"/>
                        </w:object>
                      </w:r>
                    </w:p>
                  </w:txbxContent>
                </v:textbox>
              </v:shape>
              <v:shape id="_x0000_s6445" type="#_x0000_t19" style="position:absolute;left:3906;top:5201;width:84;height:336"/>
              <v:shape id="_x0000_s6446" type="#_x0000_t202" style="position:absolute;left:3915;top:4942;width:1293;height:512;mso-wrap-style:none" filled="f" stroked="f">
                <v:textbox style="mso-next-textbox:#_x0000_s6446;mso-fit-shape-to-text:t">
                  <w:txbxContent>
                    <w:p w:rsidR="00FF5B7C" w:rsidRDefault="00FF5B7C" w:rsidP="005E67A9">
                      <w:r w:rsidRPr="005A482A">
                        <w:rPr>
                          <w:position w:val="-6"/>
                        </w:rPr>
                        <w:object w:dxaOrig="999" w:dyaOrig="320">
                          <v:shape id="_x0000_i1267" type="#_x0000_t75" style="width:50.5pt;height:16.1pt" o:ole="">
                            <v:imagedata r:id="rId55" o:title=""/>
                          </v:shape>
                          <o:OLEObject Type="Embed" ProgID="Equation.DSMT4" ShapeID="_x0000_i1267" DrawAspect="Content" ObjectID="_1493196750" r:id="rId56"/>
                        </w:object>
                      </w:r>
                    </w:p>
                  </w:txbxContent>
                </v:textbox>
              </v:shape>
              <v:shape id="_x0000_s6447" type="#_x0000_t19" style="position:absolute;left:3654;top:4921;width:168;height:56"/>
              <v:shape id="_x0000_s6448" type="#_x0000_t19" style="position:absolute;left:3878;top:4865;width:224;height:196"/>
              <v:shape id="_x0000_s6449" type="#_x0000_t202" style="position:absolute;left:3502;top:4513;width:574;height:512;mso-wrap-style:none" filled="f" stroked="f">
                <v:textbox style="mso-next-textbox:#_x0000_s6449;mso-fit-shape-to-text:t">
                  <w:txbxContent>
                    <w:p w:rsidR="00FF5B7C" w:rsidRDefault="00FF5B7C" w:rsidP="005E67A9">
                      <w:r w:rsidRPr="00A62033">
                        <w:rPr>
                          <w:position w:val="-6"/>
                        </w:rPr>
                        <w:object w:dxaOrig="279" w:dyaOrig="260">
                          <v:shape id="_x0000_i1268" type="#_x0000_t75" style="width:13.95pt;height:12.9pt" o:ole="">
                            <v:imagedata r:id="rId57" o:title=""/>
                          </v:shape>
                          <o:OLEObject Type="Embed" ProgID="Equation.DSMT4" ShapeID="_x0000_i1268" DrawAspect="Content" ObjectID="_1493196751" r:id="rId58"/>
                        </w:object>
                      </w:r>
                    </w:p>
                  </w:txbxContent>
                </v:textbox>
              </v:shape>
              <v:shape id="_x0000_s6450" type="#_x0000_t202" style="position:absolute;left:3878;top:4529;width:574;height:512;mso-wrap-style:none" filled="f" stroked="f">
                <v:textbox style="mso-next-textbox:#_x0000_s6450;mso-fit-shape-to-text:t">
                  <w:txbxContent>
                    <w:p w:rsidR="00FF5B7C" w:rsidRDefault="00FF5B7C" w:rsidP="005E67A9">
                      <w:r w:rsidRPr="00A62033">
                        <w:rPr>
                          <w:position w:val="-6"/>
                        </w:rPr>
                        <w:object w:dxaOrig="279" w:dyaOrig="260">
                          <v:shape id="_x0000_i1269" type="#_x0000_t75" style="width:13.95pt;height:12.9pt" o:ole="">
                            <v:imagedata r:id="rId59" o:title=""/>
                          </v:shape>
                          <o:OLEObject Type="Embed" ProgID="Equation.DSMT4" ShapeID="_x0000_i1269" DrawAspect="Content" ObjectID="_1493196752" r:id="rId60"/>
                        </w:object>
                      </w:r>
                    </w:p>
                  </w:txbxContent>
                </v:textbox>
              </v:shape>
              <v:line id="_x0000_s6451" style="position:absolute" from="6958,6721" to="7826,7057" strokeweight="1pt">
                <v:stroke endarrow="block"/>
              </v:line>
              <v:shape id="_x0000_s6452" type="#_x0000_t202" style="position:absolute;left:7490;top:6433;width:634;height:512;mso-wrap-style:none" filled="f" stroked="f">
                <v:textbox style="mso-next-textbox:#_x0000_s6452;mso-fit-shape-to-text:t">
                  <w:txbxContent>
                    <w:p w:rsidR="00FF5B7C" w:rsidRDefault="00FF5B7C" w:rsidP="005E67A9">
                      <w:r w:rsidRPr="00A62033">
                        <w:rPr>
                          <w:position w:val="-4"/>
                        </w:rPr>
                        <w:object w:dxaOrig="340" w:dyaOrig="300">
                          <v:shape id="_x0000_i1270" type="#_x0000_t75" style="width:17.2pt;height:15.05pt" o:ole="">
                            <v:imagedata r:id="rId61" o:title=""/>
                          </v:shape>
                          <o:OLEObject Type="Embed" ProgID="Equation.DSMT4" ShapeID="_x0000_i1270" DrawAspect="Content" ObjectID="_1493196753" r:id="rId62"/>
                        </w:objec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5E67A9" w:rsidRPr="00287393" w:rsidRDefault="005E67A9" w:rsidP="003F66EA">
      <w:pPr>
        <w:jc w:val="both"/>
        <w:rPr>
          <w:sz w:val="24"/>
        </w:rPr>
      </w:pPr>
    </w:p>
    <w:p w:rsidR="003F66EA" w:rsidRPr="00F73A26" w:rsidRDefault="003F66EA" w:rsidP="00DE2FB4">
      <w:pPr>
        <w:ind w:firstLine="567"/>
        <w:jc w:val="both"/>
        <w:rPr>
          <w:szCs w:val="32"/>
        </w:rPr>
      </w:pPr>
      <w:r w:rsidRPr="00F73A26">
        <w:rPr>
          <w:szCs w:val="32"/>
        </w:rPr>
        <w:t xml:space="preserve">Скорость шарика после удара из закона сохранения энергии для упругого удара </w:t>
      </w:r>
      <w:r w:rsidR="00BD2452">
        <w:rPr>
          <w:noProof/>
          <w:position w:val="-14"/>
          <w:szCs w:val="32"/>
        </w:rPr>
        <w:drawing>
          <wp:inline distT="0" distB="0" distL="0" distR="0">
            <wp:extent cx="832485" cy="313690"/>
            <wp:effectExtent l="0" t="0" r="5715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485" cy="313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73A26">
        <w:rPr>
          <w:szCs w:val="32"/>
        </w:rPr>
        <w:t xml:space="preserve"> и направлена под углом </w:t>
      </w:r>
      <w:r w:rsidR="00DE50D3" w:rsidRPr="00DE50D3">
        <w:rPr>
          <w:position w:val="-12"/>
        </w:rPr>
        <w:object w:dxaOrig="1219" w:dyaOrig="400">
          <v:shape id="_x0000_i1158" type="#_x0000_t75" style="width:60.2pt;height:20.4pt" o:ole="">
            <v:imagedata r:id="rId64" o:title=""/>
          </v:shape>
          <o:OLEObject Type="Embed" ProgID="Equation.3" ShapeID="_x0000_i1158" DrawAspect="Content" ObjectID="_1493196612" r:id="rId65"/>
        </w:object>
      </w:r>
      <w:r w:rsidR="0054188C">
        <w:rPr>
          <w:szCs w:val="32"/>
        </w:rPr>
        <w:t xml:space="preserve"> </w:t>
      </w:r>
      <w:r w:rsidRPr="00F73A26">
        <w:rPr>
          <w:szCs w:val="32"/>
        </w:rPr>
        <w:t xml:space="preserve">к оси </w:t>
      </w:r>
      <w:r w:rsidRPr="00F73A26">
        <w:rPr>
          <w:i/>
          <w:iCs/>
          <w:szCs w:val="32"/>
        </w:rPr>
        <w:t>ОХ</w:t>
      </w:r>
      <w:r w:rsidRPr="00F73A26">
        <w:rPr>
          <w:szCs w:val="32"/>
        </w:rPr>
        <w:t>. Проекци</w:t>
      </w:r>
      <w:r w:rsidR="00FA5458" w:rsidRPr="00F73A26">
        <w:rPr>
          <w:szCs w:val="32"/>
        </w:rPr>
        <w:t>и</w:t>
      </w:r>
      <w:r w:rsidRPr="00F73A26">
        <w:rPr>
          <w:szCs w:val="32"/>
        </w:rPr>
        <w:t xml:space="preserve"> скорости после удара:</w:t>
      </w:r>
    </w:p>
    <w:p w:rsidR="003F66EA" w:rsidRPr="00F73A26" w:rsidRDefault="00BD2452" w:rsidP="00B55265">
      <w:pPr>
        <w:tabs>
          <w:tab w:val="right" w:pos="9072"/>
        </w:tabs>
        <w:ind w:firstLine="567"/>
        <w:jc w:val="both"/>
        <w:rPr>
          <w:szCs w:val="32"/>
        </w:rPr>
      </w:pPr>
      <w:r>
        <w:rPr>
          <w:noProof/>
          <w:position w:val="-14"/>
          <w:szCs w:val="32"/>
        </w:rPr>
        <w:lastRenderedPageBreak/>
        <w:drawing>
          <wp:inline distT="0" distB="0" distL="0" distR="0">
            <wp:extent cx="4790440" cy="313690"/>
            <wp:effectExtent l="0" t="0" r="0" b="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0440" cy="313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F66EA" w:rsidRPr="00F73A26">
        <w:rPr>
          <w:szCs w:val="32"/>
        </w:rPr>
        <w:t>,</w:t>
      </w:r>
      <w:r w:rsidR="003F66EA" w:rsidRPr="00F73A26">
        <w:rPr>
          <w:szCs w:val="32"/>
        </w:rPr>
        <w:tab/>
        <w:t>(</w:t>
      </w:r>
      <w:r w:rsidR="00BE3A74">
        <w:rPr>
          <w:szCs w:val="32"/>
        </w:rPr>
        <w:t>9</w:t>
      </w:r>
      <w:r w:rsidR="003F66EA" w:rsidRPr="00F73A26">
        <w:rPr>
          <w:szCs w:val="32"/>
        </w:rPr>
        <w:t>)</w:t>
      </w:r>
    </w:p>
    <w:p w:rsidR="003F66EA" w:rsidRPr="00F73A26" w:rsidRDefault="00BD2452" w:rsidP="00B55265">
      <w:pPr>
        <w:tabs>
          <w:tab w:val="right" w:pos="9072"/>
        </w:tabs>
        <w:ind w:firstLine="567"/>
        <w:jc w:val="both"/>
        <w:rPr>
          <w:szCs w:val="32"/>
        </w:rPr>
      </w:pPr>
      <w:r>
        <w:rPr>
          <w:noProof/>
          <w:position w:val="-14"/>
          <w:szCs w:val="32"/>
        </w:rPr>
        <w:drawing>
          <wp:inline distT="0" distB="0" distL="0" distR="0">
            <wp:extent cx="4749165" cy="313690"/>
            <wp:effectExtent l="0" t="0" r="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165" cy="313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F66EA" w:rsidRPr="00F73A26">
        <w:rPr>
          <w:szCs w:val="32"/>
        </w:rPr>
        <w:t>.</w:t>
      </w:r>
      <w:r w:rsidR="003F66EA" w:rsidRPr="00F73A26">
        <w:rPr>
          <w:szCs w:val="32"/>
        </w:rPr>
        <w:tab/>
        <w:t>(</w:t>
      </w:r>
      <w:r w:rsidR="00BE3A74">
        <w:rPr>
          <w:szCs w:val="32"/>
        </w:rPr>
        <w:t>10</w:t>
      </w:r>
      <w:r w:rsidR="003F66EA" w:rsidRPr="00F73A26">
        <w:rPr>
          <w:szCs w:val="32"/>
        </w:rPr>
        <w:t>)</w:t>
      </w:r>
    </w:p>
    <w:p w:rsidR="004D2658" w:rsidRPr="004D2658" w:rsidRDefault="004D2658" w:rsidP="00DE2FB4">
      <w:pPr>
        <w:tabs>
          <w:tab w:val="right" w:pos="9632"/>
        </w:tabs>
        <w:ind w:firstLine="567"/>
        <w:jc w:val="both"/>
        <w:rPr>
          <w:sz w:val="24"/>
        </w:rPr>
      </w:pPr>
    </w:p>
    <w:p w:rsidR="003F66EA" w:rsidRPr="00F73A26" w:rsidRDefault="005000B3" w:rsidP="00DE2FB4">
      <w:pPr>
        <w:tabs>
          <w:tab w:val="right" w:pos="9632"/>
        </w:tabs>
        <w:ind w:firstLine="567"/>
        <w:jc w:val="both"/>
        <w:rPr>
          <w:szCs w:val="32"/>
        </w:rPr>
      </w:pPr>
      <w:r>
        <w:rPr>
          <w:szCs w:val="32"/>
        </w:rPr>
        <w:t>При таком выборе координатных осей в</w:t>
      </w:r>
      <w:r w:rsidR="003F66EA" w:rsidRPr="00F73A26">
        <w:rPr>
          <w:szCs w:val="32"/>
        </w:rPr>
        <w:t xml:space="preserve"> верхней точке </w:t>
      </w:r>
      <w:r w:rsidR="00BD2452">
        <w:rPr>
          <w:noProof/>
          <w:position w:val="-14"/>
          <w:szCs w:val="32"/>
        </w:rPr>
        <w:drawing>
          <wp:inline distT="0" distB="0" distL="0" distR="0">
            <wp:extent cx="518795" cy="273050"/>
            <wp:effectExtent l="1905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9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357C4" w:rsidRPr="00F73A26">
        <w:rPr>
          <w:szCs w:val="32"/>
        </w:rPr>
        <w:t xml:space="preserve"> и</w:t>
      </w:r>
      <w:r w:rsidR="003F66EA" w:rsidRPr="00F73A26">
        <w:rPr>
          <w:szCs w:val="32"/>
        </w:rPr>
        <w:t xml:space="preserve"> время </w:t>
      </w:r>
      <w:r w:rsidR="00B76B80" w:rsidRPr="00B76B80">
        <w:rPr>
          <w:i/>
          <w:szCs w:val="32"/>
          <w:lang w:val="en-US"/>
        </w:rPr>
        <w:t>t</w:t>
      </w:r>
      <w:r w:rsidR="00B76B80" w:rsidRPr="00B76B80">
        <w:rPr>
          <w:szCs w:val="32"/>
          <w:vertAlign w:val="subscript"/>
        </w:rPr>
        <w:t>1</w:t>
      </w:r>
      <w:r w:rsidR="00B76B80" w:rsidRPr="00B76B80">
        <w:rPr>
          <w:szCs w:val="32"/>
        </w:rPr>
        <w:t xml:space="preserve"> </w:t>
      </w:r>
      <w:r w:rsidR="003F66EA" w:rsidRPr="00F73A26">
        <w:rPr>
          <w:szCs w:val="32"/>
        </w:rPr>
        <w:t>достижения высшей точки траектории</w:t>
      </w:r>
      <w:r w:rsidR="00B76B80">
        <w:rPr>
          <w:szCs w:val="32"/>
        </w:rPr>
        <w:t>, как следует из (10), равно</w:t>
      </w:r>
    </w:p>
    <w:p w:rsidR="003F66EA" w:rsidRPr="00F73A26" w:rsidRDefault="00BD2452" w:rsidP="003F66EA">
      <w:pPr>
        <w:tabs>
          <w:tab w:val="right" w:pos="9632"/>
        </w:tabs>
        <w:jc w:val="center"/>
        <w:rPr>
          <w:szCs w:val="32"/>
        </w:rPr>
      </w:pPr>
      <w:r>
        <w:rPr>
          <w:noProof/>
          <w:position w:val="-40"/>
          <w:szCs w:val="32"/>
        </w:rPr>
        <w:drawing>
          <wp:inline distT="0" distB="0" distL="0" distR="0">
            <wp:extent cx="832485" cy="600710"/>
            <wp:effectExtent l="19050" t="0" r="5715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2485" cy="600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F66EA" w:rsidRPr="00F73A26">
        <w:rPr>
          <w:szCs w:val="32"/>
        </w:rPr>
        <w:t>.</w:t>
      </w:r>
    </w:p>
    <w:p w:rsidR="004D2658" w:rsidRDefault="004D2658" w:rsidP="00DE2FB4">
      <w:pPr>
        <w:tabs>
          <w:tab w:val="right" w:pos="9632"/>
        </w:tabs>
        <w:ind w:firstLine="567"/>
        <w:jc w:val="both"/>
        <w:rPr>
          <w:szCs w:val="32"/>
        </w:rPr>
      </w:pPr>
    </w:p>
    <w:p w:rsidR="00F357C4" w:rsidRPr="00F73A26" w:rsidRDefault="003F66EA" w:rsidP="00DE2FB4">
      <w:pPr>
        <w:tabs>
          <w:tab w:val="right" w:pos="9632"/>
        </w:tabs>
        <w:ind w:firstLine="567"/>
        <w:jc w:val="both"/>
        <w:rPr>
          <w:szCs w:val="32"/>
        </w:rPr>
      </w:pPr>
      <w:r w:rsidRPr="00F73A26">
        <w:rPr>
          <w:szCs w:val="32"/>
        </w:rPr>
        <w:t>Время между первым и вторым ударами</w:t>
      </w:r>
    </w:p>
    <w:p w:rsidR="003F66EA" w:rsidRPr="00F73A26" w:rsidRDefault="00BD2452" w:rsidP="00F357C4">
      <w:pPr>
        <w:tabs>
          <w:tab w:val="right" w:pos="9632"/>
        </w:tabs>
        <w:jc w:val="center"/>
        <w:rPr>
          <w:szCs w:val="32"/>
        </w:rPr>
      </w:pPr>
      <w:r>
        <w:rPr>
          <w:noProof/>
          <w:position w:val="-14"/>
          <w:szCs w:val="32"/>
        </w:rPr>
        <w:drawing>
          <wp:inline distT="0" distB="0" distL="0" distR="0">
            <wp:extent cx="518795" cy="273050"/>
            <wp:effectExtent l="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79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F66EA" w:rsidRPr="00F73A26">
        <w:rPr>
          <w:szCs w:val="32"/>
        </w:rPr>
        <w:t>.</w:t>
      </w:r>
    </w:p>
    <w:p w:rsidR="004D2658" w:rsidRDefault="004D2658" w:rsidP="00DE2FB4">
      <w:pPr>
        <w:tabs>
          <w:tab w:val="right" w:pos="9632"/>
        </w:tabs>
        <w:ind w:firstLine="567"/>
        <w:jc w:val="both"/>
        <w:rPr>
          <w:szCs w:val="32"/>
        </w:rPr>
      </w:pPr>
    </w:p>
    <w:p w:rsidR="003F66EA" w:rsidRPr="00F73A26" w:rsidRDefault="003F66EA" w:rsidP="00DE2FB4">
      <w:pPr>
        <w:tabs>
          <w:tab w:val="right" w:pos="9632"/>
        </w:tabs>
        <w:ind w:firstLine="567"/>
        <w:jc w:val="both"/>
        <w:rPr>
          <w:szCs w:val="32"/>
        </w:rPr>
      </w:pPr>
      <w:r w:rsidRPr="00F73A26">
        <w:rPr>
          <w:szCs w:val="32"/>
        </w:rPr>
        <w:t>Искомое расстояние равно координате точки второго удара</w:t>
      </w:r>
    </w:p>
    <w:p w:rsidR="003F66EA" w:rsidRPr="009C2EE5" w:rsidRDefault="00BD2452" w:rsidP="003F66EA">
      <w:pPr>
        <w:tabs>
          <w:tab w:val="right" w:pos="9632"/>
        </w:tabs>
        <w:jc w:val="center"/>
        <w:rPr>
          <w:sz w:val="28"/>
          <w:szCs w:val="28"/>
        </w:rPr>
      </w:pPr>
      <w:r>
        <w:rPr>
          <w:noProof/>
          <w:position w:val="-44"/>
          <w:szCs w:val="32"/>
        </w:rPr>
        <w:drawing>
          <wp:inline distT="0" distB="0" distL="0" distR="0">
            <wp:extent cx="4121785" cy="655320"/>
            <wp:effectExtent l="1905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1785" cy="655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F66EA" w:rsidRPr="00F73A26">
        <w:rPr>
          <w:szCs w:val="32"/>
        </w:rPr>
        <w:t>.</w:t>
      </w:r>
    </w:p>
    <w:p w:rsidR="0054188C" w:rsidRDefault="0054188C" w:rsidP="00DE2FB4">
      <w:pPr>
        <w:ind w:right="-1" w:firstLine="567"/>
        <w:jc w:val="both"/>
      </w:pPr>
      <w:r w:rsidRPr="00EB3064">
        <w:rPr>
          <w:i/>
          <w:iCs/>
        </w:rPr>
        <w:t>Ответ:</w:t>
      </w:r>
      <w:r w:rsidRPr="00EB3064">
        <w:t xml:space="preserve"> </w:t>
      </w:r>
      <w:r>
        <w:t>4 м.</w:t>
      </w:r>
    </w:p>
    <w:p w:rsidR="00B76B80" w:rsidRPr="00EB3064" w:rsidRDefault="00B76B80" w:rsidP="0054188C">
      <w:pPr>
        <w:ind w:right="-1"/>
        <w:jc w:val="both"/>
      </w:pPr>
    </w:p>
    <w:p w:rsidR="004D2658" w:rsidRDefault="004D2658" w:rsidP="003F1EC9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</w:p>
    <w:p w:rsidR="003F66EA" w:rsidRPr="0097786D" w:rsidRDefault="00B84446" w:rsidP="003F1EC9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 w:rsidRPr="0097786D">
        <w:rPr>
          <w:b/>
          <w:bCs/>
          <w:sz w:val="28"/>
          <w:szCs w:val="28"/>
        </w:rPr>
        <w:t>ОСНОВЫ ДИНАМИКИ</w:t>
      </w:r>
    </w:p>
    <w:p w:rsidR="003F1EC9" w:rsidRPr="00BD2452" w:rsidRDefault="003F1EC9" w:rsidP="00DE2FB4">
      <w:pPr>
        <w:autoSpaceDE w:val="0"/>
        <w:autoSpaceDN w:val="0"/>
        <w:adjustRightInd w:val="0"/>
        <w:ind w:firstLine="567"/>
        <w:jc w:val="both"/>
        <w:rPr>
          <w:rFonts w:eastAsia="TimesNewRomanPSMT"/>
          <w:sz w:val="8"/>
          <w:szCs w:val="8"/>
        </w:rPr>
      </w:pPr>
    </w:p>
    <w:p w:rsidR="0097786D" w:rsidRPr="00BD2452" w:rsidRDefault="0097786D" w:rsidP="00DE2FB4">
      <w:pPr>
        <w:autoSpaceDE w:val="0"/>
        <w:autoSpaceDN w:val="0"/>
        <w:adjustRightInd w:val="0"/>
        <w:ind w:firstLine="567"/>
        <w:jc w:val="both"/>
        <w:rPr>
          <w:rFonts w:eastAsia="TimesNewRomanPSMT"/>
          <w:sz w:val="8"/>
          <w:szCs w:val="8"/>
        </w:rPr>
      </w:pPr>
    </w:p>
    <w:p w:rsidR="003F66EA" w:rsidRPr="0054188C" w:rsidRDefault="003F66EA" w:rsidP="00DE2FB4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54188C">
        <w:rPr>
          <w:rFonts w:eastAsia="TimesNewRomanPSMT"/>
          <w:szCs w:val="32"/>
        </w:rPr>
        <w:t>Сделать рисунок, изобразить на нем все силы, действующие на каждое тело, выбрать систему координат, оси которой напр</w:t>
      </w:r>
      <w:r w:rsidRPr="0054188C">
        <w:rPr>
          <w:rFonts w:eastAsia="TimesNewRomanPSMT"/>
          <w:szCs w:val="32"/>
        </w:rPr>
        <w:t>а</w:t>
      </w:r>
      <w:r w:rsidRPr="0054188C">
        <w:rPr>
          <w:rFonts w:eastAsia="TimesNewRomanPSMT"/>
          <w:szCs w:val="32"/>
        </w:rPr>
        <w:t>вить в соответствии с направлением вектора ускорения движения системы тел или одного из них.</w:t>
      </w:r>
    </w:p>
    <w:p w:rsidR="003F66EA" w:rsidRPr="0054188C" w:rsidRDefault="003F66EA" w:rsidP="00DE2FB4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54188C">
        <w:rPr>
          <w:rFonts w:eastAsia="TimesNewRomanPSMT"/>
          <w:szCs w:val="32"/>
        </w:rPr>
        <w:t>При движении тела по окружности одну из координатных осей удобно направить по направлению нормального (центрос</w:t>
      </w:r>
      <w:r w:rsidRPr="0054188C">
        <w:rPr>
          <w:rFonts w:eastAsia="TimesNewRomanPSMT"/>
          <w:szCs w:val="32"/>
        </w:rPr>
        <w:t>т</w:t>
      </w:r>
      <w:r w:rsidRPr="0054188C">
        <w:rPr>
          <w:rFonts w:eastAsia="TimesNewRomanPSMT"/>
          <w:szCs w:val="32"/>
        </w:rPr>
        <w:t xml:space="preserve">ремительного) </w:t>
      </w:r>
      <w:r w:rsidR="001F12A6" w:rsidRPr="0054188C">
        <w:rPr>
          <w:rFonts w:eastAsia="TimesNewRomanPSMT"/>
          <w:szCs w:val="32"/>
        </w:rPr>
        <w:t>ускорения (</w:t>
      </w:r>
      <w:r w:rsidRPr="0054188C">
        <w:rPr>
          <w:rFonts w:eastAsia="TimesNewRomanPSMT"/>
          <w:szCs w:val="32"/>
        </w:rPr>
        <w:t>к центру окружности</w:t>
      </w:r>
      <w:r w:rsidR="001F12A6" w:rsidRPr="0054188C">
        <w:rPr>
          <w:rFonts w:eastAsia="TimesNewRomanPSMT"/>
          <w:szCs w:val="32"/>
        </w:rPr>
        <w:t>)</w:t>
      </w:r>
      <w:r w:rsidRPr="0054188C">
        <w:rPr>
          <w:rFonts w:eastAsia="TimesNewRomanPSMT"/>
          <w:szCs w:val="32"/>
        </w:rPr>
        <w:t>.</w:t>
      </w:r>
    </w:p>
    <w:p w:rsidR="003F66EA" w:rsidRPr="0054188C" w:rsidRDefault="003F66EA" w:rsidP="00DE2FB4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54188C">
        <w:rPr>
          <w:rFonts w:eastAsia="TimesNewRomanPSMT"/>
          <w:szCs w:val="32"/>
        </w:rPr>
        <w:t>Записать в векторной форме второй закон Ньютона</w:t>
      </w:r>
      <w:r w:rsidR="00E23F51">
        <w:rPr>
          <w:rFonts w:eastAsia="TimesNewRomanPSMT"/>
          <w:szCs w:val="32"/>
        </w:rPr>
        <w:t xml:space="preserve"> для ка</w:t>
      </w:r>
      <w:r w:rsidR="00E23F51">
        <w:rPr>
          <w:rFonts w:eastAsia="TimesNewRomanPSMT"/>
          <w:szCs w:val="32"/>
        </w:rPr>
        <w:t>ж</w:t>
      </w:r>
      <w:r w:rsidR="00E23F51">
        <w:rPr>
          <w:rFonts w:eastAsia="TimesNewRomanPSMT"/>
          <w:szCs w:val="32"/>
        </w:rPr>
        <w:t>дого тела в отдельности</w:t>
      </w:r>
      <w:r w:rsidRPr="0054188C">
        <w:rPr>
          <w:rFonts w:eastAsia="TimesNewRomanPSMT"/>
          <w:szCs w:val="32"/>
        </w:rPr>
        <w:t xml:space="preserve"> </w:t>
      </w:r>
      <w:r w:rsidR="001A05C3" w:rsidRPr="0054188C">
        <w:rPr>
          <w:rFonts w:eastAsia="TimesNewRomanPSMT"/>
          <w:position w:val="-6"/>
          <w:szCs w:val="32"/>
        </w:rPr>
        <w:object w:dxaOrig="1040" w:dyaOrig="400">
          <v:shape id="_x0000_i1159" type="#_x0000_t75" style="width:51.6pt;height:20.4pt" o:ole="">
            <v:imagedata r:id="rId72" o:title=""/>
          </v:shape>
          <o:OLEObject Type="Embed" ProgID="Equation.3" ShapeID="_x0000_i1159" DrawAspect="Content" ObjectID="_1493196613" r:id="rId73"/>
        </w:object>
      </w:r>
      <w:r w:rsidRPr="001A05C3">
        <w:rPr>
          <w:iCs/>
          <w:szCs w:val="32"/>
        </w:rPr>
        <w:t>,</w:t>
      </w:r>
      <w:r w:rsidRPr="0054188C">
        <w:rPr>
          <w:i/>
          <w:iCs/>
          <w:szCs w:val="32"/>
        </w:rPr>
        <w:t xml:space="preserve"> </w:t>
      </w:r>
      <w:r w:rsidRPr="0054188C">
        <w:rPr>
          <w:rFonts w:eastAsia="TimesNewRomanPSMT"/>
          <w:szCs w:val="32"/>
        </w:rPr>
        <w:t>затем записать это уравнение в проекциях на оси координат и получить систему уравнений в ск</w:t>
      </w:r>
      <w:r w:rsidRPr="0054188C">
        <w:rPr>
          <w:rFonts w:eastAsia="TimesNewRomanPSMT"/>
          <w:szCs w:val="32"/>
        </w:rPr>
        <w:t>а</w:t>
      </w:r>
      <w:r w:rsidRPr="0054188C">
        <w:rPr>
          <w:rFonts w:eastAsia="TimesNewRomanPSMT"/>
          <w:szCs w:val="32"/>
        </w:rPr>
        <w:t>лярной форме.</w:t>
      </w:r>
    </w:p>
    <w:p w:rsidR="003F66EA" w:rsidRPr="0054188C" w:rsidRDefault="003F66EA" w:rsidP="00DE2FB4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54188C">
        <w:rPr>
          <w:rFonts w:eastAsia="TimesNewRomanPSMT"/>
          <w:szCs w:val="32"/>
        </w:rPr>
        <w:t>В случае необходимости использовать формулы кинематики и законы сохранения, решить полученную систему уравнений и о</w:t>
      </w:r>
      <w:r w:rsidRPr="0054188C">
        <w:rPr>
          <w:rFonts w:eastAsia="TimesNewRomanPSMT"/>
          <w:szCs w:val="32"/>
        </w:rPr>
        <w:t>п</w:t>
      </w:r>
      <w:r w:rsidRPr="0054188C">
        <w:rPr>
          <w:rFonts w:eastAsia="TimesNewRomanPSMT"/>
          <w:szCs w:val="32"/>
        </w:rPr>
        <w:t>ределить искомые величины.</w:t>
      </w:r>
    </w:p>
    <w:p w:rsidR="003F66EA" w:rsidRPr="0054188C" w:rsidRDefault="004D2658" w:rsidP="00DE2FB4">
      <w:pPr>
        <w:autoSpaceDE w:val="0"/>
        <w:autoSpaceDN w:val="0"/>
        <w:adjustRightInd w:val="0"/>
        <w:ind w:firstLine="567"/>
        <w:jc w:val="both"/>
        <w:rPr>
          <w:rFonts w:eastAsia="TimesNewRomanPSMT"/>
          <w:b/>
          <w:bCs/>
          <w:szCs w:val="32"/>
        </w:rPr>
      </w:pPr>
      <w:r>
        <w:rPr>
          <w:rFonts w:eastAsia="TimesNewRomanPSMT"/>
          <w:b/>
          <w:bCs/>
          <w:szCs w:val="32"/>
        </w:rPr>
        <w:br w:type="page"/>
      </w:r>
      <w:r w:rsidR="003F66EA" w:rsidRPr="0054188C">
        <w:rPr>
          <w:rFonts w:eastAsia="TimesNewRomanPSMT"/>
          <w:b/>
          <w:bCs/>
          <w:szCs w:val="32"/>
        </w:rPr>
        <w:lastRenderedPageBreak/>
        <w:t>Пример</w:t>
      </w:r>
      <w:r w:rsidR="0036672B" w:rsidRPr="0054188C">
        <w:rPr>
          <w:rFonts w:eastAsia="TimesNewRomanPSMT"/>
          <w:b/>
          <w:bCs/>
          <w:szCs w:val="32"/>
        </w:rPr>
        <w:t>ы</w:t>
      </w:r>
      <w:r w:rsidR="001A05C3">
        <w:rPr>
          <w:rFonts w:eastAsia="TimesNewRomanPSMT"/>
          <w:b/>
          <w:bCs/>
          <w:szCs w:val="32"/>
        </w:rPr>
        <w:t xml:space="preserve"> решения задач</w:t>
      </w:r>
    </w:p>
    <w:p w:rsidR="003F66EA" w:rsidRPr="0054188C" w:rsidRDefault="003F66EA" w:rsidP="00DE2FB4">
      <w:pPr>
        <w:autoSpaceDE w:val="0"/>
        <w:autoSpaceDN w:val="0"/>
        <w:adjustRightInd w:val="0"/>
        <w:ind w:firstLine="567"/>
        <w:jc w:val="both"/>
        <w:rPr>
          <w:rFonts w:eastAsia="TimesNewRomanPSMT"/>
          <w:sz w:val="16"/>
          <w:szCs w:val="16"/>
        </w:rPr>
      </w:pPr>
    </w:p>
    <w:p w:rsidR="0054188C" w:rsidRPr="00292769" w:rsidRDefault="0036672B" w:rsidP="00DE2FB4">
      <w:pPr>
        <w:ind w:firstLine="567"/>
        <w:jc w:val="both"/>
        <w:rPr>
          <w:szCs w:val="32"/>
        </w:rPr>
      </w:pPr>
      <w:r w:rsidRPr="0054188C">
        <w:rPr>
          <w:b/>
          <w:szCs w:val="32"/>
        </w:rPr>
        <w:t>Задача 1.</w:t>
      </w:r>
      <w:r w:rsidR="001A05C3">
        <w:rPr>
          <w:szCs w:val="32"/>
        </w:rPr>
        <w:t xml:space="preserve"> </w:t>
      </w:r>
      <w:r w:rsidR="003F66EA" w:rsidRPr="0054188C">
        <w:rPr>
          <w:szCs w:val="32"/>
        </w:rPr>
        <w:t xml:space="preserve">Ящик прямоугольной формы с шаром удерживается на наклонной плоскости с углом наклона </w:t>
      </w:r>
      <w:r w:rsidR="00BD2452">
        <w:rPr>
          <w:noProof/>
          <w:position w:val="-6"/>
          <w:szCs w:val="32"/>
        </w:rPr>
        <w:drawing>
          <wp:inline distT="0" distB="0" distL="0" distR="0">
            <wp:extent cx="709930" cy="218440"/>
            <wp:effectExtent l="1905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9930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F66EA" w:rsidRPr="0054188C">
        <w:rPr>
          <w:szCs w:val="32"/>
        </w:rPr>
        <w:t>. Ящик отпу</w:t>
      </w:r>
      <w:r w:rsidR="003F66EA" w:rsidRPr="0054188C">
        <w:rPr>
          <w:szCs w:val="32"/>
        </w:rPr>
        <w:t>с</w:t>
      </w:r>
      <w:r w:rsidR="003F66EA" w:rsidRPr="0054188C">
        <w:rPr>
          <w:szCs w:val="32"/>
        </w:rPr>
        <w:t>кают, и он начинает скользить. Сила давления шарика на пере</w:t>
      </w:r>
      <w:r w:rsidR="003F66EA" w:rsidRPr="0054188C">
        <w:rPr>
          <w:szCs w:val="32"/>
        </w:rPr>
        <w:t>д</w:t>
      </w:r>
      <w:r w:rsidR="003F66EA" w:rsidRPr="0054188C">
        <w:rPr>
          <w:szCs w:val="32"/>
        </w:rPr>
        <w:t>нюю стенку ящика уменьшилась в 2 раза. Внутренние поверхн</w:t>
      </w:r>
      <w:r w:rsidR="003F66EA" w:rsidRPr="0054188C">
        <w:rPr>
          <w:szCs w:val="32"/>
        </w:rPr>
        <w:t>о</w:t>
      </w:r>
      <w:r w:rsidR="003F66EA" w:rsidRPr="0054188C">
        <w:rPr>
          <w:szCs w:val="32"/>
        </w:rPr>
        <w:t>сти ящика гладкие. Найти коэффициент трения скольжения ящика о наклонную плоскость.</w:t>
      </w:r>
    </w:p>
    <w:tbl>
      <w:tblPr>
        <w:tblW w:w="9356" w:type="dxa"/>
        <w:tblInd w:w="108" w:type="dxa"/>
        <w:tblLook w:val="0000"/>
      </w:tblPr>
      <w:tblGrid>
        <w:gridCol w:w="1701"/>
        <w:gridCol w:w="7655"/>
      </w:tblGrid>
      <w:tr w:rsidR="0054188C" w:rsidRPr="00F87CBF" w:rsidTr="00DE2FB4">
        <w:trPr>
          <w:cantSplit/>
        </w:trPr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4188C" w:rsidRPr="00F87CBF" w:rsidRDefault="0054188C" w:rsidP="0054188C">
            <w:pPr>
              <w:ind w:left="-108"/>
              <w:rPr>
                <w:bCs/>
                <w:u w:val="single"/>
              </w:rPr>
            </w:pPr>
            <w:r w:rsidRPr="00F87CBF">
              <w:rPr>
                <w:bCs/>
                <w:u w:val="single"/>
              </w:rPr>
              <w:t>Дано:</w:t>
            </w:r>
          </w:p>
          <w:p w:rsidR="0054188C" w:rsidRPr="00F87CBF" w:rsidRDefault="00BD2452" w:rsidP="0054188C">
            <w:pPr>
              <w:ind w:left="-108"/>
              <w:rPr>
                <w:position w:val="-6"/>
                <w:szCs w:val="32"/>
              </w:rPr>
            </w:pPr>
            <w:r>
              <w:rPr>
                <w:noProof/>
                <w:position w:val="-6"/>
                <w:szCs w:val="32"/>
              </w:rPr>
              <w:drawing>
                <wp:inline distT="0" distB="0" distL="0" distR="0">
                  <wp:extent cx="737235" cy="204470"/>
                  <wp:effectExtent l="19050" t="0" r="0" b="0"/>
                  <wp:docPr id="42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7235" cy="204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188C" w:rsidRPr="00F87CBF" w:rsidRDefault="00E23F51" w:rsidP="0054188C">
            <w:pPr>
              <w:ind w:left="-108"/>
              <w:rPr>
                <w:bCs/>
                <w:u w:val="single"/>
              </w:rPr>
            </w:pPr>
            <w:r w:rsidRPr="00F87CBF">
              <w:rPr>
                <w:position w:val="-24"/>
              </w:rPr>
              <w:object w:dxaOrig="940" w:dyaOrig="620">
                <v:shape id="_x0000_i1160" type="#_x0000_t75" style="width:63.4pt;height:43pt" o:ole="">
                  <v:imagedata r:id="rId75" o:title=""/>
                </v:shape>
                <o:OLEObject Type="Embed" ProgID="Equation.3" ShapeID="_x0000_i1160" DrawAspect="Content" ObjectID="_1493196614" r:id="rId76"/>
              </w:object>
            </w:r>
          </w:p>
        </w:tc>
        <w:tc>
          <w:tcPr>
            <w:tcW w:w="7655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4188C" w:rsidRPr="00F87CBF" w:rsidRDefault="0054188C" w:rsidP="00365B8D">
            <w:pPr>
              <w:ind w:right="255"/>
              <w:jc w:val="center"/>
              <w:rPr>
                <w:bCs/>
                <w:u w:val="single"/>
              </w:rPr>
            </w:pPr>
            <w:r w:rsidRPr="00F87CBF">
              <w:rPr>
                <w:bCs/>
                <w:u w:val="single"/>
              </w:rPr>
              <w:t>Решение:</w:t>
            </w:r>
          </w:p>
          <w:p w:rsidR="0054188C" w:rsidRPr="00F87CBF" w:rsidRDefault="0054188C" w:rsidP="00DE2FB4">
            <w:pPr>
              <w:jc w:val="both"/>
            </w:pPr>
            <w:r w:rsidRPr="00F87CBF">
              <w:t xml:space="preserve">Сделаем рисунок и покажем силы, действующие </w:t>
            </w:r>
            <w:r w:rsidR="00BE3A74" w:rsidRPr="00F87CBF">
              <w:t xml:space="preserve">на ящик и шарик. Введем обозначения: </w:t>
            </w:r>
            <w:r w:rsidR="00BE3A74" w:rsidRPr="00F87CBF">
              <w:rPr>
                <w:i/>
              </w:rPr>
              <w:t>М</w:t>
            </w:r>
            <w:r w:rsidR="00BE3A74" w:rsidRPr="00F87CBF">
              <w:t xml:space="preserve"> – масса ящика с шариком, </w:t>
            </w:r>
            <w:r w:rsidR="00BE3A74" w:rsidRPr="00F87CBF">
              <w:rPr>
                <w:i/>
                <w:lang w:val="en-US"/>
              </w:rPr>
              <w:t>m</w:t>
            </w:r>
            <w:r w:rsidR="00BE3A74" w:rsidRPr="00F87CBF">
              <w:t xml:space="preserve"> – масса шарика.</w:t>
            </w:r>
          </w:p>
          <w:p w:rsidR="0054188C" w:rsidRPr="00F87CBF" w:rsidRDefault="0054188C" w:rsidP="00365B8D">
            <w:pPr>
              <w:ind w:right="256"/>
              <w:jc w:val="right"/>
            </w:pPr>
          </w:p>
        </w:tc>
      </w:tr>
      <w:tr w:rsidR="0054188C" w:rsidRPr="00EB3064" w:rsidTr="00DE2FB4">
        <w:trPr>
          <w:cantSplit/>
          <w:trHeight w:val="479"/>
        </w:trPr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54188C" w:rsidRPr="00EB3064" w:rsidRDefault="00E23F51" w:rsidP="00BE3A74">
            <w:pPr>
              <w:ind w:left="-108" w:right="-1"/>
            </w:pPr>
            <w:r w:rsidRPr="003C3973">
              <w:rPr>
                <w:position w:val="-12"/>
              </w:rPr>
              <w:object w:dxaOrig="240" w:dyaOrig="320">
                <v:shape id="_x0000_i1161" type="#_x0000_t75" style="width:12.9pt;height:17.2pt" o:ole="">
                  <v:imagedata r:id="rId77" o:title=""/>
                </v:shape>
                <o:OLEObject Type="Embed" ProgID="Equation.3" ShapeID="_x0000_i1161" DrawAspect="Content" ObjectID="_1493196615" r:id="rId78"/>
              </w:object>
            </w:r>
            <w:r w:rsidR="0054188C" w:rsidRPr="00EB3064">
              <w:rPr>
                <w:lang w:val="en-US"/>
              </w:rPr>
              <w:t>– ?</w:t>
            </w:r>
          </w:p>
        </w:tc>
        <w:tc>
          <w:tcPr>
            <w:tcW w:w="7655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4188C" w:rsidRPr="00EB3064" w:rsidRDefault="0054188C" w:rsidP="00365B8D">
            <w:pPr>
              <w:ind w:right="-1"/>
              <w:jc w:val="both"/>
            </w:pPr>
          </w:p>
        </w:tc>
      </w:tr>
    </w:tbl>
    <w:p w:rsidR="003F66EA" w:rsidRPr="0054188C" w:rsidRDefault="00D51E50" w:rsidP="00BE3A74">
      <w:pPr>
        <w:jc w:val="center"/>
        <w:rPr>
          <w:szCs w:val="32"/>
        </w:rPr>
      </w:pPr>
      <w:r>
        <w:rPr>
          <w:szCs w:val="32"/>
        </w:rPr>
      </w:r>
      <w:r>
        <w:rPr>
          <w:szCs w:val="32"/>
        </w:rPr>
        <w:pict>
          <v:group id="_x0000_s4213" editas="canvas" style="width:225.45pt;height:100.35pt;mso-position-horizontal-relative:char;mso-position-vertical-relative:line" coordorigin="2450,2885" coordsize="4509,2007">
            <o:lock v:ext="edit" aspectratio="t"/>
            <v:shape id="_x0000_s4214" type="#_x0000_t75" style="position:absolute;left:2450;top:2885;width:4509;height:2007" o:preferrelative="f" filled="t">
              <v:fill o:detectmouseclick="t"/>
              <v:path o:extrusionok="t" o:connecttype="none"/>
              <o:lock v:ext="edit" text="t"/>
            </v:shape>
            <v:group id="_x0000_s6457" style="position:absolute;left:2450;top:2885;width:4509;height:2007" coordorigin="2450,2885" coordsize="4509,2007">
              <v:line id="_x0000_s4216" style="position:absolute" from="2450,4774" to="6959,4775" strokeweight="1.5pt"/>
              <v:line id="_x0000_s4217" style="position:absolute" from="2506,3654" to="6930,4746" strokeweight="1.5pt"/>
              <v:shape id="_x0000_s4218" type="#_x0000_t19" style="position:absolute;left:6008;top:4550;width:28;height:224;flip:x"/>
              <v:shape id="_x0000_s4219" type="#_x0000_t202" style="position:absolute;left:5562;top:4339;width:476;height:553" filled="f" stroked="f">
                <v:textbox style="mso-next-textbox:#_x0000_s4219">
                  <w:txbxContent>
                    <w:p w:rsidR="00FF5B7C" w:rsidRDefault="00FF5B7C" w:rsidP="0011255E">
                      <w:r>
                        <w:t>α</w:t>
                      </w:r>
                    </w:p>
                  </w:txbxContent>
                </v:textbox>
              </v:shape>
              <v:line id="_x0000_s4220" style="position:absolute;flip:y" from="5250,3570" to="5446,4326" strokeweight="2.25pt"/>
              <v:line id="_x0000_s4221" style="position:absolute;flip:y" from="3224,3068" to="3420,3824" strokeweight="2.25pt"/>
              <v:oval id="_x0000_s4222" style="position:absolute;left:4580;top:3478;width:756;height:756" strokeweight="2.25pt"/>
              <v:line id="_x0000_s4223" style="position:absolute;flip:x y" from="2618,3682" to="3122,3794" strokeweight="1pt">
                <v:stroke endarrow="open" endarrowlength="long"/>
              </v:line>
              <v:line id="_x0000_s4224" style="position:absolute;flip:y" from="4108,3412" to="4304,4056" strokeweight="1pt">
                <v:stroke endarrow="open" endarrowlength="long"/>
              </v:line>
              <v:line id="_x0000_s4225" style="position:absolute" from="4111,4056" to="4112,4616" strokeweight="1pt">
                <v:stroke endarrow="open" endarrowlength="long"/>
              </v:line>
              <v:line id="_x0000_s4226" style="position:absolute;flip:y" from="4970,3206" to="5166,3850" strokeweight="1pt">
                <v:stroke endarrow="open" endarrowlength="long"/>
              </v:line>
              <v:line id="_x0000_s4227" style="position:absolute;rotation:180;flip:y" from="4973,3858" to="4974,4637" strokeweight="1pt">
                <v:stroke endarrow="open" endarrowlength="long"/>
              </v:line>
              <v:line id="_x0000_s4228" style="position:absolute;rotation:-90;flip:y" from="5575,3700" to="5772,4380" strokeweight="1pt">
                <v:stroke endarrow="open" endarrowlength="long"/>
              </v:line>
              <v:line id="_x0000_s4229" style="position:absolute;rotation:90;flip:y" from="4552,3430" to="4748,4074" strokeweight="1pt">
                <v:stroke endarrow="open" endarrowlength="long"/>
              </v:line>
              <v:shape id="_x0000_s4230" type="#_x0000_t202" style="position:absolute;left:2450;top:3038;width:769;height:660;mso-wrap-style:none" filled="f" stroked="f">
                <v:textbox style="mso-next-textbox:#_x0000_s4230;mso-fit-shape-to-text:t">
                  <w:txbxContent>
                    <w:p w:rsidR="00FF5B7C" w:rsidRDefault="00FF5B7C" w:rsidP="0011255E">
                      <w:r>
                        <w:rPr>
                          <w:noProof/>
                          <w:position w:val="-18"/>
                        </w:rPr>
                        <w:drawing>
                          <wp:inline distT="0" distB="0" distL="0" distR="0">
                            <wp:extent cx="300355" cy="327660"/>
                            <wp:effectExtent l="0" t="0" r="4445" b="0"/>
                            <wp:docPr id="45" name="Рисунок 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0355" cy="3276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  <v:shape id="_x0000_s4231" type="#_x0000_t202" style="position:absolute;left:5729;top:3593;width:619;height:638;mso-wrap-style:none" filled="f" stroked="f">
                <v:textbox style="mso-next-textbox:#_x0000_s4231;mso-fit-shape-to-text:t">
                  <w:txbxContent>
                    <w:p w:rsidR="00FF5B7C" w:rsidRDefault="00FF5B7C" w:rsidP="0011255E">
                      <w:r>
                        <w:rPr>
                          <w:noProof/>
                          <w:position w:val="-14"/>
                        </w:rPr>
                        <w:drawing>
                          <wp:inline distT="0" distB="0" distL="0" distR="0">
                            <wp:extent cx="204470" cy="313690"/>
                            <wp:effectExtent l="0" t="0" r="5080" b="0"/>
                            <wp:docPr id="46" name="Рисунок 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0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4470" cy="313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  <v:shape id="_x0000_s4232" type="#_x0000_t202" style="position:absolute;left:5048;top:2885;width:663;height:617;mso-wrap-style:none" filled="f" stroked="f">
                <v:textbox style="mso-next-textbox:#_x0000_s4232;mso-fit-shape-to-text:t">
                  <w:txbxContent>
                    <w:p w:rsidR="00FF5B7C" w:rsidRDefault="00FF5B7C" w:rsidP="0011255E">
                      <w:r>
                        <w:rPr>
                          <w:noProof/>
                          <w:position w:val="-14"/>
                        </w:rPr>
                        <w:drawing>
                          <wp:inline distT="0" distB="0" distL="0" distR="0">
                            <wp:extent cx="218440" cy="300355"/>
                            <wp:effectExtent l="19050" t="0" r="0" b="0"/>
                            <wp:docPr id="47" name="Рисунок 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1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8440" cy="30035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  <v:shape id="_x0000_s4233" type="#_x0000_t202" style="position:absolute;left:3727;top:3302;width:619;height:512;mso-wrap-style:none" filled="f" stroked="f">
                <v:textbox style="mso-next-textbox:#_x0000_s4233;mso-fit-shape-to-text:t">
                  <w:txbxContent>
                    <w:p w:rsidR="00FF5B7C" w:rsidRDefault="00FF5B7C" w:rsidP="0011255E">
                      <w:r>
                        <w:rPr>
                          <w:noProof/>
                          <w:position w:val="-6"/>
                        </w:rPr>
                        <w:drawing>
                          <wp:inline distT="0" distB="0" distL="0" distR="0">
                            <wp:extent cx="191135" cy="218440"/>
                            <wp:effectExtent l="19050" t="0" r="0" b="0"/>
                            <wp:docPr id="48" name="Рисунок 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2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1135" cy="2184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  <v:shape id="_x0000_s4234" type="#_x0000_t202" style="position:absolute;left:4177;top:3137;width:673;height:632;mso-wrap-style:none" filled="f" stroked="f">
                <v:textbox style="mso-next-textbox:#_x0000_s4234;mso-fit-shape-to-text:t">
                  <w:txbxContent>
                    <w:p w:rsidR="00FF5B7C" w:rsidRDefault="00FF5B7C" w:rsidP="0011255E">
                      <w:r>
                        <w:rPr>
                          <w:noProof/>
                          <w:position w:val="-14"/>
                        </w:rPr>
                        <w:drawing>
                          <wp:inline distT="0" distB="0" distL="0" distR="0">
                            <wp:extent cx="245745" cy="313690"/>
                            <wp:effectExtent l="0" t="0" r="0" b="0"/>
                            <wp:docPr id="49" name="Рисунок 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83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5745" cy="313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  <v:shape id="_x0000_s4235" type="#_x0000_t202" style="position:absolute;left:3281;top:4089;width:809;height:544;mso-wrap-style:none" filled="f" stroked="f">
                <v:textbox style="mso-next-textbox:#_x0000_s4235;mso-fit-shape-to-text:t">
                  <w:txbxContent>
                    <w:p w:rsidR="00FF5B7C" w:rsidRDefault="00FF5B7C" w:rsidP="004B0B46">
                      <w:r w:rsidRPr="004B0B46">
                        <w:rPr>
                          <w:position w:val="-12"/>
                        </w:rPr>
                        <w:object w:dxaOrig="520" w:dyaOrig="400">
                          <v:shape id="_x0000_i1271" type="#_x0000_t75" style="width:25.8pt;height:20.4pt" o:ole="">
                            <v:imagedata r:id="rId84" o:title=""/>
                          </v:shape>
                          <o:OLEObject Type="Embed" ProgID="Equation.DSMT4" ShapeID="_x0000_i1271" DrawAspect="Content" ObjectID="_1493196754" r:id="rId85"/>
                        </w:object>
                      </w:r>
                    </w:p>
                  </w:txbxContent>
                </v:textbox>
              </v:shape>
              <v:shape id="_x0000_s6453" type="#_x0000_t202" style="position:absolute;left:4332;top:4249;width:769;height:544;mso-wrap-style:none" filled="f" stroked="f">
                <v:textbox style="mso-next-textbox:#_x0000_s6453;mso-fit-shape-to-text:t">
                  <w:txbxContent>
                    <w:p w:rsidR="00FF5B7C" w:rsidRDefault="00FF5B7C" w:rsidP="0011255E">
                      <w:r w:rsidRPr="0011255E">
                        <w:rPr>
                          <w:position w:val="-12"/>
                        </w:rPr>
                        <w:object w:dxaOrig="480" w:dyaOrig="400">
                          <v:shape id="_x0000_i1272" type="#_x0000_t75" style="width:24.7pt;height:20.4pt" o:ole="">
                            <v:imagedata r:id="rId86" o:title=""/>
                          </v:shape>
                          <o:OLEObject Type="Embed" ProgID="Equation.DSMT4" ShapeID="_x0000_i1272" DrawAspect="Content" ObjectID="_1493196755" r:id="rId87"/>
                        </w:objec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BE3A74" w:rsidRPr="00B55265" w:rsidRDefault="00BE3A74" w:rsidP="003F66EA">
      <w:pPr>
        <w:jc w:val="both"/>
        <w:rPr>
          <w:sz w:val="18"/>
          <w:szCs w:val="18"/>
        </w:rPr>
      </w:pPr>
    </w:p>
    <w:p w:rsidR="003F66EA" w:rsidRPr="003F4821" w:rsidRDefault="003F66EA" w:rsidP="00BE3A74">
      <w:pPr>
        <w:ind w:firstLine="567"/>
        <w:jc w:val="both"/>
        <w:rPr>
          <w:szCs w:val="32"/>
        </w:rPr>
      </w:pPr>
      <w:r w:rsidRPr="003F4821">
        <w:rPr>
          <w:szCs w:val="32"/>
        </w:rPr>
        <w:t>Запи</w:t>
      </w:r>
      <w:r w:rsidR="001F12A6" w:rsidRPr="003F4821">
        <w:rPr>
          <w:szCs w:val="32"/>
        </w:rPr>
        <w:t>шем</w:t>
      </w:r>
      <w:r w:rsidR="007206D8">
        <w:rPr>
          <w:szCs w:val="32"/>
        </w:rPr>
        <w:t xml:space="preserve"> 2-</w:t>
      </w:r>
      <w:r w:rsidRPr="003F4821">
        <w:rPr>
          <w:szCs w:val="32"/>
        </w:rPr>
        <w:t xml:space="preserve">й закон Ньютона </w:t>
      </w:r>
      <w:r w:rsidR="00BE3A74" w:rsidRPr="003F4821">
        <w:rPr>
          <w:szCs w:val="32"/>
        </w:rPr>
        <w:t xml:space="preserve">в векторном виде </w:t>
      </w:r>
      <w:r w:rsidRPr="003F4821">
        <w:rPr>
          <w:szCs w:val="32"/>
        </w:rPr>
        <w:t>для ящика с шаром, скользящего по наклонной плоскости</w:t>
      </w:r>
    </w:p>
    <w:p w:rsidR="00F3147B" w:rsidRPr="003C3973" w:rsidRDefault="00BD2452" w:rsidP="009436FC">
      <w:pPr>
        <w:jc w:val="center"/>
        <w:rPr>
          <w:szCs w:val="32"/>
        </w:rPr>
      </w:pPr>
      <w:r>
        <w:rPr>
          <w:noProof/>
          <w:position w:val="-18"/>
          <w:szCs w:val="32"/>
        </w:rPr>
        <w:drawing>
          <wp:inline distT="0" distB="0" distL="0" distR="0">
            <wp:extent cx="1610360" cy="327660"/>
            <wp:effectExtent l="1905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0360" cy="32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C3973">
        <w:rPr>
          <w:szCs w:val="32"/>
        </w:rPr>
        <w:t>.</w:t>
      </w:r>
    </w:p>
    <w:p w:rsidR="00381E34" w:rsidRPr="003F4821" w:rsidRDefault="00F3147B" w:rsidP="00DE2FB4">
      <w:pPr>
        <w:ind w:firstLine="567"/>
        <w:jc w:val="both"/>
      </w:pPr>
      <w:r w:rsidRPr="003F4821">
        <w:rPr>
          <w:szCs w:val="32"/>
        </w:rPr>
        <w:t xml:space="preserve">Зададим оси </w:t>
      </w:r>
      <w:r w:rsidR="00BE3A74" w:rsidRPr="003F4821">
        <w:rPr>
          <w:i/>
          <w:szCs w:val="32"/>
          <w:lang w:val="en-US"/>
        </w:rPr>
        <w:t>OX</w:t>
      </w:r>
      <w:r w:rsidR="00BE3A74" w:rsidRPr="003F4821">
        <w:rPr>
          <w:i/>
          <w:szCs w:val="32"/>
        </w:rPr>
        <w:t xml:space="preserve"> </w:t>
      </w:r>
      <w:r w:rsidRPr="003F4821">
        <w:rPr>
          <w:szCs w:val="32"/>
        </w:rPr>
        <w:t>и</w:t>
      </w:r>
      <w:r w:rsidR="00BE3A74" w:rsidRPr="003F4821">
        <w:t xml:space="preserve"> </w:t>
      </w:r>
      <w:r w:rsidR="00BE3A74" w:rsidRPr="003F4821">
        <w:rPr>
          <w:i/>
          <w:szCs w:val="32"/>
          <w:lang w:val="en-US"/>
        </w:rPr>
        <w:t>OY</w:t>
      </w:r>
      <w:r w:rsidRPr="003F4821">
        <w:rPr>
          <w:szCs w:val="32"/>
        </w:rPr>
        <w:t xml:space="preserve"> и направим их со</w:t>
      </w:r>
      <w:r w:rsidR="004F1037" w:rsidRPr="003F4821">
        <w:rPr>
          <w:szCs w:val="32"/>
        </w:rPr>
        <w:t>о</w:t>
      </w:r>
      <w:r w:rsidRPr="003F4821">
        <w:rPr>
          <w:szCs w:val="32"/>
        </w:rPr>
        <w:t>тветственно по н</w:t>
      </w:r>
      <w:r w:rsidRPr="003F4821">
        <w:rPr>
          <w:szCs w:val="32"/>
        </w:rPr>
        <w:t>а</w:t>
      </w:r>
      <w:r w:rsidRPr="003F4821">
        <w:rPr>
          <w:szCs w:val="32"/>
        </w:rPr>
        <w:t>правлению движения ящика и</w:t>
      </w:r>
      <w:r w:rsidR="00BE3A74" w:rsidRPr="003F4821">
        <w:rPr>
          <w:i/>
          <w:szCs w:val="32"/>
        </w:rPr>
        <w:t xml:space="preserve"> </w:t>
      </w:r>
      <w:r w:rsidR="00BE3A74" w:rsidRPr="003F4821">
        <w:rPr>
          <w:szCs w:val="32"/>
        </w:rPr>
        <w:t>по силе</w:t>
      </w:r>
      <w:r w:rsidR="00BE3A74" w:rsidRPr="003F4821">
        <w:t xml:space="preserve"> </w:t>
      </w:r>
      <w:r w:rsidR="003F4821" w:rsidRPr="003F4821">
        <w:rPr>
          <w:position w:val="-6"/>
        </w:rPr>
        <w:object w:dxaOrig="279" w:dyaOrig="340">
          <v:shape id="_x0000_i1162" type="#_x0000_t75" style="width:19.35pt;height:23.65pt" o:ole="">
            <v:imagedata r:id="rId89" o:title=""/>
          </v:shape>
          <o:OLEObject Type="Embed" ProgID="Equation.3" ShapeID="_x0000_i1162" DrawAspect="Content" ObjectID="_1493196616" r:id="rId90"/>
        </w:object>
      </w:r>
      <w:r w:rsidRPr="003F4821">
        <w:t>.</w:t>
      </w:r>
      <w:r w:rsidR="00381E34" w:rsidRPr="003F4821">
        <w:t xml:space="preserve"> </w:t>
      </w:r>
      <w:r w:rsidRPr="003F4821">
        <w:t>Т</w:t>
      </w:r>
      <w:r w:rsidR="00BE3A74" w:rsidRPr="003F4821">
        <w:t>о</w:t>
      </w:r>
      <w:r w:rsidR="00381E34" w:rsidRPr="003F4821">
        <w:t>гда</w:t>
      </w:r>
      <w:r w:rsidR="00BE3A74" w:rsidRPr="003F4821">
        <w:t xml:space="preserve"> в скалярном виде </w:t>
      </w:r>
      <w:r w:rsidR="009436FC">
        <w:t xml:space="preserve">это </w:t>
      </w:r>
      <w:r w:rsidR="00BE3A74" w:rsidRPr="003F4821">
        <w:t>уравнени</w:t>
      </w:r>
      <w:r w:rsidR="003F4821" w:rsidRPr="003F4821">
        <w:t>е</w:t>
      </w:r>
      <w:r w:rsidR="00BE3A74" w:rsidRPr="003F4821">
        <w:t xml:space="preserve"> можно записать</w:t>
      </w:r>
      <w:r w:rsidR="00381E34" w:rsidRPr="003F4821">
        <w:t xml:space="preserve"> в виде</w:t>
      </w:r>
      <w:r w:rsidR="003C3973">
        <w:t>:</w:t>
      </w:r>
    </w:p>
    <w:p w:rsidR="00F3147B" w:rsidRPr="003F4821" w:rsidRDefault="003C3973" w:rsidP="003F4821">
      <w:pPr>
        <w:jc w:val="right"/>
        <w:rPr>
          <w:szCs w:val="32"/>
        </w:rPr>
      </w:pPr>
      <w:r w:rsidRPr="003C3973">
        <w:rPr>
          <w:position w:val="-18"/>
          <w:szCs w:val="32"/>
        </w:rPr>
        <w:object w:dxaOrig="2780" w:dyaOrig="480">
          <v:shape id="_x0000_i1163" type="#_x0000_t75" style="width:137.55pt;height:24.7pt" o:ole="">
            <v:imagedata r:id="rId91" o:title=""/>
          </v:shape>
          <o:OLEObject Type="Embed" ProgID="Equation.3" ShapeID="_x0000_i1163" DrawAspect="Content" ObjectID="_1493196617" r:id="rId92"/>
        </w:object>
      </w:r>
      <w:r w:rsidR="004F1037" w:rsidRPr="003F4821">
        <w:rPr>
          <w:szCs w:val="32"/>
        </w:rPr>
        <w:t>,</w:t>
      </w:r>
      <w:r w:rsidR="003F4821" w:rsidRPr="003F4821">
        <w:rPr>
          <w:szCs w:val="32"/>
        </w:rPr>
        <w:t xml:space="preserve">                                (1</w:t>
      </w:r>
      <w:r w:rsidR="009436FC">
        <w:rPr>
          <w:szCs w:val="32"/>
        </w:rPr>
        <w:t>1</w:t>
      </w:r>
      <w:r w:rsidR="003F4821" w:rsidRPr="003F4821">
        <w:rPr>
          <w:szCs w:val="32"/>
        </w:rPr>
        <w:t>)</w:t>
      </w:r>
    </w:p>
    <w:p w:rsidR="00F3147B" w:rsidRPr="003F4821" w:rsidRDefault="003C3973" w:rsidP="004F1037">
      <w:pPr>
        <w:jc w:val="center"/>
      </w:pPr>
      <w:r w:rsidRPr="003C3973">
        <w:rPr>
          <w:position w:val="-12"/>
          <w:szCs w:val="32"/>
        </w:rPr>
        <w:object w:dxaOrig="2380" w:dyaOrig="380">
          <v:shape id="_x0000_i1164" type="#_x0000_t75" style="width:117.15pt;height:19.35pt" o:ole="">
            <v:imagedata r:id="rId93" o:title=""/>
          </v:shape>
          <o:OLEObject Type="Embed" ProgID="Equation.3" ShapeID="_x0000_i1164" DrawAspect="Content" ObjectID="_1493196618" r:id="rId94"/>
        </w:object>
      </w:r>
      <w:r w:rsidR="006F2504">
        <w:rPr>
          <w:szCs w:val="32"/>
        </w:rPr>
        <w:t>.</w:t>
      </w:r>
    </w:p>
    <w:p w:rsidR="003F4821" w:rsidRPr="003F4821" w:rsidRDefault="003F4821" w:rsidP="00DE2FB4">
      <w:pPr>
        <w:ind w:firstLine="567"/>
        <w:jc w:val="both"/>
        <w:rPr>
          <w:szCs w:val="32"/>
        </w:rPr>
      </w:pPr>
      <w:r w:rsidRPr="003F4821">
        <w:rPr>
          <w:szCs w:val="32"/>
        </w:rPr>
        <w:t>Силу</w:t>
      </w:r>
      <w:r w:rsidR="003C3973">
        <w:rPr>
          <w:szCs w:val="32"/>
        </w:rPr>
        <w:t xml:space="preserve"> трения можно представить</w:t>
      </w:r>
    </w:p>
    <w:p w:rsidR="003F4821" w:rsidRPr="003F4821" w:rsidRDefault="003C3973" w:rsidP="003F4821">
      <w:pPr>
        <w:jc w:val="right"/>
        <w:rPr>
          <w:szCs w:val="32"/>
        </w:rPr>
      </w:pPr>
      <w:r w:rsidRPr="003C3973">
        <w:rPr>
          <w:position w:val="-18"/>
          <w:szCs w:val="32"/>
        </w:rPr>
        <w:object w:dxaOrig="3140" w:dyaOrig="480">
          <v:shape id="_x0000_i1165" type="#_x0000_t75" style="width:154.75pt;height:24.7pt" o:ole="">
            <v:imagedata r:id="rId95" o:title=""/>
          </v:shape>
          <o:OLEObject Type="Embed" ProgID="Equation.3" ShapeID="_x0000_i1165" DrawAspect="Content" ObjectID="_1493196619" r:id="rId96"/>
        </w:object>
      </w:r>
      <w:r w:rsidR="003F4821" w:rsidRPr="003F4821">
        <w:rPr>
          <w:szCs w:val="32"/>
        </w:rPr>
        <w:t xml:space="preserve">.   </w:t>
      </w:r>
      <w:r>
        <w:rPr>
          <w:szCs w:val="32"/>
        </w:rPr>
        <w:t xml:space="preserve">  </w:t>
      </w:r>
      <w:r w:rsidR="003F4821" w:rsidRPr="003F4821">
        <w:rPr>
          <w:szCs w:val="32"/>
        </w:rPr>
        <w:t xml:space="preserve">     </w:t>
      </w:r>
      <w:r>
        <w:rPr>
          <w:szCs w:val="32"/>
        </w:rPr>
        <w:t xml:space="preserve"> </w:t>
      </w:r>
      <w:r w:rsidR="003F4821" w:rsidRPr="003F4821">
        <w:rPr>
          <w:szCs w:val="32"/>
        </w:rPr>
        <w:t xml:space="preserve">                  (1</w:t>
      </w:r>
      <w:r w:rsidR="009436FC">
        <w:rPr>
          <w:szCs w:val="32"/>
        </w:rPr>
        <w:t>2</w:t>
      </w:r>
      <w:r w:rsidR="003F4821" w:rsidRPr="003F4821">
        <w:rPr>
          <w:szCs w:val="32"/>
        </w:rPr>
        <w:t>)</w:t>
      </w:r>
    </w:p>
    <w:p w:rsidR="003F4821" w:rsidRPr="003F4821" w:rsidRDefault="003F4821" w:rsidP="00DE2FB4">
      <w:pPr>
        <w:ind w:firstLine="567"/>
        <w:jc w:val="both"/>
        <w:rPr>
          <w:position w:val="-18"/>
          <w:szCs w:val="32"/>
        </w:rPr>
      </w:pPr>
      <w:r w:rsidRPr="003F4821">
        <w:rPr>
          <w:position w:val="-18"/>
          <w:szCs w:val="32"/>
        </w:rPr>
        <w:t>С учетом (1</w:t>
      </w:r>
      <w:r w:rsidR="009436FC">
        <w:rPr>
          <w:position w:val="-18"/>
          <w:szCs w:val="32"/>
        </w:rPr>
        <w:t>2</w:t>
      </w:r>
      <w:r w:rsidRPr="003F4821">
        <w:rPr>
          <w:position w:val="-18"/>
          <w:szCs w:val="32"/>
        </w:rPr>
        <w:t>) из уравнения (1</w:t>
      </w:r>
      <w:r w:rsidR="009436FC">
        <w:rPr>
          <w:position w:val="-18"/>
          <w:szCs w:val="32"/>
        </w:rPr>
        <w:t>1</w:t>
      </w:r>
      <w:r w:rsidRPr="003F4821">
        <w:rPr>
          <w:position w:val="-18"/>
          <w:szCs w:val="32"/>
        </w:rPr>
        <w:t>)</w:t>
      </w:r>
    </w:p>
    <w:p w:rsidR="003F4821" w:rsidRPr="003F4821" w:rsidRDefault="003C3973" w:rsidP="003F4821">
      <w:pPr>
        <w:jc w:val="right"/>
        <w:rPr>
          <w:position w:val="-18"/>
          <w:szCs w:val="32"/>
        </w:rPr>
      </w:pPr>
      <w:r w:rsidRPr="003C3973">
        <w:rPr>
          <w:position w:val="-12"/>
          <w:szCs w:val="32"/>
        </w:rPr>
        <w:object w:dxaOrig="2760" w:dyaOrig="400">
          <v:shape id="_x0000_i1166" type="#_x0000_t75" style="width:134.35pt;height:20.4pt" o:ole="">
            <v:imagedata r:id="rId97" o:title=""/>
          </v:shape>
          <o:OLEObject Type="Embed" ProgID="Equation.3" ShapeID="_x0000_i1166" DrawAspect="Content" ObjectID="_1493196620" r:id="rId98"/>
        </w:object>
      </w:r>
      <w:r w:rsidR="003F4821" w:rsidRPr="003F4821">
        <w:rPr>
          <w:szCs w:val="32"/>
        </w:rPr>
        <w:t xml:space="preserve">.       </w:t>
      </w:r>
      <w:r>
        <w:rPr>
          <w:szCs w:val="32"/>
        </w:rPr>
        <w:t xml:space="preserve">   </w:t>
      </w:r>
      <w:r w:rsidR="003F4821" w:rsidRPr="003F4821">
        <w:rPr>
          <w:szCs w:val="32"/>
        </w:rPr>
        <w:t xml:space="preserve">                       (1</w:t>
      </w:r>
      <w:r w:rsidR="009436FC">
        <w:rPr>
          <w:szCs w:val="32"/>
        </w:rPr>
        <w:t>3</w:t>
      </w:r>
      <w:r w:rsidR="003F4821" w:rsidRPr="003F4821">
        <w:rPr>
          <w:szCs w:val="32"/>
        </w:rPr>
        <w:t>)</w:t>
      </w:r>
    </w:p>
    <w:p w:rsidR="003F4821" w:rsidRPr="003F4821" w:rsidRDefault="003F4821" w:rsidP="006F2504">
      <w:pPr>
        <w:ind w:firstLine="567"/>
        <w:jc w:val="both"/>
        <w:rPr>
          <w:position w:val="-18"/>
          <w:szCs w:val="32"/>
        </w:rPr>
      </w:pPr>
      <w:r w:rsidRPr="003F4821">
        <w:rPr>
          <w:position w:val="-18"/>
          <w:szCs w:val="32"/>
        </w:rPr>
        <w:t>Когда система покоится, то для шарика</w:t>
      </w:r>
    </w:p>
    <w:p w:rsidR="003F4821" w:rsidRDefault="003C3973" w:rsidP="003F4821">
      <w:pPr>
        <w:jc w:val="center"/>
        <w:rPr>
          <w:szCs w:val="32"/>
        </w:rPr>
      </w:pPr>
      <w:r w:rsidRPr="003F4821">
        <w:rPr>
          <w:position w:val="-10"/>
          <w:szCs w:val="32"/>
        </w:rPr>
        <w:object w:dxaOrig="1680" w:dyaOrig="380">
          <v:shape id="_x0000_i1167" type="#_x0000_t75" style="width:111.75pt;height:25.8pt" o:ole="">
            <v:imagedata r:id="rId99" o:title=""/>
          </v:shape>
          <o:OLEObject Type="Embed" ProgID="Equation.3" ShapeID="_x0000_i1167" DrawAspect="Content" ObjectID="_1493196621" r:id="rId100"/>
        </w:object>
      </w:r>
      <w:r w:rsidR="006F2504">
        <w:rPr>
          <w:szCs w:val="32"/>
        </w:rPr>
        <w:t>,</w:t>
      </w:r>
    </w:p>
    <w:p w:rsidR="006F2504" w:rsidRPr="006F2504" w:rsidRDefault="006F2504" w:rsidP="00B55265">
      <w:pPr>
        <w:ind w:firstLine="567"/>
        <w:jc w:val="both"/>
        <w:rPr>
          <w:szCs w:val="32"/>
        </w:rPr>
      </w:pPr>
      <w:r>
        <w:rPr>
          <w:szCs w:val="32"/>
        </w:rPr>
        <w:t xml:space="preserve">где </w:t>
      </w:r>
      <w:r w:rsidRPr="006F2504">
        <w:rPr>
          <w:i/>
          <w:szCs w:val="32"/>
          <w:lang w:val="en-US"/>
        </w:rPr>
        <w:t>T</w:t>
      </w:r>
      <w:r w:rsidRPr="006F2504">
        <w:rPr>
          <w:szCs w:val="32"/>
          <w:vertAlign w:val="subscript"/>
        </w:rPr>
        <w:t>1</w:t>
      </w:r>
      <w:r>
        <w:rPr>
          <w:szCs w:val="32"/>
          <w:vertAlign w:val="subscript"/>
        </w:rPr>
        <w:t xml:space="preserve"> </w:t>
      </w:r>
      <w:r>
        <w:rPr>
          <w:szCs w:val="32"/>
        </w:rPr>
        <w:t>– сила, с которой передняя стенка покоящегося ящика действует на шарик.</w:t>
      </w:r>
    </w:p>
    <w:p w:rsidR="003F4821" w:rsidRDefault="006F2504" w:rsidP="00B55265">
      <w:pPr>
        <w:ind w:firstLine="567"/>
        <w:jc w:val="both"/>
        <w:rPr>
          <w:position w:val="-18"/>
          <w:szCs w:val="32"/>
        </w:rPr>
      </w:pPr>
      <w:r>
        <w:rPr>
          <w:position w:val="-18"/>
          <w:szCs w:val="32"/>
        </w:rPr>
        <w:lastRenderedPageBreak/>
        <w:t>М</w:t>
      </w:r>
      <w:r w:rsidR="003F4821" w:rsidRPr="003F4821">
        <w:rPr>
          <w:position w:val="-18"/>
          <w:szCs w:val="32"/>
        </w:rPr>
        <w:t>ожно показать, что</w:t>
      </w:r>
    </w:p>
    <w:p w:rsidR="003F4821" w:rsidRPr="006F2504" w:rsidRDefault="003C3973" w:rsidP="00B55265">
      <w:pPr>
        <w:ind w:firstLine="567"/>
        <w:jc w:val="center"/>
        <w:rPr>
          <w:position w:val="-18"/>
          <w:szCs w:val="32"/>
        </w:rPr>
      </w:pPr>
      <w:r w:rsidRPr="003C3973">
        <w:rPr>
          <w:position w:val="-14"/>
          <w:szCs w:val="32"/>
        </w:rPr>
        <w:object w:dxaOrig="1880" w:dyaOrig="440">
          <v:shape id="_x0000_i1168" type="#_x0000_t75" style="width:93.5pt;height:21.5pt" o:ole="">
            <v:imagedata r:id="rId101" o:title=""/>
          </v:shape>
          <o:OLEObject Type="Embed" ProgID="Equation.3" ShapeID="_x0000_i1168" DrawAspect="Content" ObjectID="_1493196622" r:id="rId102"/>
        </w:object>
      </w:r>
      <w:r w:rsidR="003F4821" w:rsidRPr="006F2504">
        <w:rPr>
          <w:szCs w:val="32"/>
        </w:rPr>
        <w:t>.</w:t>
      </w:r>
    </w:p>
    <w:p w:rsidR="003F4821" w:rsidRPr="006F2504" w:rsidRDefault="006F2504" w:rsidP="00B55265">
      <w:pPr>
        <w:ind w:firstLine="567"/>
        <w:jc w:val="both"/>
        <w:rPr>
          <w:position w:val="-18"/>
          <w:szCs w:val="32"/>
        </w:rPr>
      </w:pPr>
      <w:r w:rsidRPr="006F2504">
        <w:rPr>
          <w:position w:val="-18"/>
          <w:szCs w:val="32"/>
        </w:rPr>
        <w:t>Ко</w:t>
      </w:r>
      <w:r w:rsidR="003C3973">
        <w:rPr>
          <w:position w:val="-18"/>
          <w:szCs w:val="32"/>
        </w:rPr>
        <w:t>гда ящик с шариком движется</w:t>
      </w:r>
    </w:p>
    <w:p w:rsidR="003F4821" w:rsidRPr="006F2504" w:rsidRDefault="003C3973" w:rsidP="00B55265">
      <w:pPr>
        <w:ind w:firstLine="567"/>
        <w:jc w:val="right"/>
        <w:rPr>
          <w:szCs w:val="32"/>
        </w:rPr>
      </w:pPr>
      <w:r w:rsidRPr="003C3973">
        <w:rPr>
          <w:position w:val="-14"/>
          <w:szCs w:val="32"/>
        </w:rPr>
        <w:object w:dxaOrig="2480" w:dyaOrig="480">
          <v:shape id="_x0000_i1169" type="#_x0000_t75" style="width:122.5pt;height:24.7pt" o:ole="">
            <v:imagedata r:id="rId103" o:title=""/>
          </v:shape>
          <o:OLEObject Type="Embed" ProgID="Equation.3" ShapeID="_x0000_i1169" DrawAspect="Content" ObjectID="_1493196623" r:id="rId104"/>
        </w:object>
      </w:r>
      <w:r w:rsidR="006F2504">
        <w:rPr>
          <w:szCs w:val="32"/>
        </w:rPr>
        <w:t>,</w:t>
      </w:r>
      <w:r w:rsidR="003F4821" w:rsidRPr="006F2504">
        <w:rPr>
          <w:szCs w:val="32"/>
        </w:rPr>
        <w:t xml:space="preserve">          </w:t>
      </w:r>
      <w:r>
        <w:rPr>
          <w:szCs w:val="32"/>
        </w:rPr>
        <w:t xml:space="preserve">     </w:t>
      </w:r>
      <w:r w:rsidR="003F4821" w:rsidRPr="006F2504">
        <w:rPr>
          <w:szCs w:val="32"/>
        </w:rPr>
        <w:t xml:space="preserve">                     (</w:t>
      </w:r>
      <w:r w:rsidR="00D46868">
        <w:rPr>
          <w:szCs w:val="32"/>
        </w:rPr>
        <w:t>1</w:t>
      </w:r>
      <w:r w:rsidR="009436FC">
        <w:rPr>
          <w:szCs w:val="32"/>
        </w:rPr>
        <w:t>4</w:t>
      </w:r>
      <w:r w:rsidR="003F4821" w:rsidRPr="006F2504">
        <w:rPr>
          <w:szCs w:val="32"/>
        </w:rPr>
        <w:t>)</w:t>
      </w:r>
    </w:p>
    <w:p w:rsidR="006F2504" w:rsidRPr="006F2504" w:rsidRDefault="006F2504" w:rsidP="00B55265">
      <w:pPr>
        <w:ind w:firstLine="567"/>
        <w:jc w:val="both"/>
        <w:rPr>
          <w:szCs w:val="32"/>
        </w:rPr>
      </w:pPr>
      <w:r>
        <w:rPr>
          <w:szCs w:val="32"/>
        </w:rPr>
        <w:t xml:space="preserve">где </w:t>
      </w:r>
      <w:r w:rsidRPr="006F2504">
        <w:rPr>
          <w:i/>
          <w:szCs w:val="32"/>
          <w:lang w:val="en-US"/>
        </w:rPr>
        <w:t>T</w:t>
      </w:r>
      <w:r>
        <w:rPr>
          <w:szCs w:val="32"/>
          <w:vertAlign w:val="subscript"/>
        </w:rPr>
        <w:t xml:space="preserve">2 </w:t>
      </w:r>
      <w:r>
        <w:rPr>
          <w:szCs w:val="32"/>
        </w:rPr>
        <w:t xml:space="preserve">– сила, с которой передняя стенка движущегося ящика </w:t>
      </w:r>
      <w:r w:rsidRPr="006F2504">
        <w:rPr>
          <w:szCs w:val="32"/>
        </w:rPr>
        <w:t>действует на шарик.</w:t>
      </w:r>
    </w:p>
    <w:p w:rsidR="006F2504" w:rsidRPr="006F2504" w:rsidRDefault="006F2504" w:rsidP="00DE2FB4">
      <w:pPr>
        <w:ind w:firstLine="567"/>
        <w:jc w:val="both"/>
        <w:rPr>
          <w:szCs w:val="32"/>
        </w:rPr>
      </w:pPr>
      <w:r w:rsidRPr="006F2504">
        <w:rPr>
          <w:szCs w:val="32"/>
        </w:rPr>
        <w:t>Из уравнения (</w:t>
      </w:r>
      <w:r w:rsidR="005F48C8">
        <w:rPr>
          <w:szCs w:val="32"/>
        </w:rPr>
        <w:t>1</w:t>
      </w:r>
      <w:r w:rsidR="009436FC">
        <w:rPr>
          <w:szCs w:val="32"/>
        </w:rPr>
        <w:t>4</w:t>
      </w:r>
      <w:r w:rsidRPr="006F2504">
        <w:rPr>
          <w:szCs w:val="32"/>
        </w:rPr>
        <w:t>) следует</w:t>
      </w:r>
    </w:p>
    <w:p w:rsidR="006F2504" w:rsidRPr="006F2504" w:rsidRDefault="003C3973" w:rsidP="006F32B9">
      <w:pPr>
        <w:jc w:val="center"/>
        <w:rPr>
          <w:szCs w:val="32"/>
        </w:rPr>
      </w:pPr>
      <w:r w:rsidRPr="003C3973">
        <w:rPr>
          <w:position w:val="-14"/>
          <w:szCs w:val="32"/>
        </w:rPr>
        <w:object w:dxaOrig="2580" w:dyaOrig="440">
          <v:shape id="_x0000_i1170" type="#_x0000_t75" style="width:126.8pt;height:21.5pt" o:ole="">
            <v:imagedata r:id="rId105" o:title=""/>
          </v:shape>
          <o:OLEObject Type="Embed" ProgID="Equation.3" ShapeID="_x0000_i1170" DrawAspect="Content" ObjectID="_1493196624" r:id="rId106"/>
        </w:object>
      </w:r>
      <w:r w:rsidR="006F2504" w:rsidRPr="006F2504">
        <w:rPr>
          <w:szCs w:val="32"/>
        </w:rPr>
        <w:t>.</w:t>
      </w:r>
    </w:p>
    <w:p w:rsidR="006F2504" w:rsidRPr="00B55265" w:rsidRDefault="006F2504" w:rsidP="00DE2FB4">
      <w:pPr>
        <w:ind w:firstLine="567"/>
        <w:jc w:val="both"/>
        <w:rPr>
          <w:spacing w:val="-4"/>
          <w:szCs w:val="32"/>
        </w:rPr>
      </w:pPr>
      <w:r w:rsidRPr="00B55265">
        <w:rPr>
          <w:spacing w:val="-4"/>
          <w:szCs w:val="32"/>
        </w:rPr>
        <w:t>По третьему закону Ньютона сила</w:t>
      </w:r>
      <w:r w:rsidR="00292769" w:rsidRPr="00B55265">
        <w:rPr>
          <w:spacing w:val="-4"/>
          <w:szCs w:val="32"/>
        </w:rPr>
        <w:t>,</w:t>
      </w:r>
      <w:r w:rsidRPr="00B55265">
        <w:rPr>
          <w:spacing w:val="-4"/>
          <w:szCs w:val="32"/>
        </w:rPr>
        <w:t xml:space="preserve"> с которой ящик действует на шарик</w:t>
      </w:r>
      <w:r w:rsidR="00292769" w:rsidRPr="00B55265">
        <w:rPr>
          <w:spacing w:val="-4"/>
          <w:szCs w:val="32"/>
        </w:rPr>
        <w:t>,</w:t>
      </w:r>
      <w:r w:rsidRPr="00B55265">
        <w:rPr>
          <w:spacing w:val="-4"/>
          <w:szCs w:val="32"/>
        </w:rPr>
        <w:t xml:space="preserve"> равна силе давления шарика на переднюю стенку ящика и</w:t>
      </w:r>
    </w:p>
    <w:p w:rsidR="00680E40" w:rsidRPr="00680E40" w:rsidRDefault="003C3973" w:rsidP="00680E40">
      <w:pPr>
        <w:jc w:val="center"/>
        <w:rPr>
          <w:szCs w:val="32"/>
        </w:rPr>
      </w:pPr>
      <w:r w:rsidRPr="003C3973">
        <w:rPr>
          <w:position w:val="-14"/>
          <w:szCs w:val="32"/>
        </w:rPr>
        <w:object w:dxaOrig="2439" w:dyaOrig="440">
          <v:shape id="_x0000_i1171" type="#_x0000_t75" style="width:120.35pt;height:21.5pt" o:ole="">
            <v:imagedata r:id="rId107" o:title=""/>
          </v:shape>
          <o:OLEObject Type="Embed" ProgID="Equation.3" ShapeID="_x0000_i1171" DrawAspect="Content" ObjectID="_1493196625" r:id="rId108"/>
        </w:object>
      </w:r>
      <w:r w:rsidR="00680E40" w:rsidRPr="00680E40">
        <w:rPr>
          <w:szCs w:val="32"/>
        </w:rPr>
        <w:t>,</w:t>
      </w:r>
    </w:p>
    <w:p w:rsidR="006F2504" w:rsidRDefault="003C3973" w:rsidP="00680E40">
      <w:pPr>
        <w:jc w:val="center"/>
        <w:rPr>
          <w:szCs w:val="32"/>
        </w:rPr>
      </w:pPr>
      <w:r w:rsidRPr="003C3973">
        <w:rPr>
          <w:color w:val="FF0000"/>
          <w:position w:val="-14"/>
          <w:szCs w:val="32"/>
        </w:rPr>
        <w:object w:dxaOrig="3220" w:dyaOrig="440">
          <v:shape id="_x0000_i1172" type="#_x0000_t75" style="width:159.05pt;height:21.5pt" o:ole="">
            <v:imagedata r:id="rId109" o:title=""/>
          </v:shape>
          <o:OLEObject Type="Embed" ProgID="Equation.3" ShapeID="_x0000_i1172" DrawAspect="Content" ObjectID="_1493196626" r:id="rId110"/>
        </w:object>
      </w:r>
      <w:r w:rsidR="00680E40" w:rsidRPr="003C3973">
        <w:rPr>
          <w:szCs w:val="32"/>
        </w:rPr>
        <w:t>.</w:t>
      </w:r>
    </w:p>
    <w:p w:rsidR="006F2504" w:rsidRPr="00B76B80" w:rsidRDefault="00680E40" w:rsidP="004D2658">
      <w:pPr>
        <w:ind w:firstLine="567"/>
        <w:jc w:val="both"/>
        <w:rPr>
          <w:szCs w:val="32"/>
        </w:rPr>
      </w:pPr>
      <w:r>
        <w:rPr>
          <w:szCs w:val="32"/>
        </w:rPr>
        <w:t>По условию задачи</w:t>
      </w:r>
      <w:r w:rsidR="004D2658">
        <w:rPr>
          <w:szCs w:val="32"/>
        </w:rPr>
        <w:t xml:space="preserve">  </w:t>
      </w:r>
      <w:r w:rsidR="00CC18B6" w:rsidRPr="00CC18B6">
        <w:rPr>
          <w:position w:val="-30"/>
        </w:rPr>
        <w:object w:dxaOrig="1219" w:dyaOrig="800">
          <v:shape id="_x0000_i1173" type="#_x0000_t75" style="width:61.25pt;height:39.75pt" o:ole="">
            <v:imagedata r:id="rId111" o:title=""/>
          </v:shape>
          <o:OLEObject Type="Embed" ProgID="Equation.3" ShapeID="_x0000_i1173" DrawAspect="Content" ObjectID="_1493196627" r:id="rId112"/>
        </w:object>
      </w:r>
      <w:r w:rsidRPr="00B76B80">
        <w:t>.</w:t>
      </w:r>
    </w:p>
    <w:p w:rsidR="00B850C8" w:rsidRDefault="00680E40" w:rsidP="004D2658">
      <w:pPr>
        <w:ind w:firstLine="567"/>
        <w:jc w:val="both"/>
        <w:rPr>
          <w:szCs w:val="32"/>
        </w:rPr>
      </w:pPr>
      <w:r w:rsidRPr="00B76B80">
        <w:rPr>
          <w:szCs w:val="32"/>
        </w:rPr>
        <w:t>Откуда</w:t>
      </w:r>
      <w:r w:rsidR="004D2658">
        <w:rPr>
          <w:szCs w:val="32"/>
        </w:rPr>
        <w:t xml:space="preserve">  </w:t>
      </w:r>
    </w:p>
    <w:p w:rsidR="00680E40" w:rsidRPr="00B76B80" w:rsidRDefault="00B850C8" w:rsidP="00B850C8">
      <w:pPr>
        <w:ind w:firstLine="2694"/>
        <w:jc w:val="both"/>
        <w:rPr>
          <w:szCs w:val="32"/>
        </w:rPr>
      </w:pPr>
      <w:r>
        <w:t xml:space="preserve">            </w:t>
      </w:r>
      <w:r w:rsidR="00CC18B6" w:rsidRPr="00CC18B6">
        <w:rPr>
          <w:position w:val="-30"/>
        </w:rPr>
        <w:object w:dxaOrig="1460" w:dyaOrig="800">
          <v:shape id="_x0000_i1174" type="#_x0000_t75" style="width:73.05pt;height:39.75pt" o:ole="">
            <v:imagedata r:id="rId113" o:title=""/>
          </v:shape>
          <o:OLEObject Type="Embed" ProgID="Equation.3" ShapeID="_x0000_i1174" DrawAspect="Content" ObjectID="_1493196628" r:id="rId114"/>
        </w:object>
      </w:r>
      <w:r w:rsidR="00680E40" w:rsidRPr="00B76B80">
        <w:t xml:space="preserve">.                 </w:t>
      </w:r>
      <w:r>
        <w:t xml:space="preserve">            </w:t>
      </w:r>
      <w:r w:rsidR="00680E40" w:rsidRPr="00B76B80">
        <w:t xml:space="preserve">          (</w:t>
      </w:r>
      <w:r w:rsidR="006F32B9">
        <w:t>15</w:t>
      </w:r>
      <w:r w:rsidR="00680E40" w:rsidRPr="00B76B80">
        <w:t>)</w:t>
      </w:r>
    </w:p>
    <w:p w:rsidR="00680E40" w:rsidRPr="00B76B80" w:rsidRDefault="006F32B9" w:rsidP="00DE2FB4">
      <w:pPr>
        <w:ind w:firstLine="567"/>
        <w:jc w:val="both"/>
        <w:rPr>
          <w:szCs w:val="32"/>
        </w:rPr>
      </w:pPr>
      <w:r>
        <w:rPr>
          <w:szCs w:val="32"/>
        </w:rPr>
        <w:t>Приравнивая</w:t>
      </w:r>
      <w:r w:rsidR="00680E40" w:rsidRPr="00B76B80">
        <w:rPr>
          <w:szCs w:val="32"/>
        </w:rPr>
        <w:t xml:space="preserve"> (</w:t>
      </w:r>
      <w:r w:rsidR="005F48C8">
        <w:rPr>
          <w:szCs w:val="32"/>
        </w:rPr>
        <w:t>1</w:t>
      </w:r>
      <w:r>
        <w:rPr>
          <w:szCs w:val="32"/>
        </w:rPr>
        <w:t>3</w:t>
      </w:r>
      <w:r w:rsidR="00680E40" w:rsidRPr="00B76B80">
        <w:rPr>
          <w:szCs w:val="32"/>
        </w:rPr>
        <w:t>) и (</w:t>
      </w:r>
      <w:r>
        <w:rPr>
          <w:szCs w:val="32"/>
        </w:rPr>
        <w:t>15</w:t>
      </w:r>
      <w:r w:rsidR="00680E40" w:rsidRPr="00B76B80">
        <w:rPr>
          <w:szCs w:val="32"/>
        </w:rPr>
        <w:t>)</w:t>
      </w:r>
      <w:r>
        <w:rPr>
          <w:szCs w:val="32"/>
        </w:rPr>
        <w:t>,</w:t>
      </w:r>
      <w:r w:rsidR="00680E40" w:rsidRPr="00B76B80">
        <w:rPr>
          <w:szCs w:val="32"/>
        </w:rPr>
        <w:t xml:space="preserve"> получаем</w:t>
      </w:r>
    </w:p>
    <w:p w:rsidR="006F2504" w:rsidRPr="00292769" w:rsidRDefault="00CC18B6" w:rsidP="00680E40">
      <w:pPr>
        <w:jc w:val="center"/>
        <w:rPr>
          <w:szCs w:val="32"/>
        </w:rPr>
      </w:pPr>
      <w:r w:rsidRPr="00CC18B6">
        <w:rPr>
          <w:position w:val="-30"/>
        </w:rPr>
        <w:object w:dxaOrig="1120" w:dyaOrig="800">
          <v:shape id="_x0000_i1175" type="#_x0000_t75" style="width:55.9pt;height:39.75pt" o:ole="">
            <v:imagedata r:id="rId115" o:title=""/>
          </v:shape>
          <o:OLEObject Type="Embed" ProgID="Equation.3" ShapeID="_x0000_i1175" DrawAspect="Content" ObjectID="_1493196629" r:id="rId116"/>
        </w:object>
      </w:r>
      <w:r w:rsidR="00680E40" w:rsidRPr="00292769">
        <w:rPr>
          <w:szCs w:val="32"/>
        </w:rPr>
        <w:t>.</w:t>
      </w:r>
    </w:p>
    <w:p w:rsidR="00680E40" w:rsidRPr="00A50F21" w:rsidRDefault="00CC18B6" w:rsidP="00DE2FB4">
      <w:pPr>
        <w:ind w:right="-187" w:firstLine="567"/>
        <w:jc w:val="both"/>
      </w:pPr>
      <w:r>
        <w:t>Подставляя числовые значения</w:t>
      </w:r>
    </w:p>
    <w:p w:rsidR="00680E40" w:rsidRPr="00A50F21" w:rsidRDefault="00CC18B6" w:rsidP="00680E40">
      <w:pPr>
        <w:ind w:left="360" w:right="-187"/>
        <w:jc w:val="center"/>
      </w:pPr>
      <w:r w:rsidRPr="00CC18B6">
        <w:rPr>
          <w:position w:val="-30"/>
        </w:rPr>
        <w:object w:dxaOrig="2220" w:dyaOrig="800">
          <v:shape id="_x0000_i1176" type="#_x0000_t75" style="width:111.75pt;height:39.75pt" o:ole="">
            <v:imagedata r:id="rId117" o:title=""/>
          </v:shape>
          <o:OLEObject Type="Embed" ProgID="Equation.3" ShapeID="_x0000_i1176" DrawAspect="Content" ObjectID="_1493196630" r:id="rId118"/>
        </w:object>
      </w:r>
      <w:r>
        <w:t>.</w:t>
      </w:r>
    </w:p>
    <w:p w:rsidR="00680E40" w:rsidRDefault="00680E40" w:rsidP="00DE2FB4">
      <w:pPr>
        <w:ind w:right="-1" w:firstLine="567"/>
        <w:jc w:val="both"/>
      </w:pPr>
      <w:r w:rsidRPr="00EB3064">
        <w:rPr>
          <w:i/>
          <w:iCs/>
        </w:rPr>
        <w:t>Ответ:</w:t>
      </w:r>
      <w:r w:rsidRPr="00EB3064">
        <w:t xml:space="preserve"> </w:t>
      </w:r>
      <w:r>
        <w:t>0,29.</w:t>
      </w:r>
    </w:p>
    <w:p w:rsidR="00287393" w:rsidRPr="00B850C8" w:rsidRDefault="00287393" w:rsidP="00680E40">
      <w:pPr>
        <w:ind w:right="-1"/>
        <w:jc w:val="both"/>
        <w:rPr>
          <w:sz w:val="22"/>
          <w:szCs w:val="22"/>
        </w:rPr>
      </w:pPr>
    </w:p>
    <w:p w:rsidR="00B76B80" w:rsidRDefault="0036672B" w:rsidP="00DE2FB4">
      <w:pPr>
        <w:ind w:firstLine="567"/>
        <w:jc w:val="both"/>
        <w:rPr>
          <w:sz w:val="28"/>
          <w:szCs w:val="28"/>
        </w:rPr>
      </w:pPr>
      <w:r w:rsidRPr="004F1037">
        <w:rPr>
          <w:b/>
          <w:szCs w:val="32"/>
        </w:rPr>
        <w:t>Задача 2.</w:t>
      </w:r>
      <w:r>
        <w:rPr>
          <w:sz w:val="28"/>
          <w:szCs w:val="28"/>
        </w:rPr>
        <w:t xml:space="preserve"> </w:t>
      </w:r>
      <w:r w:rsidR="00B76B80" w:rsidRPr="00B76B80">
        <w:rPr>
          <w:szCs w:val="32"/>
        </w:rPr>
        <w:t>К потолку лифта на нити длиной 40 см прикреплен шар массой</w:t>
      </w:r>
      <w:r w:rsidR="00B76B80">
        <w:rPr>
          <w:szCs w:val="32"/>
        </w:rPr>
        <w:t xml:space="preserve"> 800 г, который вращается с частотой 90 об</w:t>
      </w:r>
      <w:r w:rsidR="00B76B80" w:rsidRPr="00B76B80">
        <w:rPr>
          <w:szCs w:val="32"/>
        </w:rPr>
        <w:t>/</w:t>
      </w:r>
      <w:r w:rsidR="00B76B80">
        <w:rPr>
          <w:szCs w:val="32"/>
        </w:rPr>
        <w:t xml:space="preserve">мин вокруг вертикальной оси. Найти угол наклона нити к вертикали, когда лифт движется вверх с ускорением </w:t>
      </w:r>
      <w:r w:rsidR="00B76B80" w:rsidRPr="00B76B80">
        <w:rPr>
          <w:i/>
          <w:szCs w:val="32"/>
        </w:rPr>
        <w:t>а</w:t>
      </w:r>
      <w:r w:rsidR="00287393">
        <w:rPr>
          <w:szCs w:val="32"/>
          <w:vertAlign w:val="subscript"/>
        </w:rPr>
        <w:t>л</w:t>
      </w:r>
      <w:r w:rsidR="007206D8" w:rsidRPr="007206D8">
        <w:rPr>
          <w:szCs w:val="32"/>
          <w:vertAlign w:val="subscript"/>
        </w:rPr>
        <w:t xml:space="preserve"> </w:t>
      </w:r>
      <w:r w:rsidR="00B76B80">
        <w:rPr>
          <w:szCs w:val="32"/>
        </w:rPr>
        <w:t>=</w:t>
      </w:r>
      <w:r w:rsidR="00CC18B6">
        <w:rPr>
          <w:szCs w:val="32"/>
        </w:rPr>
        <w:t> </w:t>
      </w:r>
      <w:r w:rsidR="00B76B80">
        <w:rPr>
          <w:szCs w:val="32"/>
        </w:rPr>
        <w:t>3 м</w:t>
      </w:r>
      <w:r w:rsidR="00B76B80" w:rsidRPr="00B76B80">
        <w:rPr>
          <w:szCs w:val="32"/>
        </w:rPr>
        <w:t>/</w:t>
      </w:r>
      <w:r w:rsidR="00B76B80">
        <w:rPr>
          <w:szCs w:val="32"/>
        </w:rPr>
        <w:t>с</w:t>
      </w:r>
      <w:r w:rsidR="00B76B80">
        <w:rPr>
          <w:szCs w:val="32"/>
          <w:vertAlign w:val="superscript"/>
        </w:rPr>
        <w:t>2</w:t>
      </w:r>
      <w:r w:rsidR="00B76B80">
        <w:rPr>
          <w:szCs w:val="32"/>
        </w:rPr>
        <w:t>.</w:t>
      </w:r>
    </w:p>
    <w:p w:rsidR="00292769" w:rsidRPr="00292769" w:rsidRDefault="00292769" w:rsidP="00292769">
      <w:pPr>
        <w:jc w:val="both"/>
        <w:rPr>
          <w:sz w:val="16"/>
          <w:szCs w:val="16"/>
        </w:rPr>
      </w:pPr>
    </w:p>
    <w:tbl>
      <w:tblPr>
        <w:tblW w:w="9356" w:type="dxa"/>
        <w:tblInd w:w="108" w:type="dxa"/>
        <w:tblLook w:val="0000"/>
      </w:tblPr>
      <w:tblGrid>
        <w:gridCol w:w="1843"/>
        <w:gridCol w:w="7513"/>
      </w:tblGrid>
      <w:tr w:rsidR="00B76B80" w:rsidRPr="00F87CBF" w:rsidTr="00DE2FB4">
        <w:trPr>
          <w:cantSplit/>
        </w:trPr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B76B80" w:rsidRPr="00F87CBF" w:rsidRDefault="00B76B80" w:rsidP="00B76B80">
            <w:pPr>
              <w:ind w:left="-108"/>
              <w:rPr>
                <w:position w:val="-6"/>
                <w:szCs w:val="32"/>
              </w:rPr>
            </w:pPr>
            <w:r w:rsidRPr="00F87CBF">
              <w:rPr>
                <w:bCs/>
                <w:u w:val="single"/>
              </w:rPr>
              <w:t>Дано:</w:t>
            </w:r>
          </w:p>
          <w:p w:rsidR="00B76B80" w:rsidRPr="00F87CBF" w:rsidRDefault="00B76B80" w:rsidP="00B76B80">
            <w:pPr>
              <w:ind w:left="-108"/>
            </w:pPr>
            <w:r w:rsidRPr="00F87CBF">
              <w:rPr>
                <w:i/>
                <w:lang w:val="en-US"/>
              </w:rPr>
              <w:t>l</w:t>
            </w:r>
            <w:r w:rsidR="00CC18B6" w:rsidRPr="00F87CBF">
              <w:rPr>
                <w:i/>
              </w:rPr>
              <w:t> </w:t>
            </w:r>
            <w:r w:rsidR="007206D8" w:rsidRPr="007206D8">
              <w:rPr>
                <w:i/>
              </w:rPr>
              <w:t xml:space="preserve"> </w:t>
            </w:r>
            <w:r w:rsidR="007206D8" w:rsidRPr="00BD2452">
              <w:rPr>
                <w:i/>
              </w:rPr>
              <w:t xml:space="preserve"> </w:t>
            </w:r>
            <w:r w:rsidRPr="007206D8">
              <w:t>= 0</w:t>
            </w:r>
            <w:r w:rsidRPr="00F87CBF">
              <w:t>,</w:t>
            </w:r>
            <w:r w:rsidRPr="007206D8">
              <w:t xml:space="preserve">4 </w:t>
            </w:r>
            <w:r w:rsidRPr="00F87CBF">
              <w:t>м</w:t>
            </w:r>
          </w:p>
          <w:p w:rsidR="00B76B80" w:rsidRPr="00F87CBF" w:rsidRDefault="00B76B80" w:rsidP="00B76B80">
            <w:pPr>
              <w:ind w:left="-108"/>
            </w:pPr>
            <w:r w:rsidRPr="00F87CBF">
              <w:rPr>
                <w:i/>
                <w:lang w:val="en-US"/>
              </w:rPr>
              <w:t>m</w:t>
            </w:r>
            <w:r w:rsidRPr="007206D8">
              <w:t xml:space="preserve"> = </w:t>
            </w:r>
            <w:r w:rsidRPr="00F87CBF">
              <w:t>0,8 кг</w:t>
            </w:r>
          </w:p>
          <w:p w:rsidR="00287393" w:rsidRPr="00F87CBF" w:rsidRDefault="00CC18B6" w:rsidP="00287393">
            <w:pPr>
              <w:ind w:left="-108"/>
            </w:pPr>
            <w:r w:rsidRPr="00F87CBF">
              <w:rPr>
                <w:position w:val="-6"/>
              </w:rPr>
              <w:object w:dxaOrig="240" w:dyaOrig="260">
                <v:shape id="_x0000_i1177" type="#_x0000_t75" style="width:12.9pt;height:13.95pt" o:ole="">
                  <v:imagedata r:id="rId119" o:title=""/>
                </v:shape>
                <o:OLEObject Type="Embed" ProgID="Equation.3" ShapeID="_x0000_i1177" DrawAspect="Content" ObjectID="_1493196631" r:id="rId120"/>
              </w:object>
            </w:r>
            <w:r w:rsidRPr="00F87CBF">
              <w:t> </w:t>
            </w:r>
            <w:r w:rsidR="00B76B80" w:rsidRPr="00F87CBF">
              <w:t>= 1,5 об</w:t>
            </w:r>
            <w:r w:rsidR="00B76B80" w:rsidRPr="007206D8">
              <w:t>/</w:t>
            </w:r>
            <w:r w:rsidR="00287393" w:rsidRPr="00F87CBF">
              <w:t>с</w:t>
            </w:r>
          </w:p>
          <w:p w:rsidR="00B76B80" w:rsidRPr="00F87CBF" w:rsidRDefault="00287393" w:rsidP="00287393">
            <w:pPr>
              <w:ind w:left="-108"/>
            </w:pPr>
            <w:r w:rsidRPr="00F87CBF">
              <w:rPr>
                <w:i/>
                <w:szCs w:val="32"/>
              </w:rPr>
              <w:t>а</w:t>
            </w:r>
            <w:r w:rsidRPr="00F87CBF">
              <w:rPr>
                <w:szCs w:val="32"/>
                <w:vertAlign w:val="subscript"/>
              </w:rPr>
              <w:t>л</w:t>
            </w:r>
            <w:r w:rsidR="007206D8">
              <w:rPr>
                <w:szCs w:val="32"/>
                <w:vertAlign w:val="subscript"/>
                <w:lang w:val="en-US"/>
              </w:rPr>
              <w:t xml:space="preserve"> </w:t>
            </w:r>
            <w:r w:rsidRPr="00F87CBF">
              <w:rPr>
                <w:szCs w:val="32"/>
              </w:rPr>
              <w:t>=</w:t>
            </w:r>
            <w:r w:rsidR="007206D8">
              <w:rPr>
                <w:szCs w:val="32"/>
                <w:lang w:val="en-US"/>
              </w:rPr>
              <w:t xml:space="preserve"> </w:t>
            </w:r>
            <w:r w:rsidRPr="00F87CBF">
              <w:rPr>
                <w:szCs w:val="32"/>
              </w:rPr>
              <w:t>3 м/с</w:t>
            </w:r>
            <w:r w:rsidRPr="00F87CBF">
              <w:rPr>
                <w:szCs w:val="32"/>
                <w:vertAlign w:val="superscript"/>
              </w:rPr>
              <w:t>2</w:t>
            </w:r>
          </w:p>
        </w:tc>
        <w:tc>
          <w:tcPr>
            <w:tcW w:w="7513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B76B80" w:rsidRPr="00F87CBF" w:rsidRDefault="00B76B80" w:rsidP="00850BB7">
            <w:pPr>
              <w:ind w:right="255"/>
              <w:jc w:val="center"/>
              <w:rPr>
                <w:bCs/>
                <w:u w:val="single"/>
              </w:rPr>
            </w:pPr>
            <w:r w:rsidRPr="00F87CBF">
              <w:rPr>
                <w:bCs/>
                <w:u w:val="single"/>
              </w:rPr>
              <w:t>Решение:</w:t>
            </w:r>
          </w:p>
          <w:p w:rsidR="009514A6" w:rsidRPr="00F87CBF" w:rsidRDefault="00B76B80" w:rsidP="00850BB7">
            <w:pPr>
              <w:ind w:right="256"/>
              <w:jc w:val="both"/>
            </w:pPr>
            <w:r w:rsidRPr="00F87CBF">
              <w:t xml:space="preserve">Сделаем рисунок и покажем силы, действующие на </w:t>
            </w:r>
            <w:r w:rsidR="00287393" w:rsidRPr="00F87CBF">
              <w:t>шар</w:t>
            </w:r>
            <w:r w:rsidR="009514A6" w:rsidRPr="00F87CBF">
              <w:t>:</w:t>
            </w:r>
          </w:p>
          <w:p w:rsidR="00B76B80" w:rsidRPr="00F87CBF" w:rsidRDefault="00B17780" w:rsidP="00B17780">
            <w:pPr>
              <w:ind w:left="34" w:right="-1"/>
              <w:jc w:val="both"/>
            </w:pPr>
            <w:r w:rsidRPr="004D2658">
              <w:rPr>
                <w:position w:val="-4"/>
              </w:rPr>
              <w:object w:dxaOrig="220" w:dyaOrig="320">
                <v:shape id="_x0000_i1178" type="#_x0000_t75" style="width:15.05pt;height:21.5pt" o:ole="">
                  <v:imagedata r:id="rId121" o:title=""/>
                </v:shape>
                <o:OLEObject Type="Embed" ProgID="Equation.3" ShapeID="_x0000_i1178" DrawAspect="Content" ObjectID="_1493196632" r:id="rId122"/>
              </w:object>
            </w:r>
            <w:r>
              <w:t xml:space="preserve"> </w:t>
            </w:r>
            <w:r w:rsidR="00CC18B6" w:rsidRPr="00B17780">
              <w:t>–</w:t>
            </w:r>
            <w:r w:rsidR="009514A6" w:rsidRPr="00B17780">
              <w:t xml:space="preserve"> сила натяжения нити,</w:t>
            </w:r>
            <w:r w:rsidR="009514A6" w:rsidRPr="00B17780">
              <w:rPr>
                <w:i/>
              </w:rPr>
              <w:t xml:space="preserve"> </w:t>
            </w:r>
            <w:r w:rsidR="00980A9D" w:rsidRPr="004D2658">
              <w:rPr>
                <w:position w:val="-10"/>
              </w:rPr>
              <w:object w:dxaOrig="380" w:dyaOrig="320">
                <v:shape id="_x0000_i1179" type="#_x0000_t75" style="width:26.85pt;height:21.5pt" o:ole="">
                  <v:imagedata r:id="rId123" o:title=""/>
                </v:shape>
                <o:OLEObject Type="Embed" ProgID="Equation.3" ShapeID="_x0000_i1179" DrawAspect="Content" ObjectID="_1493196633" r:id="rId124"/>
              </w:object>
            </w:r>
            <w:r w:rsidR="009514A6" w:rsidRPr="004D2658">
              <w:t xml:space="preserve"> – сила тяжести</w:t>
            </w:r>
            <w:r w:rsidR="009514A6" w:rsidRPr="00F87CBF">
              <w:t>.</w:t>
            </w:r>
            <w:r w:rsidR="00B76B80" w:rsidRPr="00F87CBF">
              <w:t xml:space="preserve"> </w:t>
            </w:r>
          </w:p>
          <w:p w:rsidR="001620E5" w:rsidRPr="00F87CBF" w:rsidRDefault="001620E5" w:rsidP="001620E5">
            <w:pPr>
              <w:ind w:right="-83"/>
              <w:jc w:val="both"/>
            </w:pPr>
            <w:r w:rsidRPr="00F87CBF">
              <w:t>Согласно второ</w:t>
            </w:r>
            <w:r w:rsidR="00DE2FB4" w:rsidRPr="00F87CBF">
              <w:t>му</w:t>
            </w:r>
            <w:r w:rsidRPr="00F87CBF">
              <w:t xml:space="preserve"> закон</w:t>
            </w:r>
            <w:r w:rsidR="00DE2FB4" w:rsidRPr="00F87CBF">
              <w:t>у</w:t>
            </w:r>
            <w:r w:rsidRPr="00F87CBF">
              <w:t xml:space="preserve"> Ньютона</w:t>
            </w:r>
          </w:p>
          <w:p w:rsidR="00B76B80" w:rsidRPr="00F87CBF" w:rsidRDefault="00CC18B6" w:rsidP="00DE2FB4">
            <w:pPr>
              <w:ind w:left="-142" w:right="256"/>
              <w:jc w:val="right"/>
            </w:pPr>
            <w:r w:rsidRPr="00F87CBF">
              <w:rPr>
                <w:position w:val="-10"/>
              </w:rPr>
              <w:object w:dxaOrig="1300" w:dyaOrig="380">
                <v:shape id="_x0000_i1180" type="#_x0000_t75" style="width:88.1pt;height:25.8pt" o:ole="">
                  <v:imagedata r:id="rId125" o:title=""/>
                </v:shape>
                <o:OLEObject Type="Embed" ProgID="Equation.3" ShapeID="_x0000_i1180" DrawAspect="Content" ObjectID="_1493196634" r:id="rId126"/>
              </w:object>
            </w:r>
            <w:r w:rsidR="001620E5" w:rsidRPr="00F87CBF">
              <w:t xml:space="preserve">,                       </w:t>
            </w:r>
            <w:r w:rsidR="00DE2FB4" w:rsidRPr="00F87CBF">
              <w:t xml:space="preserve">   </w:t>
            </w:r>
            <w:r w:rsidR="001620E5" w:rsidRPr="00F87CBF">
              <w:t xml:space="preserve">         (</w:t>
            </w:r>
            <w:r w:rsidR="006F32B9" w:rsidRPr="00F87CBF">
              <w:t>16</w:t>
            </w:r>
            <w:r w:rsidR="001620E5" w:rsidRPr="00F87CBF">
              <w:t>)</w:t>
            </w:r>
          </w:p>
        </w:tc>
      </w:tr>
      <w:tr w:rsidR="00B76B80" w:rsidRPr="00287393" w:rsidTr="00DE2FB4">
        <w:trPr>
          <w:cantSplit/>
          <w:trHeight w:val="479"/>
        </w:trPr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B76B80" w:rsidRPr="00287393" w:rsidRDefault="00CC18B6" w:rsidP="001620E5">
            <w:pPr>
              <w:ind w:left="-108" w:right="-1"/>
              <w:jc w:val="center"/>
            </w:pPr>
            <w:r w:rsidRPr="00287393">
              <w:rPr>
                <w:position w:val="-6"/>
              </w:rPr>
              <w:object w:dxaOrig="279" w:dyaOrig="260">
                <v:shape id="_x0000_i1181" type="#_x0000_t75" style="width:16.1pt;height:13.95pt" o:ole="">
                  <v:imagedata r:id="rId127" o:title=""/>
                </v:shape>
                <o:OLEObject Type="Embed" ProgID="Equation.3" ShapeID="_x0000_i1181" DrawAspect="Content" ObjectID="_1493196635" r:id="rId128"/>
              </w:object>
            </w:r>
            <w:r w:rsidR="00B76B80" w:rsidRPr="00287393">
              <w:rPr>
                <w:lang w:val="en-US"/>
              </w:rPr>
              <w:t>– ?</w:t>
            </w:r>
          </w:p>
        </w:tc>
        <w:tc>
          <w:tcPr>
            <w:tcW w:w="7513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B76B80" w:rsidRPr="00287393" w:rsidRDefault="00B76B80" w:rsidP="001620E5">
            <w:pPr>
              <w:ind w:right="-1"/>
              <w:jc w:val="center"/>
            </w:pPr>
          </w:p>
        </w:tc>
      </w:tr>
    </w:tbl>
    <w:p w:rsidR="001620E5" w:rsidRDefault="001620E5" w:rsidP="00AB25E6">
      <w:pPr>
        <w:ind w:left="34" w:right="-1" w:firstLine="533"/>
        <w:jc w:val="both"/>
      </w:pPr>
      <w:r>
        <w:lastRenderedPageBreak/>
        <w:t xml:space="preserve">где </w:t>
      </w:r>
      <w:r w:rsidR="00B17780" w:rsidRPr="00B17780">
        <w:rPr>
          <w:position w:val="-6"/>
        </w:rPr>
        <w:object w:dxaOrig="200" w:dyaOrig="279">
          <v:shape id="_x0000_i1182" type="#_x0000_t75" style="width:12.9pt;height:19.35pt" o:ole="">
            <v:imagedata r:id="rId129" o:title=""/>
          </v:shape>
          <o:OLEObject Type="Embed" ProgID="Equation.3" ShapeID="_x0000_i1182" DrawAspect="Content" ObjectID="_1493196636" r:id="rId130"/>
        </w:object>
      </w:r>
      <w:r>
        <w:t xml:space="preserve"> – полное ускорение шара, равное векторной сумме у</w:t>
      </w:r>
      <w:r>
        <w:t>с</w:t>
      </w:r>
      <w:r>
        <w:t xml:space="preserve">корения лифта </w:t>
      </w:r>
      <w:r w:rsidRPr="0053358E">
        <w:rPr>
          <w:i/>
          <w:lang w:val="en-US"/>
        </w:rPr>
        <w:t>a</w:t>
      </w:r>
      <w:r w:rsidRPr="0053358E">
        <w:rPr>
          <w:vertAlign w:val="subscript"/>
        </w:rPr>
        <w:t>л</w:t>
      </w:r>
      <w:r>
        <w:t xml:space="preserve"> </w:t>
      </w:r>
      <w:r w:rsidRPr="0053358E">
        <w:t>и</w:t>
      </w:r>
      <w:r>
        <w:t xml:space="preserve"> центростремительного ускорения </w:t>
      </w:r>
      <w:r w:rsidRPr="0053358E">
        <w:rPr>
          <w:i/>
          <w:lang w:val="en-US"/>
        </w:rPr>
        <w:t>a</w:t>
      </w:r>
      <w:r>
        <w:rPr>
          <w:vertAlign w:val="subscript"/>
        </w:rPr>
        <w:t>ц</w:t>
      </w:r>
      <w:r>
        <w:t>.</w:t>
      </w:r>
    </w:p>
    <w:p w:rsidR="008C333D" w:rsidRPr="0053358E" w:rsidRDefault="008C333D" w:rsidP="00AB25E6">
      <w:pPr>
        <w:ind w:right="-1" w:firstLine="567"/>
        <w:jc w:val="both"/>
      </w:pPr>
      <w:r>
        <w:t xml:space="preserve">В проекциях на оси </w:t>
      </w:r>
      <w:r w:rsidRPr="0053358E">
        <w:rPr>
          <w:i/>
          <w:lang w:val="en-US"/>
        </w:rPr>
        <w:t>OX</w:t>
      </w:r>
      <w:r w:rsidRPr="0053358E">
        <w:t xml:space="preserve"> </w:t>
      </w:r>
      <w:r>
        <w:t>и</w:t>
      </w:r>
      <w:r w:rsidRPr="0053358E">
        <w:t xml:space="preserve"> </w:t>
      </w:r>
      <w:r w:rsidRPr="0053358E">
        <w:rPr>
          <w:i/>
          <w:lang w:val="en-US"/>
        </w:rPr>
        <w:t>OY</w:t>
      </w:r>
      <w:r>
        <w:t xml:space="preserve"> уравнение (</w:t>
      </w:r>
      <w:r w:rsidR="005000B3">
        <w:t>16</w:t>
      </w:r>
      <w:r>
        <w:t>) можно записать как</w:t>
      </w:r>
    </w:p>
    <w:p w:rsidR="008C333D" w:rsidRDefault="00CC18B6" w:rsidP="00AB25E6">
      <w:pPr>
        <w:ind w:right="-1"/>
        <w:jc w:val="right"/>
      </w:pPr>
      <w:r w:rsidRPr="00CC18B6">
        <w:rPr>
          <w:position w:val="-16"/>
        </w:rPr>
        <w:object w:dxaOrig="1880" w:dyaOrig="460">
          <v:shape id="_x0000_i1183" type="#_x0000_t75" style="width:93.5pt;height:22.55pt" o:ole="">
            <v:imagedata r:id="rId131" o:title=""/>
          </v:shape>
          <o:OLEObject Type="Embed" ProgID="Equation.3" ShapeID="_x0000_i1183" DrawAspect="Content" ObjectID="_1493196637" r:id="rId132"/>
        </w:object>
      </w:r>
      <w:r w:rsidR="008C333D">
        <w:t xml:space="preserve"> ,                                  </w:t>
      </w:r>
      <w:r w:rsidR="00D46868">
        <w:t xml:space="preserve"> </w:t>
      </w:r>
      <w:r w:rsidR="008C333D">
        <w:t xml:space="preserve">  (</w:t>
      </w:r>
      <w:r w:rsidR="006F32B9">
        <w:t>17</w:t>
      </w:r>
      <w:r w:rsidR="008C333D">
        <w:t>)</w:t>
      </w:r>
    </w:p>
    <w:p w:rsidR="008C333D" w:rsidRDefault="00CC18B6" w:rsidP="00AB25E6">
      <w:pPr>
        <w:ind w:right="-1"/>
        <w:jc w:val="right"/>
      </w:pPr>
      <w:r w:rsidRPr="00CC18B6">
        <w:rPr>
          <w:position w:val="-14"/>
        </w:rPr>
        <w:object w:dxaOrig="2640" w:dyaOrig="440">
          <v:shape id="_x0000_i1184" type="#_x0000_t75" style="width:132.2pt;height:21.5pt" o:ole="">
            <v:imagedata r:id="rId133" o:title=""/>
          </v:shape>
          <o:OLEObject Type="Embed" ProgID="Equation.3" ShapeID="_x0000_i1184" DrawAspect="Content" ObjectID="_1493196638" r:id="rId134"/>
        </w:object>
      </w:r>
      <w:r w:rsidR="008C333D">
        <w:t xml:space="preserve">.             </w:t>
      </w:r>
      <w:r>
        <w:t xml:space="preserve">  </w:t>
      </w:r>
      <w:r w:rsidR="008C333D">
        <w:t xml:space="preserve">                 (</w:t>
      </w:r>
      <w:r w:rsidR="006F32B9">
        <w:t>18</w:t>
      </w:r>
      <w:r w:rsidR="008C333D">
        <w:t>)</w:t>
      </w:r>
    </w:p>
    <w:p w:rsidR="008C333D" w:rsidRPr="00CC222E" w:rsidRDefault="008C333D" w:rsidP="00AB25E6">
      <w:pPr>
        <w:ind w:left="34" w:right="-83"/>
        <w:jc w:val="both"/>
        <w:rPr>
          <w:sz w:val="16"/>
          <w:szCs w:val="16"/>
        </w:rPr>
      </w:pPr>
    </w:p>
    <w:p w:rsidR="00B76B80" w:rsidRPr="0054188C" w:rsidRDefault="00D51E50" w:rsidP="00AB25E6">
      <w:pPr>
        <w:jc w:val="center"/>
        <w:rPr>
          <w:szCs w:val="32"/>
        </w:rPr>
      </w:pPr>
      <w:r w:rsidRPr="00D51E50">
        <w:rPr>
          <w:sz w:val="28"/>
          <w:szCs w:val="28"/>
        </w:rPr>
      </w:r>
      <w:r w:rsidRPr="00D51E50">
        <w:rPr>
          <w:sz w:val="28"/>
          <w:szCs w:val="28"/>
        </w:rPr>
        <w:pict>
          <v:group id="_x0000_s6503" editas="canvas" style="width:478.05pt;height:168pt;mso-position-horizontal-relative:char;mso-position-vertical-relative:line" coordorigin="-2128,1878" coordsize="7497,2600">
            <o:lock v:ext="edit" aspectratio="t"/>
            <v:shape id="_x0000_s6504" type="#_x0000_t75" style="position:absolute;left:-2128;top:1878;width:7497;height:2600" o:preferrelative="f">
              <v:fill o:detectmouseclick="t"/>
              <v:path o:extrusionok="t" o:connecttype="none"/>
              <o:lock v:ext="edit" text="t"/>
            </v:shape>
            <v:shape id="_x0000_s6506" type="#_x0000_t202" style="position:absolute;left:3595;top:3749;width:380;height:396;mso-wrap-style:none" stroked="f">
              <v:textbox style="mso-next-textbox:#_x0000_s6506;mso-fit-shape-to-text:t">
                <w:txbxContent>
                  <w:p w:rsidR="00FF5B7C" w:rsidRPr="009514A6" w:rsidRDefault="00FF5B7C" w:rsidP="009514A6">
                    <w:pPr>
                      <w:rPr>
                        <w:i/>
                      </w:rPr>
                    </w:pPr>
                    <w:r w:rsidRPr="009514A6">
                      <w:rPr>
                        <w:i/>
                      </w:rPr>
                      <w:t>Х</w:t>
                    </w:r>
                  </w:p>
                </w:txbxContent>
              </v:textbox>
            </v:shape>
            <v:oval id="_x0000_s6505" style="position:absolute;left:2247;top:3355;width:2259;height:430">
              <v:stroke dashstyle="dash"/>
            </v:oval>
            <v:line id="_x0000_s6512" style="position:absolute;flip:x y" from="3407,2204" to="4405,3355"/>
            <v:line id="_x0000_s6513" style="position:absolute" from="2987,2203" to="4116,2204"/>
            <v:line id="_x0000_s6518" style="position:absolute;flip:x" from="3824,2063" to="3975,2200"/>
            <v:line id="_x0000_s6519" style="position:absolute;flip:x" from="3126,2063" to="3268,2203"/>
            <v:line id="_x0000_s6520" style="position:absolute;flip:x" from="3502,2061" to="3644,2200"/>
            <v:line id="_x0000_s6521" style="position:absolute;flip:x" from="4116,2063" to="4257,2203"/>
            <v:line id="_x0000_s6522" style="position:absolute;flip:x y" from="4116,2993" to="4540,3490" strokeweight="1.5pt">
              <v:stroke endarrow="block"/>
            </v:line>
            <v:oval id="_x0000_s6523" style="position:absolute;left:4405;top:3393;width:276;height:274" strokeweight="1.25pt"/>
            <v:line id="_x0000_s6524" style="position:absolute" from="3366,2204" to="3367,3617">
              <v:stroke dashstyle="longDash"/>
            </v:line>
            <v:shape id="_x0000_s6525" type="#_x0000_t202" style="position:absolute;left:3975;top:2452;width:519;height:517" stroked="f">
              <v:textbox style="mso-next-textbox:#_x0000_s6525">
                <w:txbxContent>
                  <w:p w:rsidR="00FF5B7C" w:rsidRPr="00287393" w:rsidRDefault="00FF5B7C" w:rsidP="009514A6">
                    <w:r w:rsidRPr="0049573F">
                      <w:rPr>
                        <w:position w:val="-4"/>
                      </w:rPr>
                      <w:object w:dxaOrig="220" w:dyaOrig="320">
                        <v:shape id="_x0000_i1273" type="#_x0000_t75" style="width:17.2pt;height:23.65pt" o:ole="">
                          <v:imagedata r:id="rId135" o:title=""/>
                        </v:shape>
                        <o:OLEObject Type="Embed" ProgID="Equation.3" ShapeID="_x0000_i1273" DrawAspect="Content" ObjectID="_1493196756" r:id="rId136"/>
                      </w:object>
                    </w:r>
                  </w:p>
                </w:txbxContent>
              </v:textbox>
            </v:shape>
            <v:line id="_x0000_s6528" style="position:absolute" from="4541,3572" to="4543,3990" strokeweight="1.75pt">
              <v:stroke endarrow="block"/>
            </v:line>
            <v:shape id="_x0000_s6529" type="#_x0000_t202" style="position:absolute;left:4681;top:3667;width:651;height:450;mso-wrap-style:none" stroked="f">
              <v:textbox style="mso-next-textbox:#_x0000_s6529;mso-fit-shape-to-text:t">
                <w:txbxContent>
                  <w:p w:rsidR="00FF5B7C" w:rsidRPr="00287393" w:rsidRDefault="00FF5B7C" w:rsidP="009514A6">
                    <w:r w:rsidRPr="00287393">
                      <w:rPr>
                        <w:position w:val="-10"/>
                      </w:rPr>
                      <w:object w:dxaOrig="380" w:dyaOrig="320">
                        <v:shape id="_x0000_i1274" type="#_x0000_t75" style="width:26.85pt;height:21.5pt" o:ole="">
                          <v:imagedata r:id="rId123" o:title=""/>
                        </v:shape>
                        <o:OLEObject Type="Embed" ProgID="Equation.3" ShapeID="_x0000_i1274" DrawAspect="Content" ObjectID="_1493196757" r:id="rId137"/>
                      </w:object>
                    </w:r>
                  </w:p>
                </w:txbxContent>
              </v:textbox>
            </v:shape>
            <v:shape id="_x0000_s6531" type="#_x0000_t202" style="position:absolute;left:-2128;top:1878;width:4092;height:2600" stroked="f">
              <v:textbox style="mso-next-textbox:#_x0000_s6531">
                <w:txbxContent>
                  <w:p w:rsidR="00FF5B7C" w:rsidRDefault="00FF5B7C" w:rsidP="00CC222E">
                    <w:pPr>
                      <w:ind w:left="-142" w:firstLine="426"/>
                    </w:pPr>
                    <w:r>
                      <w:t xml:space="preserve">Из уравнения (18)  </w:t>
                    </w:r>
                  </w:p>
                  <w:p w:rsidR="00FF5B7C" w:rsidRDefault="00FF5B7C" w:rsidP="001620E5">
                    <w:pPr>
                      <w:jc w:val="center"/>
                    </w:pPr>
                    <w:r w:rsidRPr="00CC18B6">
                      <w:rPr>
                        <w:position w:val="-30"/>
                      </w:rPr>
                      <w:object w:dxaOrig="1900" w:dyaOrig="800">
                        <v:shape id="_x0000_i1275" type="#_x0000_t75" style="width:94.55pt;height:39.75pt" o:ole="">
                          <v:imagedata r:id="rId138" o:title=""/>
                        </v:shape>
                        <o:OLEObject Type="Embed" ProgID="Equation.3" ShapeID="_x0000_i1275" DrawAspect="Content" ObjectID="_1493196758" r:id="rId139"/>
                      </w:object>
                    </w:r>
                    <w:r>
                      <w:t>.</w:t>
                    </w:r>
                  </w:p>
                  <w:p w:rsidR="00FF5B7C" w:rsidRPr="00CC222E" w:rsidRDefault="00FF5B7C" w:rsidP="001620E5">
                    <w:pPr>
                      <w:jc w:val="center"/>
                      <w:rPr>
                        <w:b/>
                        <w:sz w:val="16"/>
                        <w:szCs w:val="16"/>
                      </w:rPr>
                    </w:pPr>
                  </w:p>
                  <w:p w:rsidR="00FF5B7C" w:rsidRDefault="00FF5B7C" w:rsidP="00CC222E">
                    <w:pPr>
                      <w:ind w:left="-142" w:firstLine="426"/>
                      <w:jc w:val="both"/>
                    </w:pPr>
                    <w:r>
                      <w:t>Выразив</w:t>
                    </w:r>
                    <w:r w:rsidRPr="002B52AB">
                      <w:t xml:space="preserve"> </w:t>
                    </w:r>
                    <w:r>
                      <w:t xml:space="preserve">центростремительное ускорение </w:t>
                    </w:r>
                    <w:r w:rsidRPr="00CC18B6">
                      <w:rPr>
                        <w:position w:val="-16"/>
                      </w:rPr>
                      <w:object w:dxaOrig="360" w:dyaOrig="460">
                        <v:shape id="_x0000_i1276" type="#_x0000_t75" style="width:17.2pt;height:22.55pt" o:ole="">
                          <v:imagedata r:id="rId140" o:title=""/>
                        </v:shape>
                        <o:OLEObject Type="Embed" ProgID="Equation.3" ShapeID="_x0000_i1276" DrawAspect="Content" ObjectID="_1493196759" r:id="rId141"/>
                      </w:object>
                    </w:r>
                    <w:r>
                      <w:t xml:space="preserve"> как</w:t>
                    </w:r>
                  </w:p>
                  <w:p w:rsidR="00FF5B7C" w:rsidRDefault="00FF5B7C" w:rsidP="008C333D">
                    <w:pPr>
                      <w:jc w:val="center"/>
                    </w:pPr>
                    <w:r w:rsidRPr="00CC18B6">
                      <w:rPr>
                        <w:position w:val="-16"/>
                      </w:rPr>
                      <w:object w:dxaOrig="3340" w:dyaOrig="520">
                        <v:shape id="_x0000_i1277" type="#_x0000_t75" style="width:165.5pt;height:25.8pt" o:ole="">
                          <v:imagedata r:id="rId142" o:title=""/>
                        </v:shape>
                        <o:OLEObject Type="Embed" ProgID="Equation.3" ShapeID="_x0000_i1277" DrawAspect="Content" ObjectID="_1493196760" r:id="rId143"/>
                      </w:object>
                    </w:r>
                    <w:r>
                      <w:t>,</w:t>
                    </w:r>
                  </w:p>
                  <w:p w:rsidR="00FF5B7C" w:rsidRDefault="00FF5B7C" w:rsidP="0053358E">
                    <w:pPr>
                      <w:ind w:left="-284"/>
                    </w:pP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6533" type="#_x0000_t32" style="position:absolute;left:4543;top:2340;width:1;height:1232;flip:y" o:connectortype="straight">
              <v:stroke endarrow="block"/>
            </v:shape>
            <v:shape id="_x0000_s6535" type="#_x0000_t32" style="position:absolute;left:3644;top:3571;width:862;height:1;flip:x" o:connectortype="straight">
              <v:stroke endarrow="block"/>
            </v:shape>
            <v:shape id="_x0000_s6538" type="#_x0000_t19" style="position:absolute;left:3406;top:2340;width:136;height:112;flip:y"/>
            <v:shape id="_x0000_s6542" type="#_x0000_t19" style="position:absolute;left:4344;top:3166;width:201;height:190;flip:x" coordsize="20742,21600" adj=",-1062199" path="wr-21600,,21600,43200,,,20742,15571nfewr-21600,,21600,43200,,,20742,15571l,21600nsxe">
              <v:path o:connectlocs="0,0;20742,15571;0,21600"/>
            </v:shape>
            <v:shape id="_x0000_s6543" type="#_x0000_t202" style="position:absolute;left:2889;top:2287;width:457;height:397;mso-wrap-style:none" stroked="f">
              <v:textbox style="mso-next-textbox:#_x0000_s6543;mso-fit-shape-to-text:t">
                <w:txbxContent>
                  <w:p w:rsidR="00FF5B7C" w:rsidRPr="00287393" w:rsidRDefault="00FF5B7C" w:rsidP="009514A6">
                    <w:r w:rsidRPr="009514A6">
                      <w:rPr>
                        <w:position w:val="-6"/>
                      </w:rPr>
                      <w:object w:dxaOrig="279" w:dyaOrig="260">
                        <v:shape id="_x0000_i1278" type="#_x0000_t75" style="width:15.05pt;height:12.9pt" o:ole="">
                          <v:imagedata r:id="rId144" o:title=""/>
                        </v:shape>
                        <o:OLEObject Type="Embed" ProgID="Equation.3" ShapeID="_x0000_i1278" DrawAspect="Content" ObjectID="_1493196761" r:id="rId145"/>
                      </w:object>
                    </w:r>
                  </w:p>
                </w:txbxContent>
              </v:textbox>
            </v:shape>
            <v:shape id="_x0000_s6536" type="#_x0000_t202" style="position:absolute;left:4681;top:2044;width:494;height:408;mso-wrap-style:none" stroked="f">
              <v:textbox style="mso-next-textbox:#_x0000_s6536;mso-fit-shape-to-text:t">
                <w:txbxContent>
                  <w:p w:rsidR="00FF5B7C" w:rsidRPr="00287393" w:rsidRDefault="00FF5B7C" w:rsidP="009514A6">
                    <w:r w:rsidRPr="009514A6">
                      <w:rPr>
                        <w:position w:val="-4"/>
                      </w:rPr>
                      <w:object w:dxaOrig="220" w:dyaOrig="260">
                        <v:shape id="_x0000_i1279" type="#_x0000_t75" style="width:17.2pt;height:19.35pt" o:ole="">
                          <v:imagedata r:id="rId146" o:title=""/>
                        </v:shape>
                        <o:OLEObject Type="Embed" ProgID="Equation.3" ShapeID="_x0000_i1279" DrawAspect="Content" ObjectID="_1493196762" r:id="rId147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53358E" w:rsidRDefault="003F1EC9" w:rsidP="00AB25E6">
      <w:pPr>
        <w:jc w:val="both"/>
      </w:pPr>
      <w:r>
        <w:t>п</w:t>
      </w:r>
      <w:r w:rsidR="002B52AB">
        <w:t>олучаем</w:t>
      </w:r>
      <w:r>
        <w:t xml:space="preserve"> </w:t>
      </w:r>
      <w:r w:rsidR="000A5ABF" w:rsidRPr="000A5ABF">
        <w:t xml:space="preserve"> (</w:t>
      </w:r>
      <w:r w:rsidR="000A5ABF">
        <w:rPr>
          <w:lang w:val="en-US"/>
        </w:rPr>
        <w:t>a</w:t>
      </w:r>
      <w:r w:rsidR="000A5ABF" w:rsidRPr="000A5ABF">
        <w:rPr>
          <w:vertAlign w:val="subscript"/>
        </w:rPr>
        <w:t>л</w:t>
      </w:r>
      <w:r w:rsidR="000A5ABF">
        <w:t xml:space="preserve"> + </w:t>
      </w:r>
      <w:r w:rsidR="000A5ABF">
        <w:rPr>
          <w:lang w:val="en-US"/>
        </w:rPr>
        <w:t>g</w:t>
      </w:r>
      <w:r w:rsidR="000A5ABF">
        <w:t>)</w:t>
      </w:r>
      <w:r w:rsidR="000A5ABF" w:rsidRPr="000A5ABF">
        <w:t xml:space="preserve"> </w:t>
      </w:r>
      <w:r w:rsidR="000A5ABF">
        <w:rPr>
          <w:lang w:val="en-US"/>
        </w:rPr>
        <w:t>tg</w:t>
      </w:r>
      <w:r w:rsidR="000A5ABF" w:rsidRPr="000A5ABF">
        <w:t xml:space="preserve"> </w:t>
      </w:r>
      <w:r w:rsidR="000A5ABF">
        <w:rPr>
          <w:lang w:val="en-US"/>
        </w:rPr>
        <w:t>α</w:t>
      </w:r>
      <w:r w:rsidR="000A5ABF" w:rsidRPr="000A5ABF">
        <w:t xml:space="preserve"> = 4</w:t>
      </w:r>
      <w:r w:rsidR="000A5ABF">
        <w:t>π</w:t>
      </w:r>
      <w:r w:rsidR="000A5ABF" w:rsidRPr="000A5ABF">
        <w:rPr>
          <w:vertAlign w:val="superscript"/>
        </w:rPr>
        <w:t>2</w:t>
      </w:r>
      <w:r w:rsidR="000A5ABF">
        <w:t>ν</w:t>
      </w:r>
      <w:r w:rsidR="000A5ABF" w:rsidRPr="000A5ABF">
        <w:rPr>
          <w:vertAlign w:val="superscript"/>
        </w:rPr>
        <w:t>2</w:t>
      </w:r>
      <w:r w:rsidR="000A5ABF" w:rsidRPr="000A5ABF">
        <w:t xml:space="preserve"> </w:t>
      </w:r>
      <w:r w:rsidR="000A5ABF">
        <w:rPr>
          <w:lang w:val="en-US"/>
        </w:rPr>
        <w:t>l</w:t>
      </w:r>
      <w:r w:rsidR="000A5ABF" w:rsidRPr="000A5ABF">
        <w:t xml:space="preserve"> </w:t>
      </w:r>
      <w:r w:rsidR="000A5ABF">
        <w:rPr>
          <w:lang w:val="en-US"/>
        </w:rPr>
        <w:t>sin</w:t>
      </w:r>
      <w:r w:rsidR="000A5ABF">
        <w:t>α</w:t>
      </w:r>
      <w:r w:rsidR="000A5ABF" w:rsidRPr="000A5ABF">
        <w:t xml:space="preserve"> </w:t>
      </w:r>
      <w:r w:rsidR="002B52AB">
        <w:t>.</w:t>
      </w:r>
    </w:p>
    <w:p w:rsidR="00B17780" w:rsidRDefault="00B17780" w:rsidP="00AB25E6">
      <w:pPr>
        <w:ind w:firstLine="567"/>
      </w:pPr>
    </w:p>
    <w:p w:rsidR="002B52AB" w:rsidRDefault="00C707B8" w:rsidP="00AB25E6">
      <w:pPr>
        <w:ind w:firstLine="567"/>
      </w:pPr>
      <w:r>
        <w:t>Откуда следует</w:t>
      </w:r>
    </w:p>
    <w:p w:rsidR="00287393" w:rsidRPr="00B17780" w:rsidRDefault="00CC18B6" w:rsidP="00AB25E6">
      <w:pPr>
        <w:jc w:val="center"/>
      </w:pPr>
      <w:r w:rsidRPr="00CC18B6">
        <w:rPr>
          <w:position w:val="-34"/>
        </w:rPr>
        <w:object w:dxaOrig="2160" w:dyaOrig="840">
          <v:shape id="_x0000_i1185" type="#_x0000_t75" style="width:107.45pt;height:41.9pt" o:ole="">
            <v:imagedata r:id="rId148" o:title=""/>
          </v:shape>
          <o:OLEObject Type="Embed" ProgID="Equation.3" ShapeID="_x0000_i1185" DrawAspect="Content" ObjectID="_1493196639" r:id="rId149"/>
        </w:object>
      </w:r>
      <w:r w:rsidR="002B52AB">
        <w:t>.</w:t>
      </w:r>
    </w:p>
    <w:p w:rsidR="00287393" w:rsidRDefault="002B52AB" w:rsidP="00AB25E6">
      <w:pPr>
        <w:spacing w:before="120"/>
        <w:ind w:firstLine="567"/>
        <w:jc w:val="both"/>
      </w:pPr>
      <w:r>
        <w:t>Подстави</w:t>
      </w:r>
      <w:r w:rsidR="00C707B8">
        <w:t>м</w:t>
      </w:r>
      <w:r>
        <w:t xml:space="preserve"> числовые значени</w:t>
      </w:r>
      <w:r w:rsidR="00906B8D">
        <w:t>я</w:t>
      </w:r>
      <w:r w:rsidR="00CC18B6">
        <w:t>:</w:t>
      </w:r>
    </w:p>
    <w:p w:rsidR="002B52AB" w:rsidRDefault="00CC18B6" w:rsidP="00AB25E6">
      <w:pPr>
        <w:spacing w:before="120"/>
        <w:jc w:val="center"/>
      </w:pPr>
      <w:r w:rsidRPr="00CC18B6">
        <w:rPr>
          <w:position w:val="-38"/>
        </w:rPr>
        <w:object w:dxaOrig="4420" w:dyaOrig="880">
          <v:shape id="_x0000_i1186" type="#_x0000_t75" style="width:218.15pt;height:44.05pt" o:ole="">
            <v:imagedata r:id="rId150" o:title=""/>
          </v:shape>
          <o:OLEObject Type="Embed" ProgID="Equation.3" ShapeID="_x0000_i1186" DrawAspect="Content" ObjectID="_1493196640" r:id="rId151"/>
        </w:object>
      </w:r>
      <w:r>
        <w:t>,</w:t>
      </w:r>
    </w:p>
    <w:p w:rsidR="002B52AB" w:rsidRDefault="00CC18B6" w:rsidP="00AB25E6">
      <w:pPr>
        <w:spacing w:before="120"/>
        <w:jc w:val="center"/>
      </w:pPr>
      <w:r w:rsidRPr="002B52AB">
        <w:rPr>
          <w:position w:val="-10"/>
        </w:rPr>
        <w:object w:dxaOrig="3200" w:dyaOrig="360">
          <v:shape id="_x0000_i1187" type="#_x0000_t75" style="width:160.1pt;height:18.25pt" o:ole="">
            <v:imagedata r:id="rId152" o:title=""/>
          </v:shape>
          <o:OLEObject Type="Embed" ProgID="Equation.3" ShapeID="_x0000_i1187" DrawAspect="Content" ObjectID="_1493196641" r:id="rId153"/>
        </w:object>
      </w:r>
    </w:p>
    <w:p w:rsidR="00906B8D" w:rsidRDefault="00906B8D" w:rsidP="00AB25E6">
      <w:pPr>
        <w:ind w:right="-1" w:firstLine="567"/>
        <w:jc w:val="both"/>
      </w:pPr>
      <w:r w:rsidRPr="00EB3064">
        <w:rPr>
          <w:i/>
          <w:iCs/>
        </w:rPr>
        <w:t>Ответ:</w:t>
      </w:r>
      <w:r w:rsidRPr="00EB3064">
        <w:t xml:space="preserve"> </w:t>
      </w:r>
      <w:r w:rsidR="00CC18B6" w:rsidRPr="002B52AB">
        <w:rPr>
          <w:position w:val="-10"/>
        </w:rPr>
        <w:object w:dxaOrig="820" w:dyaOrig="360">
          <v:shape id="_x0000_i1188" type="#_x0000_t75" style="width:40.85pt;height:18.25pt" o:ole="">
            <v:imagedata r:id="rId154" o:title=""/>
          </v:shape>
          <o:OLEObject Type="Embed" ProgID="Equation.3" ShapeID="_x0000_i1188" DrawAspect="Content" ObjectID="_1493196642" r:id="rId155"/>
        </w:object>
      </w:r>
    </w:p>
    <w:p w:rsidR="00906B8D" w:rsidRDefault="00906B8D" w:rsidP="00906B8D">
      <w:pPr>
        <w:ind w:right="-1"/>
        <w:jc w:val="both"/>
      </w:pPr>
    </w:p>
    <w:p w:rsidR="003F66EA" w:rsidRPr="00980A9D" w:rsidRDefault="00B84446" w:rsidP="003F1EC9">
      <w:pPr>
        <w:autoSpaceDE w:val="0"/>
        <w:autoSpaceDN w:val="0"/>
        <w:adjustRightInd w:val="0"/>
        <w:jc w:val="center"/>
        <w:rPr>
          <w:b/>
          <w:bCs/>
          <w:sz w:val="28"/>
          <w:szCs w:val="28"/>
        </w:rPr>
      </w:pPr>
      <w:r w:rsidRPr="00980A9D">
        <w:rPr>
          <w:b/>
          <w:bCs/>
          <w:sz w:val="28"/>
          <w:szCs w:val="28"/>
        </w:rPr>
        <w:t>ЭЛЕМЕНТЫ СТАТИКИ</w:t>
      </w:r>
    </w:p>
    <w:p w:rsidR="00AB25E6" w:rsidRPr="003F1EC9" w:rsidRDefault="00AB25E6" w:rsidP="003F1EC9">
      <w:pPr>
        <w:autoSpaceDE w:val="0"/>
        <w:autoSpaceDN w:val="0"/>
        <w:adjustRightInd w:val="0"/>
        <w:jc w:val="center"/>
        <w:rPr>
          <w:b/>
          <w:bCs/>
          <w:sz w:val="8"/>
          <w:szCs w:val="8"/>
        </w:rPr>
      </w:pPr>
    </w:p>
    <w:p w:rsidR="003F66EA" w:rsidRPr="004F1037" w:rsidRDefault="003F66EA" w:rsidP="00AB25E6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4F1037">
        <w:rPr>
          <w:rFonts w:eastAsia="TimesNewRomanPSMT"/>
          <w:szCs w:val="32"/>
        </w:rPr>
        <w:t>При решении задач на равновесие тел рекомендуется сделать рисунок, показать</w:t>
      </w:r>
      <w:r w:rsidR="005000B3">
        <w:rPr>
          <w:rFonts w:eastAsia="TimesNewRomanPSMT"/>
          <w:szCs w:val="32"/>
        </w:rPr>
        <w:t xml:space="preserve"> все силы, действующие на тело </w:t>
      </w:r>
      <w:r w:rsidRPr="004F1037">
        <w:rPr>
          <w:rFonts w:eastAsia="TimesNewRomanPSMT"/>
          <w:szCs w:val="32"/>
        </w:rPr>
        <w:t>или тела сист</w:t>
      </w:r>
      <w:r w:rsidRPr="004F1037">
        <w:rPr>
          <w:rFonts w:eastAsia="TimesNewRomanPSMT"/>
          <w:szCs w:val="32"/>
        </w:rPr>
        <w:t>е</w:t>
      </w:r>
      <w:r w:rsidRPr="004F1037">
        <w:rPr>
          <w:rFonts w:eastAsia="TimesNewRomanPSMT"/>
          <w:szCs w:val="32"/>
        </w:rPr>
        <w:t>мы, находящиеся в положении равновесия, выбрать систему коо</w:t>
      </w:r>
      <w:r w:rsidRPr="004F1037">
        <w:rPr>
          <w:rFonts w:eastAsia="TimesNewRomanPSMT"/>
          <w:szCs w:val="32"/>
        </w:rPr>
        <w:t>р</w:t>
      </w:r>
      <w:r w:rsidRPr="004F1037">
        <w:rPr>
          <w:rFonts w:eastAsia="TimesNewRomanPSMT"/>
          <w:szCs w:val="32"/>
        </w:rPr>
        <w:t>динат и определить направление координатных осей.</w:t>
      </w:r>
    </w:p>
    <w:p w:rsidR="003F66EA" w:rsidRPr="004F1037" w:rsidRDefault="003F66EA" w:rsidP="00AB25E6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4F1037">
        <w:rPr>
          <w:rFonts w:eastAsia="TimesNewRomanPSMT"/>
          <w:szCs w:val="32"/>
        </w:rPr>
        <w:t>Для тела, не имеющего оси вращения, записать первое усл</w:t>
      </w:r>
      <w:r w:rsidRPr="004F1037">
        <w:rPr>
          <w:rFonts w:eastAsia="TimesNewRomanPSMT"/>
          <w:szCs w:val="32"/>
        </w:rPr>
        <w:t>о</w:t>
      </w:r>
      <w:r w:rsidRPr="004F1037">
        <w:rPr>
          <w:rFonts w:eastAsia="TimesNewRomanPSMT"/>
          <w:szCs w:val="32"/>
        </w:rPr>
        <w:t>в</w:t>
      </w:r>
      <w:r w:rsidR="00E23F51">
        <w:rPr>
          <w:rFonts w:eastAsia="TimesNewRomanPSMT"/>
          <w:szCs w:val="32"/>
        </w:rPr>
        <w:t>ие равновесия в векторной форме</w:t>
      </w:r>
      <w:r w:rsidRPr="004F1037">
        <w:rPr>
          <w:rFonts w:eastAsia="TimesNewRomanPSMT"/>
          <w:szCs w:val="32"/>
        </w:rPr>
        <w:t xml:space="preserve"> </w:t>
      </w:r>
      <w:r w:rsidR="004B0B46" w:rsidRPr="004F1037">
        <w:rPr>
          <w:rFonts w:eastAsia="TimesNewRomanPSMT"/>
          <w:position w:val="-40"/>
          <w:szCs w:val="32"/>
        </w:rPr>
        <w:object w:dxaOrig="1200" w:dyaOrig="960">
          <v:shape id="_x0000_i1189" type="#_x0000_t75" style="width:61.25pt;height:48.35pt" o:ole="">
            <v:imagedata r:id="rId156" o:title=""/>
          </v:shape>
          <o:OLEObject Type="Embed" ProgID="Equation.3" ShapeID="_x0000_i1189" DrawAspect="Content" ObjectID="_1493196643" r:id="rId157"/>
        </w:object>
      </w:r>
      <w:r w:rsidRPr="004F1037">
        <w:rPr>
          <w:rFonts w:eastAsia="TimesNewRomanPSMT"/>
          <w:szCs w:val="32"/>
        </w:rPr>
        <w:t xml:space="preserve">, затем записать </w:t>
      </w:r>
      <w:r w:rsidR="00CC18B6">
        <w:rPr>
          <w:rFonts w:eastAsia="TimesNewRomanPSMT"/>
          <w:szCs w:val="32"/>
        </w:rPr>
        <w:t xml:space="preserve">это </w:t>
      </w:r>
      <w:r w:rsidR="00CC18B6">
        <w:rPr>
          <w:rFonts w:eastAsia="TimesNewRomanPSMT"/>
          <w:szCs w:val="32"/>
        </w:rPr>
        <w:lastRenderedPageBreak/>
        <w:t xml:space="preserve">условие в проекциях на оси </w:t>
      </w:r>
      <w:r w:rsidRPr="004F1037">
        <w:rPr>
          <w:rFonts w:eastAsia="TimesNewRomanPSMT"/>
          <w:szCs w:val="32"/>
        </w:rPr>
        <w:t>координат и получить уравнение в скалярной форме.</w:t>
      </w:r>
    </w:p>
    <w:p w:rsidR="003F66EA" w:rsidRPr="004F1037" w:rsidRDefault="003F66EA" w:rsidP="00AB25E6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4F1037">
        <w:rPr>
          <w:rFonts w:eastAsia="TimesNewRomanPSMT"/>
          <w:szCs w:val="32"/>
        </w:rPr>
        <w:t>Для тела</w:t>
      </w:r>
      <w:r w:rsidR="001F12A6" w:rsidRPr="004F1037">
        <w:rPr>
          <w:rFonts w:eastAsia="TimesNewRomanPSMT"/>
          <w:szCs w:val="32"/>
        </w:rPr>
        <w:t xml:space="preserve"> с закрепленной осью вращения</w:t>
      </w:r>
      <w:r w:rsidRPr="004F1037">
        <w:rPr>
          <w:rFonts w:eastAsia="TimesNewRomanPSMT"/>
          <w:szCs w:val="32"/>
        </w:rPr>
        <w:t xml:space="preserve"> следует определить плечи всех сил относительно этой оси и использовать второе у</w:t>
      </w:r>
      <w:r w:rsidRPr="004F1037">
        <w:rPr>
          <w:rFonts w:eastAsia="TimesNewRomanPSMT"/>
          <w:szCs w:val="32"/>
        </w:rPr>
        <w:t>с</w:t>
      </w:r>
      <w:r w:rsidRPr="004F1037">
        <w:rPr>
          <w:rFonts w:eastAsia="TimesNewRomanPSMT"/>
          <w:szCs w:val="32"/>
        </w:rPr>
        <w:t>лови</w:t>
      </w:r>
      <w:r w:rsidR="00E23F51">
        <w:rPr>
          <w:rFonts w:eastAsia="TimesNewRomanPSMT"/>
          <w:szCs w:val="32"/>
        </w:rPr>
        <w:t>е равновесия (правило моментов)</w:t>
      </w:r>
      <w:r w:rsidRPr="004F1037">
        <w:rPr>
          <w:rFonts w:eastAsia="TimesNewRomanPSMT"/>
          <w:szCs w:val="32"/>
        </w:rPr>
        <w:t xml:space="preserve"> </w:t>
      </w:r>
      <w:r w:rsidR="004B0B46" w:rsidRPr="004F1037">
        <w:rPr>
          <w:rFonts w:eastAsia="TimesNewRomanPSMT"/>
          <w:position w:val="-40"/>
          <w:szCs w:val="32"/>
        </w:rPr>
        <w:object w:dxaOrig="1320" w:dyaOrig="960">
          <v:shape id="_x0000_i1190" type="#_x0000_t75" style="width:66.65pt;height:47.3pt" o:ole="">
            <v:imagedata r:id="rId158" o:title=""/>
          </v:shape>
          <o:OLEObject Type="Embed" ProgID="Equation.3" ShapeID="_x0000_i1190" DrawAspect="Content" ObjectID="_1493196644" r:id="rId159"/>
        </w:object>
      </w:r>
      <w:r w:rsidRPr="004F1037">
        <w:rPr>
          <w:rFonts w:eastAsia="TimesNewRomanPSMT"/>
          <w:szCs w:val="32"/>
        </w:rPr>
        <w:t xml:space="preserve">, учитывая при этом знаки (+ или </w:t>
      </w:r>
      <w:r w:rsidR="004B0B46" w:rsidRPr="004F1037">
        <w:rPr>
          <w:rFonts w:eastAsia="TimesNewRomanPSMT"/>
          <w:szCs w:val="32"/>
        </w:rPr>
        <w:t>–</w:t>
      </w:r>
      <w:r w:rsidRPr="004F1037">
        <w:rPr>
          <w:rFonts w:eastAsia="TimesNewRomanPSMT"/>
          <w:szCs w:val="32"/>
        </w:rPr>
        <w:t>) моментов сил.</w:t>
      </w:r>
    </w:p>
    <w:p w:rsidR="003F66EA" w:rsidRPr="004F1037" w:rsidRDefault="003F66EA" w:rsidP="00AB25E6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4F1037">
        <w:rPr>
          <w:rFonts w:eastAsia="TimesNewRomanPSMT"/>
          <w:szCs w:val="32"/>
        </w:rPr>
        <w:t>При определении центра тяжести тела или системы жестко связанных между собой тел использовать правило моментов, предполагая при этом, что ось вращения проходит через центр т</w:t>
      </w:r>
      <w:r w:rsidRPr="004F1037">
        <w:rPr>
          <w:rFonts w:eastAsia="TimesNewRomanPSMT"/>
          <w:szCs w:val="32"/>
        </w:rPr>
        <w:t>я</w:t>
      </w:r>
      <w:r w:rsidRPr="004F1037">
        <w:rPr>
          <w:rFonts w:eastAsia="TimesNewRomanPSMT"/>
          <w:szCs w:val="32"/>
        </w:rPr>
        <w:t>жести.</w:t>
      </w:r>
    </w:p>
    <w:p w:rsidR="003F66EA" w:rsidRPr="00AB25E6" w:rsidRDefault="003F66EA" w:rsidP="00AB25E6">
      <w:pPr>
        <w:autoSpaceDE w:val="0"/>
        <w:autoSpaceDN w:val="0"/>
        <w:adjustRightInd w:val="0"/>
        <w:ind w:firstLine="567"/>
        <w:jc w:val="both"/>
        <w:rPr>
          <w:rFonts w:eastAsia="TimesNewRomanPSMT"/>
          <w:spacing w:val="-4"/>
          <w:szCs w:val="32"/>
        </w:rPr>
      </w:pPr>
      <w:r w:rsidRPr="00AB25E6">
        <w:rPr>
          <w:rFonts w:eastAsia="TimesNewRomanPSMT"/>
          <w:spacing w:val="-4"/>
          <w:szCs w:val="32"/>
        </w:rPr>
        <w:t>Если из условия задачи следует, что ось вращения тела не з</w:t>
      </w:r>
      <w:r w:rsidRPr="00AB25E6">
        <w:rPr>
          <w:rFonts w:eastAsia="TimesNewRomanPSMT"/>
          <w:spacing w:val="-4"/>
          <w:szCs w:val="32"/>
        </w:rPr>
        <w:t>а</w:t>
      </w:r>
      <w:r w:rsidRPr="00AB25E6">
        <w:rPr>
          <w:rFonts w:eastAsia="TimesNewRomanPSMT"/>
          <w:spacing w:val="-4"/>
          <w:szCs w:val="32"/>
        </w:rPr>
        <w:t>креплена, то необходимо использовать оба условия равновесия. При этом положение оси вращения следует выбирать так, чтобы через нее проходило наибольшее число линий действия известных сил.</w:t>
      </w:r>
    </w:p>
    <w:p w:rsidR="003F66EA" w:rsidRDefault="003F66EA" w:rsidP="00AB25E6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4F1037">
        <w:rPr>
          <w:rFonts w:eastAsia="TimesNewRomanPSMT"/>
          <w:szCs w:val="32"/>
        </w:rPr>
        <w:t>Решить полученную систему уравнений и определить иск</w:t>
      </w:r>
      <w:r w:rsidRPr="004F1037">
        <w:rPr>
          <w:rFonts w:eastAsia="TimesNewRomanPSMT"/>
          <w:szCs w:val="32"/>
        </w:rPr>
        <w:t>о</w:t>
      </w:r>
      <w:r w:rsidRPr="004F1037">
        <w:rPr>
          <w:rFonts w:eastAsia="TimesNewRomanPSMT"/>
          <w:szCs w:val="32"/>
        </w:rPr>
        <w:t>мые величины.</w:t>
      </w:r>
    </w:p>
    <w:p w:rsidR="0028415B" w:rsidRPr="00AB25E6" w:rsidRDefault="0028415B" w:rsidP="00AB25E6">
      <w:pPr>
        <w:autoSpaceDE w:val="0"/>
        <w:autoSpaceDN w:val="0"/>
        <w:adjustRightInd w:val="0"/>
        <w:jc w:val="both"/>
        <w:rPr>
          <w:rFonts w:eastAsia="TimesNewRomanPSMT"/>
          <w:sz w:val="28"/>
          <w:szCs w:val="28"/>
        </w:rPr>
      </w:pPr>
    </w:p>
    <w:p w:rsidR="0062023B" w:rsidRPr="004F1037" w:rsidRDefault="0062023B" w:rsidP="00AB25E6">
      <w:pPr>
        <w:autoSpaceDE w:val="0"/>
        <w:autoSpaceDN w:val="0"/>
        <w:adjustRightInd w:val="0"/>
        <w:ind w:firstLine="567"/>
        <w:jc w:val="both"/>
        <w:rPr>
          <w:rFonts w:eastAsia="TimesNewRomanPSMT"/>
          <w:b/>
          <w:bCs/>
          <w:szCs w:val="32"/>
        </w:rPr>
      </w:pPr>
      <w:r w:rsidRPr="004F1037">
        <w:rPr>
          <w:rFonts w:eastAsia="TimesNewRomanPSMT"/>
          <w:b/>
          <w:bCs/>
          <w:szCs w:val="32"/>
        </w:rPr>
        <w:t>Примеры решения зад</w:t>
      </w:r>
      <w:r w:rsidR="00CC18B6">
        <w:rPr>
          <w:rFonts w:eastAsia="TimesNewRomanPSMT"/>
          <w:b/>
          <w:bCs/>
          <w:szCs w:val="32"/>
        </w:rPr>
        <w:t>ач</w:t>
      </w:r>
    </w:p>
    <w:p w:rsidR="0062023B" w:rsidRPr="00AB25E6" w:rsidRDefault="0062023B" w:rsidP="00AB25E6">
      <w:pPr>
        <w:autoSpaceDE w:val="0"/>
        <w:autoSpaceDN w:val="0"/>
        <w:adjustRightInd w:val="0"/>
        <w:ind w:firstLine="567"/>
        <w:jc w:val="both"/>
        <w:rPr>
          <w:rFonts w:eastAsia="TimesNewRomanPSMT"/>
          <w:sz w:val="16"/>
          <w:szCs w:val="16"/>
        </w:rPr>
      </w:pPr>
    </w:p>
    <w:p w:rsidR="00F37BFB" w:rsidRDefault="00F37BFB" w:rsidP="00AB25E6">
      <w:pPr>
        <w:ind w:firstLine="567"/>
        <w:jc w:val="both"/>
        <w:rPr>
          <w:szCs w:val="32"/>
        </w:rPr>
      </w:pPr>
      <w:r w:rsidRPr="001620E5">
        <w:rPr>
          <w:b/>
          <w:szCs w:val="32"/>
        </w:rPr>
        <w:t xml:space="preserve">Задача </w:t>
      </w:r>
      <w:r>
        <w:rPr>
          <w:b/>
          <w:szCs w:val="32"/>
        </w:rPr>
        <w:t>1</w:t>
      </w:r>
      <w:r w:rsidRPr="001620E5">
        <w:rPr>
          <w:b/>
          <w:szCs w:val="32"/>
        </w:rPr>
        <w:t>.</w:t>
      </w:r>
      <w:r w:rsidR="00CC18B6">
        <w:rPr>
          <w:szCs w:val="32"/>
        </w:rPr>
        <w:t xml:space="preserve"> </w:t>
      </w:r>
      <w:r>
        <w:rPr>
          <w:szCs w:val="32"/>
        </w:rPr>
        <w:t>Расстояние между двумя опорами 8 м. На эти опоры положили горизонтальную балку массы 100 кг и длины 10 м так, что 2 м балки выступали за левую опору. Чему равна сила давл</w:t>
      </w:r>
      <w:r>
        <w:rPr>
          <w:szCs w:val="32"/>
        </w:rPr>
        <w:t>е</w:t>
      </w:r>
      <w:r>
        <w:rPr>
          <w:szCs w:val="32"/>
        </w:rPr>
        <w:t>ния балки на правую опору?</w:t>
      </w:r>
    </w:p>
    <w:p w:rsidR="00AB25E6" w:rsidRPr="00AB25E6" w:rsidRDefault="00AB25E6" w:rsidP="00AB25E6">
      <w:pPr>
        <w:ind w:firstLine="567"/>
        <w:jc w:val="both"/>
        <w:rPr>
          <w:sz w:val="16"/>
          <w:szCs w:val="16"/>
        </w:rPr>
      </w:pPr>
    </w:p>
    <w:tbl>
      <w:tblPr>
        <w:tblW w:w="9356" w:type="dxa"/>
        <w:tblInd w:w="108" w:type="dxa"/>
        <w:tblLook w:val="0000"/>
      </w:tblPr>
      <w:tblGrid>
        <w:gridCol w:w="1843"/>
        <w:gridCol w:w="7513"/>
      </w:tblGrid>
      <w:tr w:rsidR="008226C6" w:rsidRPr="00AB25E6" w:rsidTr="00CC222E">
        <w:trPr>
          <w:cantSplit/>
        </w:trPr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226C6" w:rsidRPr="00AB25E6" w:rsidRDefault="008226C6" w:rsidP="00690D6F">
            <w:pPr>
              <w:ind w:left="-108"/>
              <w:rPr>
                <w:bCs/>
                <w:sz w:val="30"/>
                <w:szCs w:val="30"/>
                <w:u w:val="single"/>
              </w:rPr>
            </w:pPr>
            <w:r w:rsidRPr="00AB25E6">
              <w:rPr>
                <w:bCs/>
                <w:sz w:val="30"/>
                <w:szCs w:val="30"/>
                <w:u w:val="single"/>
              </w:rPr>
              <w:t>Дано:</w:t>
            </w:r>
          </w:p>
          <w:p w:rsidR="008226C6" w:rsidRPr="00AB25E6" w:rsidRDefault="008226C6" w:rsidP="00690D6F">
            <w:pPr>
              <w:ind w:left="-108"/>
              <w:rPr>
                <w:sz w:val="30"/>
                <w:szCs w:val="30"/>
              </w:rPr>
            </w:pPr>
            <w:r w:rsidRPr="00AB25E6">
              <w:rPr>
                <w:i/>
                <w:sz w:val="30"/>
                <w:szCs w:val="30"/>
                <w:lang w:val="en-US"/>
              </w:rPr>
              <w:t>l</w:t>
            </w:r>
            <w:r w:rsidRPr="00AB25E6">
              <w:rPr>
                <w:sz w:val="30"/>
                <w:szCs w:val="30"/>
              </w:rPr>
              <w:t xml:space="preserve"> = 8 м</w:t>
            </w:r>
          </w:p>
          <w:p w:rsidR="008226C6" w:rsidRPr="00AB25E6" w:rsidRDefault="008226C6" w:rsidP="00690D6F">
            <w:pPr>
              <w:ind w:left="-108"/>
              <w:rPr>
                <w:sz w:val="30"/>
                <w:szCs w:val="30"/>
              </w:rPr>
            </w:pPr>
            <w:r w:rsidRPr="00AB25E6">
              <w:rPr>
                <w:i/>
                <w:sz w:val="30"/>
                <w:szCs w:val="30"/>
                <w:lang w:val="en-US"/>
              </w:rPr>
              <w:t>m</w:t>
            </w:r>
            <w:r w:rsidR="00CC18B6" w:rsidRPr="00AB25E6">
              <w:rPr>
                <w:i/>
                <w:sz w:val="30"/>
                <w:szCs w:val="30"/>
              </w:rPr>
              <w:t> </w:t>
            </w:r>
            <w:r w:rsidRPr="00AB25E6">
              <w:rPr>
                <w:i/>
                <w:sz w:val="30"/>
                <w:szCs w:val="30"/>
              </w:rPr>
              <w:t xml:space="preserve">= </w:t>
            </w:r>
            <w:r w:rsidRPr="00AB25E6">
              <w:rPr>
                <w:sz w:val="30"/>
                <w:szCs w:val="30"/>
              </w:rPr>
              <w:t>100 кг</w:t>
            </w:r>
          </w:p>
          <w:p w:rsidR="008226C6" w:rsidRPr="00AB25E6" w:rsidRDefault="008226C6" w:rsidP="00940536">
            <w:pPr>
              <w:ind w:left="-108"/>
              <w:rPr>
                <w:sz w:val="30"/>
                <w:szCs w:val="30"/>
              </w:rPr>
            </w:pPr>
            <w:r w:rsidRPr="00AB25E6">
              <w:rPr>
                <w:i/>
                <w:sz w:val="30"/>
                <w:szCs w:val="30"/>
                <w:lang w:val="en-US"/>
              </w:rPr>
              <w:t>L</w:t>
            </w:r>
            <w:r w:rsidRPr="00AB25E6">
              <w:rPr>
                <w:sz w:val="30"/>
                <w:szCs w:val="30"/>
              </w:rPr>
              <w:t xml:space="preserve"> = </w:t>
            </w:r>
            <w:r w:rsidR="00940536" w:rsidRPr="00AB25E6">
              <w:rPr>
                <w:sz w:val="30"/>
                <w:szCs w:val="30"/>
              </w:rPr>
              <w:t>10</w:t>
            </w:r>
            <w:r w:rsidRPr="00AB25E6">
              <w:rPr>
                <w:sz w:val="30"/>
                <w:szCs w:val="30"/>
              </w:rPr>
              <w:t xml:space="preserve"> м</w:t>
            </w:r>
          </w:p>
          <w:p w:rsidR="00940536" w:rsidRPr="00AB25E6" w:rsidRDefault="00940536" w:rsidP="00940536">
            <w:pPr>
              <w:ind w:left="-108"/>
              <w:rPr>
                <w:sz w:val="30"/>
                <w:szCs w:val="30"/>
              </w:rPr>
            </w:pPr>
            <w:r w:rsidRPr="00AB25E6">
              <w:rPr>
                <w:i/>
                <w:sz w:val="30"/>
                <w:szCs w:val="30"/>
                <w:lang w:val="en-US"/>
              </w:rPr>
              <w:t>b</w:t>
            </w:r>
            <w:r w:rsidRPr="00AB25E6">
              <w:rPr>
                <w:i/>
                <w:sz w:val="30"/>
                <w:szCs w:val="30"/>
              </w:rPr>
              <w:t xml:space="preserve"> </w:t>
            </w:r>
            <w:r w:rsidRPr="00AB25E6">
              <w:rPr>
                <w:sz w:val="30"/>
                <w:szCs w:val="30"/>
              </w:rPr>
              <w:t>=</w:t>
            </w:r>
            <w:r w:rsidR="00B17780" w:rsidRPr="00AB25E6">
              <w:rPr>
                <w:sz w:val="30"/>
                <w:szCs w:val="30"/>
              </w:rPr>
              <w:t xml:space="preserve"> </w:t>
            </w:r>
            <w:r w:rsidRPr="00AB25E6">
              <w:rPr>
                <w:sz w:val="30"/>
                <w:szCs w:val="30"/>
              </w:rPr>
              <w:t>2 м</w:t>
            </w:r>
          </w:p>
        </w:tc>
        <w:tc>
          <w:tcPr>
            <w:tcW w:w="7513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8226C6" w:rsidRPr="00AB25E6" w:rsidRDefault="008226C6" w:rsidP="003E359F">
            <w:pPr>
              <w:ind w:right="255"/>
              <w:jc w:val="center"/>
              <w:rPr>
                <w:bCs/>
                <w:sz w:val="30"/>
                <w:szCs w:val="30"/>
                <w:u w:val="single"/>
              </w:rPr>
            </w:pPr>
            <w:r w:rsidRPr="00AB25E6">
              <w:rPr>
                <w:bCs/>
                <w:sz w:val="30"/>
                <w:szCs w:val="30"/>
                <w:u w:val="single"/>
              </w:rPr>
              <w:t>Решение:</w:t>
            </w:r>
          </w:p>
          <w:p w:rsidR="008226C6" w:rsidRPr="00AB25E6" w:rsidRDefault="008226C6" w:rsidP="008226C6">
            <w:pPr>
              <w:ind w:right="256"/>
              <w:jc w:val="both"/>
              <w:rPr>
                <w:sz w:val="30"/>
                <w:szCs w:val="30"/>
              </w:rPr>
            </w:pPr>
            <w:r w:rsidRPr="00AB25E6">
              <w:rPr>
                <w:sz w:val="30"/>
                <w:szCs w:val="30"/>
              </w:rPr>
              <w:t>Сделаем рисунок и покажем силы, действующие на горизонтальную балку.</w:t>
            </w:r>
          </w:p>
          <w:p w:rsidR="003E359F" w:rsidRPr="00AB25E6" w:rsidRDefault="003E359F" w:rsidP="005000B3">
            <w:pPr>
              <w:ind w:right="256"/>
              <w:jc w:val="both"/>
              <w:rPr>
                <w:sz w:val="30"/>
                <w:szCs w:val="30"/>
              </w:rPr>
            </w:pPr>
            <w:r w:rsidRPr="00AB25E6">
              <w:rPr>
                <w:sz w:val="30"/>
                <w:szCs w:val="30"/>
              </w:rPr>
              <w:t>Выберем ось, перпендикулярную плоскости ри</w:t>
            </w:r>
            <w:r w:rsidR="005000B3" w:rsidRPr="00AB25E6">
              <w:rPr>
                <w:sz w:val="30"/>
                <w:szCs w:val="30"/>
              </w:rPr>
              <w:t>сунка, проходящую через точку</w:t>
            </w:r>
            <w:r w:rsidRPr="00AB25E6">
              <w:rPr>
                <w:sz w:val="30"/>
                <w:szCs w:val="30"/>
              </w:rPr>
              <w:t xml:space="preserve"> </w:t>
            </w:r>
            <w:r w:rsidRPr="00AB25E6">
              <w:rPr>
                <w:i/>
                <w:sz w:val="30"/>
                <w:szCs w:val="30"/>
                <w:lang w:val="en-US"/>
              </w:rPr>
              <w:t>O</w:t>
            </w:r>
            <w:r w:rsidRPr="00AB25E6">
              <w:rPr>
                <w:sz w:val="30"/>
                <w:szCs w:val="30"/>
              </w:rPr>
              <w:t xml:space="preserve"> контакта балки с левой опорой.</w:t>
            </w:r>
          </w:p>
        </w:tc>
      </w:tr>
      <w:tr w:rsidR="008226C6" w:rsidRPr="00EB3064" w:rsidTr="00CC222E">
        <w:trPr>
          <w:cantSplit/>
          <w:trHeight w:val="479"/>
        </w:trPr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8226C6" w:rsidRPr="00EB3064" w:rsidRDefault="00940536" w:rsidP="00690D6F">
            <w:pPr>
              <w:ind w:right="-1"/>
            </w:pPr>
            <w:r w:rsidRPr="00940536">
              <w:rPr>
                <w:position w:val="-4"/>
              </w:rPr>
              <w:object w:dxaOrig="260" w:dyaOrig="260">
                <v:shape id="_x0000_i1191" type="#_x0000_t75" style="width:17.2pt;height:17.2pt" o:ole="">
                  <v:imagedata r:id="rId160" o:title=""/>
                </v:shape>
                <o:OLEObject Type="Embed" ProgID="Equation.3" ShapeID="_x0000_i1191" DrawAspect="Content" ObjectID="_1493196645" r:id="rId161"/>
              </w:object>
            </w:r>
            <w:r w:rsidR="008226C6" w:rsidRPr="005C4E62">
              <w:t>– ?</w:t>
            </w:r>
          </w:p>
        </w:tc>
        <w:tc>
          <w:tcPr>
            <w:tcW w:w="7513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8226C6" w:rsidRPr="00EB3064" w:rsidRDefault="008226C6" w:rsidP="00690D6F">
            <w:pPr>
              <w:ind w:right="-1"/>
              <w:jc w:val="both"/>
            </w:pPr>
          </w:p>
        </w:tc>
      </w:tr>
    </w:tbl>
    <w:p w:rsidR="00F37BFB" w:rsidRDefault="00D51E50" w:rsidP="005C4E62">
      <w:pPr>
        <w:jc w:val="both"/>
        <w:rPr>
          <w:b/>
          <w:szCs w:val="32"/>
        </w:rPr>
      </w:pPr>
      <w:r w:rsidRPr="00D51E50">
        <w:rPr>
          <w:sz w:val="24"/>
        </w:rPr>
      </w:r>
      <w:r w:rsidR="00BD2452" w:rsidRPr="00D51E50">
        <w:rPr>
          <w:sz w:val="24"/>
        </w:rPr>
        <w:pict>
          <v:group id="_x0000_s6675" editas="canvas" style="width:385.05pt;height:117.3pt;mso-position-horizontal-relative:char;mso-position-vertical-relative:line" coordorigin="1123,9457" coordsize="6039,1816">
            <o:lock v:ext="edit" aspectratio="t"/>
            <v:shape id="_x0000_s6676" type="#_x0000_t75" style="position:absolute;left:1123;top:9457;width:6039;height:1816" o:preferrelative="f">
              <v:fill o:detectmouseclick="t"/>
              <v:path o:extrusionok="t" o:connecttype="none"/>
              <o:lock v:ext="edit" text="t"/>
            </v:shape>
            <v:shape id="_x0000_s6677" type="#_x0000_t202" style="position:absolute;left:3047;top:10017;width:379;height:559" stroked="f">
              <v:textbox style="mso-next-textbox:#_x0000_s6677">
                <w:txbxContent>
                  <w:p w:rsidR="00FF5B7C" w:rsidRPr="00940536" w:rsidRDefault="00FF5B7C" w:rsidP="00F37BFB">
                    <w:pPr>
                      <w:rPr>
                        <w:i/>
                        <w:sz w:val="36"/>
                        <w:szCs w:val="36"/>
                        <w:vertAlign w:val="superscript"/>
                      </w:rPr>
                    </w:pPr>
                    <w:r w:rsidRPr="000F1C15">
                      <w:rPr>
                        <w:i/>
                        <w:sz w:val="36"/>
                        <w:szCs w:val="36"/>
                      </w:rPr>
                      <w:t>О</w:t>
                    </w:r>
                    <w:r>
                      <w:rPr>
                        <w:i/>
                        <w:sz w:val="36"/>
                        <w:szCs w:val="36"/>
                        <w:lang w:val="en-US"/>
                      </w:rPr>
                      <w:t xml:space="preserve"> </w:t>
                    </w:r>
                  </w:p>
                </w:txbxContent>
              </v:textbox>
            </v:shape>
            <v:shape id="_x0000_s6678" type="#_x0000_t202" style="position:absolute;left:6569;top:9457;width:593;height:513;mso-wrap-style:none" stroked="f">
              <v:textbox style="mso-next-textbox:#_x0000_s6678;mso-fit-shape-to-text:t">
                <w:txbxContent>
                  <w:p w:rsidR="00FF5B7C" w:rsidRDefault="00FF5B7C" w:rsidP="00F37BFB">
                    <w:r w:rsidRPr="005F48C8">
                      <w:rPr>
                        <w:position w:val="-10"/>
                      </w:rPr>
                      <w:object w:dxaOrig="340" w:dyaOrig="380">
                        <v:shape id="_x0000_i1280" type="#_x0000_t75" style="width:23.65pt;height:25.8pt" o:ole="">
                          <v:imagedata r:id="rId162" o:title=""/>
                        </v:shape>
                        <o:OLEObject Type="Embed" ProgID="Equation.3" ShapeID="_x0000_i1280" DrawAspect="Content" ObjectID="_1493196763" r:id="rId163"/>
                      </w:object>
                    </w:r>
                  </w:p>
                </w:txbxContent>
              </v:textbox>
            </v:shape>
            <v:shape id="_x0000_s6679" type="#_x0000_t202" style="position:absolute;left:4041;top:10854;width:631;height:419;mso-wrap-style:none" stroked="f">
              <v:textbox style="mso-next-textbox:#_x0000_s6679">
                <w:txbxContent>
                  <w:p w:rsidR="00FF5B7C" w:rsidRDefault="00FF5B7C" w:rsidP="00F37BFB">
                    <w:r w:rsidRPr="002708AD">
                      <w:rPr>
                        <w:position w:val="-10"/>
                      </w:rPr>
                      <w:object w:dxaOrig="380" w:dyaOrig="320">
                        <v:shape id="_x0000_i1281" type="#_x0000_t75" style="width:25.8pt;height:21.5pt" o:ole="">
                          <v:imagedata r:id="rId164" o:title=""/>
                        </v:shape>
                        <o:OLEObject Type="Embed" ProgID="Equation.3" ShapeID="_x0000_i1281" DrawAspect="Content" ObjectID="_1493196764" r:id="rId165"/>
                      </w:object>
                    </w:r>
                  </w:p>
                </w:txbxContent>
              </v:textbox>
            </v:shape>
            <v:line id="_x0000_s6680" style="position:absolute" from="4715,10654" to="4717,11073" strokeweight="1.5pt">
              <v:stroke endarrow="block"/>
            </v:line>
            <v:rect id="_x0000_s6681" style="position:absolute;left:2837;top:10576;width:3678;height:78;rotation:-9903fd;flip:y"/>
            <v:line id="_x0000_s6682" style="position:absolute;flip:y" from="6515,9812" to="6517,10734">
              <v:stroke endarrow="block"/>
            </v:line>
            <v:shape id="_x0000_s6683" type="#_x0000_t202" style="position:absolute;left:3581;top:9457;width:567;height:517;mso-wrap-style:none" stroked="f">
              <v:textbox style="mso-next-textbox:#_x0000_s6683;mso-fit-shape-to-text:t">
                <w:txbxContent>
                  <w:p w:rsidR="00FF5B7C" w:rsidRDefault="00FF5B7C" w:rsidP="00F37BFB">
                    <w:r w:rsidRPr="005F48C8">
                      <w:rPr>
                        <w:position w:val="-10"/>
                      </w:rPr>
                      <w:object w:dxaOrig="320" w:dyaOrig="380">
                        <v:shape id="_x0000_i1282" type="#_x0000_t75" style="width:21.5pt;height:25.8pt" o:ole="">
                          <v:imagedata r:id="rId166" o:title=""/>
                        </v:shape>
                        <o:OLEObject Type="Embed" ProgID="Equation.3" ShapeID="_x0000_i1282" DrawAspect="Content" ObjectID="_1493196765" r:id="rId167"/>
                      </w:object>
                    </w:r>
                  </w:p>
                </w:txbxContent>
              </v:textbox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6684" type="#_x0000_t5" style="position:absolute;left:3341;top:10654;width:350;height:534"/>
            <v:shape id="_x0000_s6685" type="#_x0000_t5" style="position:absolute;left:6333;top:10654;width:349;height:534"/>
            <v:line id="_x0000_s6686" style="position:absolute;flip:y" from="3510,9732" to="3511,10654">
              <v:stroke endarrow="block"/>
            </v:line>
            <w10:wrap type="none"/>
            <w10:anchorlock/>
          </v:group>
        </w:pict>
      </w:r>
    </w:p>
    <w:p w:rsidR="008226C6" w:rsidRPr="00CC222E" w:rsidRDefault="008226C6" w:rsidP="005C4E62">
      <w:pPr>
        <w:jc w:val="both"/>
        <w:rPr>
          <w:b/>
          <w:sz w:val="16"/>
          <w:szCs w:val="16"/>
        </w:rPr>
      </w:pPr>
    </w:p>
    <w:p w:rsidR="00940536" w:rsidRDefault="003E359F" w:rsidP="00AB25E6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>
        <w:lastRenderedPageBreak/>
        <w:t>З</w:t>
      </w:r>
      <w:r w:rsidR="00940536">
        <w:t xml:space="preserve">апишем </w:t>
      </w:r>
      <w:r w:rsidR="00940536" w:rsidRPr="004F1037">
        <w:rPr>
          <w:rFonts w:eastAsia="TimesNewRomanPSMT"/>
          <w:szCs w:val="32"/>
        </w:rPr>
        <w:t>второе услов</w:t>
      </w:r>
      <w:r w:rsidR="00940536">
        <w:rPr>
          <w:rFonts w:eastAsia="TimesNewRomanPSMT"/>
          <w:szCs w:val="32"/>
        </w:rPr>
        <w:t xml:space="preserve">ие равновесия </w:t>
      </w:r>
      <w:r w:rsidR="009436FC">
        <w:rPr>
          <w:rFonts w:eastAsia="TimesNewRomanPSMT"/>
          <w:szCs w:val="32"/>
        </w:rPr>
        <w:t xml:space="preserve">относительно заданной оси </w:t>
      </w:r>
      <w:r w:rsidR="00940536">
        <w:rPr>
          <w:rFonts w:eastAsia="TimesNewRomanPSMT"/>
          <w:szCs w:val="32"/>
        </w:rPr>
        <w:t>в виде</w:t>
      </w:r>
    </w:p>
    <w:p w:rsidR="00940536" w:rsidRPr="004F1037" w:rsidRDefault="00B94A66" w:rsidP="00AB25E6">
      <w:pPr>
        <w:autoSpaceDE w:val="0"/>
        <w:autoSpaceDN w:val="0"/>
        <w:adjustRightInd w:val="0"/>
        <w:jc w:val="center"/>
        <w:rPr>
          <w:rFonts w:eastAsia="TimesNewRomanPSMT"/>
          <w:szCs w:val="32"/>
        </w:rPr>
      </w:pPr>
      <w:r w:rsidRPr="00B94A66">
        <w:rPr>
          <w:position w:val="-36"/>
        </w:rPr>
        <w:object w:dxaOrig="3080" w:dyaOrig="880">
          <v:shape id="_x0000_i1192" type="#_x0000_t75" style="width:152.6pt;height:44.05pt" o:ole="">
            <v:imagedata r:id="rId168" o:title=""/>
          </v:shape>
          <o:OLEObject Type="Embed" ProgID="Equation.3" ShapeID="_x0000_i1192" DrawAspect="Content" ObjectID="_1493196646" r:id="rId169"/>
        </w:object>
      </w:r>
      <w:r w:rsidR="00940536">
        <w:rPr>
          <w:rFonts w:eastAsia="TimesNewRomanPSMT"/>
          <w:szCs w:val="32"/>
        </w:rPr>
        <w:t>.</w:t>
      </w:r>
    </w:p>
    <w:p w:rsidR="008226C6" w:rsidRDefault="00940536" w:rsidP="00AB25E6">
      <w:pPr>
        <w:ind w:firstLine="567"/>
        <w:jc w:val="both"/>
        <w:rPr>
          <w:szCs w:val="32"/>
        </w:rPr>
      </w:pPr>
      <w:r w:rsidRPr="00940536">
        <w:rPr>
          <w:szCs w:val="32"/>
        </w:rPr>
        <w:t>Из этого уравнения</w:t>
      </w:r>
      <w:r>
        <w:rPr>
          <w:szCs w:val="32"/>
        </w:rPr>
        <w:t xml:space="preserve"> получаем</w:t>
      </w:r>
    </w:p>
    <w:p w:rsidR="008226C6" w:rsidRDefault="00B94A66" w:rsidP="00AB25E6">
      <w:pPr>
        <w:jc w:val="center"/>
        <w:rPr>
          <w:b/>
          <w:szCs w:val="32"/>
        </w:rPr>
      </w:pPr>
      <w:r w:rsidRPr="00B94A66">
        <w:rPr>
          <w:position w:val="-30"/>
        </w:rPr>
        <w:object w:dxaOrig="2420" w:dyaOrig="1240">
          <v:shape id="_x0000_i1193" type="#_x0000_t75" style="width:120.35pt;height:62.35pt" o:ole="">
            <v:imagedata r:id="rId170" o:title=""/>
          </v:shape>
          <o:OLEObject Type="Embed" ProgID="Equation.3" ShapeID="_x0000_i1193" DrawAspect="Content" ObjectID="_1493196647" r:id="rId171"/>
        </w:object>
      </w:r>
      <w:r w:rsidR="00940536">
        <w:t>.</w:t>
      </w:r>
    </w:p>
    <w:p w:rsidR="00940536" w:rsidRDefault="00940536" w:rsidP="00AB25E6">
      <w:pPr>
        <w:spacing w:before="120"/>
        <w:ind w:firstLine="567"/>
        <w:jc w:val="both"/>
      </w:pPr>
      <w:r>
        <w:t>Подстави</w:t>
      </w:r>
      <w:r w:rsidR="00793B53">
        <w:t>м</w:t>
      </w:r>
      <w:r>
        <w:t xml:space="preserve"> числовые значения</w:t>
      </w:r>
    </w:p>
    <w:p w:rsidR="00940536" w:rsidRPr="00793B53" w:rsidRDefault="00B94A66" w:rsidP="00AB25E6">
      <w:pPr>
        <w:spacing w:before="120"/>
        <w:jc w:val="center"/>
      </w:pPr>
      <w:r w:rsidRPr="00B94A66">
        <w:rPr>
          <w:position w:val="-30"/>
        </w:rPr>
        <w:object w:dxaOrig="3780" w:dyaOrig="1240">
          <v:shape id="_x0000_i1194" type="#_x0000_t75" style="width:189.15pt;height:62.35pt" o:ole="">
            <v:imagedata r:id="rId172" o:title=""/>
          </v:shape>
          <o:OLEObject Type="Embed" ProgID="Equation.3" ShapeID="_x0000_i1194" DrawAspect="Content" ObjectID="_1493196648" r:id="rId173"/>
        </w:object>
      </w:r>
      <w:r w:rsidR="00793B53" w:rsidRPr="00793B53">
        <w:t xml:space="preserve"> </w:t>
      </w:r>
      <w:r w:rsidR="00793B53" w:rsidRPr="00793B53">
        <w:rPr>
          <w:lang w:val="en-US"/>
        </w:rPr>
        <w:t>H</w:t>
      </w:r>
      <w:r w:rsidR="00793B53">
        <w:t>.</w:t>
      </w:r>
    </w:p>
    <w:p w:rsidR="008226C6" w:rsidRDefault="00793B53" w:rsidP="00AB25E6">
      <w:pPr>
        <w:ind w:firstLine="567"/>
        <w:jc w:val="both"/>
        <w:rPr>
          <w:szCs w:val="32"/>
        </w:rPr>
      </w:pPr>
      <w:r w:rsidRPr="00793B53">
        <w:rPr>
          <w:szCs w:val="32"/>
        </w:rPr>
        <w:t xml:space="preserve">Сила давления </w:t>
      </w:r>
      <w:r w:rsidRPr="00793B53">
        <w:rPr>
          <w:i/>
          <w:szCs w:val="32"/>
          <w:lang w:val="en-US"/>
        </w:rPr>
        <w:t>F</w:t>
      </w:r>
      <w:r w:rsidRPr="00793B53">
        <w:rPr>
          <w:i/>
          <w:szCs w:val="32"/>
        </w:rPr>
        <w:t xml:space="preserve"> </w:t>
      </w:r>
      <w:r w:rsidRPr="00793B53">
        <w:rPr>
          <w:szCs w:val="32"/>
        </w:rPr>
        <w:t xml:space="preserve">балки на правую опору </w:t>
      </w:r>
      <w:r>
        <w:rPr>
          <w:szCs w:val="32"/>
        </w:rPr>
        <w:t xml:space="preserve">по третьему закону Ньютона равна силе реакции опоры </w:t>
      </w:r>
      <w:r w:rsidRPr="00793B53">
        <w:rPr>
          <w:i/>
          <w:szCs w:val="32"/>
          <w:lang w:val="en-US"/>
        </w:rPr>
        <w:t>N</w:t>
      </w:r>
      <w:r w:rsidRPr="00793B53">
        <w:rPr>
          <w:szCs w:val="32"/>
          <w:vertAlign w:val="subscript"/>
        </w:rPr>
        <w:t>2</w:t>
      </w:r>
    </w:p>
    <w:p w:rsidR="00793B53" w:rsidRPr="00793B53" w:rsidRDefault="00B94A66" w:rsidP="00AB25E6">
      <w:pPr>
        <w:jc w:val="center"/>
        <w:rPr>
          <w:szCs w:val="32"/>
        </w:rPr>
      </w:pPr>
      <w:r w:rsidRPr="00B94A66">
        <w:rPr>
          <w:position w:val="-14"/>
        </w:rPr>
        <w:object w:dxaOrig="1800" w:dyaOrig="440">
          <v:shape id="_x0000_i1195" type="#_x0000_t75" style="width:90.25pt;height:21.5pt" o:ole="">
            <v:imagedata r:id="rId174" o:title=""/>
          </v:shape>
          <o:OLEObject Type="Embed" ProgID="Equation.3" ShapeID="_x0000_i1195" DrawAspect="Content" ObjectID="_1493196649" r:id="rId175"/>
        </w:object>
      </w:r>
      <w:r w:rsidR="00793B53">
        <w:t xml:space="preserve"> </w:t>
      </w:r>
      <w:r w:rsidR="00793B53" w:rsidRPr="00793B53">
        <w:t>Н</w:t>
      </w:r>
      <w:r w:rsidR="00793B53">
        <w:rPr>
          <w:i/>
        </w:rPr>
        <w:t>.</w:t>
      </w:r>
    </w:p>
    <w:p w:rsidR="00793B53" w:rsidRDefault="00793B53" w:rsidP="00CC222E">
      <w:pPr>
        <w:ind w:right="-1" w:firstLine="567"/>
        <w:jc w:val="both"/>
      </w:pPr>
      <w:r w:rsidRPr="00EB3064">
        <w:rPr>
          <w:i/>
          <w:iCs/>
        </w:rPr>
        <w:t>Ответ:</w:t>
      </w:r>
      <w:r w:rsidRPr="00EB3064">
        <w:t xml:space="preserve"> </w:t>
      </w:r>
      <w:r>
        <w:t>375 Н.</w:t>
      </w:r>
    </w:p>
    <w:p w:rsidR="00793B53" w:rsidRDefault="00793B53" w:rsidP="00793B53">
      <w:pPr>
        <w:ind w:right="-1"/>
        <w:jc w:val="both"/>
      </w:pPr>
    </w:p>
    <w:p w:rsidR="005C4E62" w:rsidRDefault="0062023B" w:rsidP="00CC222E">
      <w:pPr>
        <w:ind w:firstLine="567"/>
        <w:jc w:val="both"/>
        <w:rPr>
          <w:szCs w:val="32"/>
        </w:rPr>
      </w:pPr>
      <w:r w:rsidRPr="001620E5">
        <w:rPr>
          <w:b/>
          <w:szCs w:val="32"/>
        </w:rPr>
        <w:t xml:space="preserve">Задача </w:t>
      </w:r>
      <w:r w:rsidR="00F37BFB">
        <w:rPr>
          <w:b/>
          <w:szCs w:val="32"/>
        </w:rPr>
        <w:t>2</w:t>
      </w:r>
      <w:r w:rsidRPr="001620E5">
        <w:rPr>
          <w:b/>
          <w:szCs w:val="32"/>
        </w:rPr>
        <w:t>.</w:t>
      </w:r>
      <w:r w:rsidR="006A7CDE">
        <w:rPr>
          <w:szCs w:val="32"/>
        </w:rPr>
        <w:t xml:space="preserve"> </w:t>
      </w:r>
      <w:r w:rsidR="005C4E62">
        <w:rPr>
          <w:szCs w:val="32"/>
        </w:rPr>
        <w:t>Под каким наименьшим углом</w:t>
      </w:r>
      <w:r w:rsidR="006A7CDE">
        <w:rPr>
          <w:szCs w:val="32"/>
        </w:rPr>
        <w:t xml:space="preserve"> </w:t>
      </w:r>
      <w:r w:rsidR="006A7CDE" w:rsidRPr="005C4E62">
        <w:rPr>
          <w:position w:val="-6"/>
        </w:rPr>
        <w:object w:dxaOrig="279" w:dyaOrig="260">
          <v:shape id="_x0000_i1196" type="#_x0000_t75" style="width:13.95pt;height:12.9pt" o:ole="">
            <v:imagedata r:id="rId176" o:title=""/>
          </v:shape>
          <o:OLEObject Type="Embed" ProgID="Equation.3" ShapeID="_x0000_i1196" DrawAspect="Content" ObjectID="_1493196650" r:id="rId177"/>
        </w:object>
      </w:r>
      <w:r w:rsidR="005C4E62">
        <w:t xml:space="preserve"> к горизонту может стоять лестница, прислоненная к гладкой вертикальной стене, е</w:t>
      </w:r>
      <w:r w:rsidR="005C4E62">
        <w:t>с</w:t>
      </w:r>
      <w:r w:rsidR="005C4E62">
        <w:t xml:space="preserve">ли коэффициент трения лестницы о пол равен </w:t>
      </w:r>
      <w:r w:rsidR="006A7CDE" w:rsidRPr="006A7CDE">
        <w:rPr>
          <w:position w:val="-12"/>
        </w:rPr>
        <w:object w:dxaOrig="240" w:dyaOrig="320">
          <v:shape id="_x0000_i1197" type="#_x0000_t75" style="width:11.8pt;height:16.1pt" o:ole="">
            <v:imagedata r:id="rId178" o:title=""/>
          </v:shape>
          <o:OLEObject Type="Embed" ProgID="Equation.3" ShapeID="_x0000_i1197" DrawAspect="Content" ObjectID="_1493196651" r:id="rId179"/>
        </w:object>
      </w:r>
      <w:r w:rsidR="005C4E62">
        <w:t>? Считать, что центр тяжести находится в середине лестницы</w:t>
      </w:r>
      <w:r w:rsidR="008226C6">
        <w:t>.</w:t>
      </w:r>
    </w:p>
    <w:p w:rsidR="005C4E62" w:rsidRPr="00793B53" w:rsidRDefault="005C4E62" w:rsidP="005C4E62">
      <w:pPr>
        <w:jc w:val="both"/>
        <w:rPr>
          <w:sz w:val="16"/>
          <w:szCs w:val="16"/>
        </w:rPr>
      </w:pPr>
    </w:p>
    <w:tbl>
      <w:tblPr>
        <w:tblW w:w="9214" w:type="dxa"/>
        <w:tblInd w:w="108" w:type="dxa"/>
        <w:tblLook w:val="0000"/>
      </w:tblPr>
      <w:tblGrid>
        <w:gridCol w:w="1276"/>
        <w:gridCol w:w="7938"/>
      </w:tblGrid>
      <w:tr w:rsidR="005C4E62" w:rsidRPr="00F87CBF" w:rsidTr="00B850C8">
        <w:trPr>
          <w:cantSplit/>
        </w:trPr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C4E62" w:rsidRPr="00F87CBF" w:rsidRDefault="005C4E62" w:rsidP="00690D6F">
            <w:pPr>
              <w:ind w:left="-108"/>
              <w:rPr>
                <w:bCs/>
                <w:u w:val="single"/>
              </w:rPr>
            </w:pPr>
            <w:r w:rsidRPr="00F87CBF">
              <w:rPr>
                <w:bCs/>
                <w:u w:val="single"/>
              </w:rPr>
              <w:t>Дано:</w:t>
            </w:r>
          </w:p>
          <w:p w:rsidR="005C4E62" w:rsidRPr="00F87CBF" w:rsidRDefault="006A7CDE" w:rsidP="005C4E62">
            <w:pPr>
              <w:ind w:left="-108"/>
              <w:rPr>
                <w:position w:val="-6"/>
                <w:szCs w:val="32"/>
              </w:rPr>
            </w:pPr>
            <w:r w:rsidRPr="00F87CBF">
              <w:rPr>
                <w:position w:val="-6"/>
              </w:rPr>
              <w:object w:dxaOrig="279" w:dyaOrig="260">
                <v:shape id="_x0000_i1198" type="#_x0000_t75" style="width:16.1pt;height:13.95pt" o:ole="">
                  <v:imagedata r:id="rId180" o:title=""/>
                </v:shape>
                <o:OLEObject Type="Embed" ProgID="Equation.3" ShapeID="_x0000_i1198" DrawAspect="Content" ObjectID="_1493196652" r:id="rId181"/>
              </w:object>
            </w:r>
          </w:p>
        </w:tc>
        <w:tc>
          <w:tcPr>
            <w:tcW w:w="7938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C4E62" w:rsidRPr="00F87CBF" w:rsidRDefault="005C4E62" w:rsidP="00690D6F">
            <w:pPr>
              <w:ind w:right="255"/>
              <w:jc w:val="center"/>
              <w:rPr>
                <w:bCs/>
                <w:u w:val="single"/>
              </w:rPr>
            </w:pPr>
            <w:r w:rsidRPr="00F87CBF">
              <w:rPr>
                <w:bCs/>
                <w:u w:val="single"/>
              </w:rPr>
              <w:t>Решение:</w:t>
            </w:r>
          </w:p>
          <w:p w:rsidR="005C4E62" w:rsidRPr="00F87CBF" w:rsidRDefault="005C4E62" w:rsidP="000F1C15">
            <w:pPr>
              <w:ind w:right="256"/>
              <w:jc w:val="both"/>
            </w:pPr>
            <w:r w:rsidRPr="00F87CBF">
              <w:t>Сделаем рисунок и покажем силы, действующие на лестницу</w:t>
            </w:r>
            <w:r w:rsidR="000F1C15" w:rsidRPr="00F87CBF">
              <w:t>.</w:t>
            </w:r>
          </w:p>
        </w:tc>
      </w:tr>
      <w:tr w:rsidR="005C4E62" w:rsidRPr="00EB3064" w:rsidTr="00B850C8">
        <w:trPr>
          <w:cantSplit/>
          <w:trHeight w:val="479"/>
        </w:trPr>
        <w:tc>
          <w:tcPr>
            <w:tcW w:w="127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5C4E62" w:rsidRPr="00EB3064" w:rsidRDefault="00E23F51" w:rsidP="005C4E62">
            <w:pPr>
              <w:ind w:right="-1"/>
            </w:pPr>
            <w:r w:rsidRPr="006A7CDE">
              <w:rPr>
                <w:position w:val="-12"/>
              </w:rPr>
              <w:object w:dxaOrig="240" w:dyaOrig="320">
                <v:shape id="_x0000_i1199" type="#_x0000_t75" style="width:12.9pt;height:17.2pt" o:ole="">
                  <v:imagedata r:id="rId182" o:title=""/>
                </v:shape>
                <o:OLEObject Type="Embed" ProgID="Equation.3" ShapeID="_x0000_i1199" DrawAspect="Content" ObjectID="_1493196653" r:id="rId183"/>
              </w:object>
            </w:r>
            <w:r w:rsidR="002C1F83">
              <w:t xml:space="preserve"> </w:t>
            </w:r>
            <w:r w:rsidR="005C4E62" w:rsidRPr="005C4E62">
              <w:t>– ?</w:t>
            </w:r>
          </w:p>
        </w:tc>
        <w:tc>
          <w:tcPr>
            <w:tcW w:w="7938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C4E62" w:rsidRPr="00EB3064" w:rsidRDefault="005C4E62" w:rsidP="00690D6F">
            <w:pPr>
              <w:ind w:right="-1"/>
              <w:jc w:val="both"/>
            </w:pPr>
          </w:p>
        </w:tc>
      </w:tr>
    </w:tbl>
    <w:p w:rsidR="000F1C15" w:rsidRPr="000F1C15" w:rsidRDefault="00D46868" w:rsidP="0062023B">
      <w:pPr>
        <w:spacing w:before="120"/>
        <w:jc w:val="both"/>
        <w:rPr>
          <w:b/>
          <w:szCs w:val="32"/>
        </w:rPr>
      </w:pPr>
      <w:r w:rsidRPr="005F48C8">
        <w:rPr>
          <w:b/>
          <w:szCs w:val="32"/>
        </w:rPr>
        <w:t xml:space="preserve">               </w:t>
      </w:r>
      <w:r w:rsidR="00D51E50" w:rsidRPr="00D51E50">
        <w:rPr>
          <w:sz w:val="24"/>
        </w:rPr>
      </w:r>
      <w:r w:rsidR="00D51E50" w:rsidRPr="00D51E50">
        <w:rPr>
          <w:sz w:val="24"/>
        </w:rPr>
        <w:pict>
          <v:group id="_x0000_s6581" editas="canvas" style="width:281.7pt;height:195.7pt;mso-position-horizontal-relative:char;mso-position-vertical-relative:line" coordorigin="1998,11601" coordsize="4419,3030">
            <o:lock v:ext="edit" aspectratio="t"/>
            <v:shape id="_x0000_s6582" type="#_x0000_t75" style="position:absolute;left:1998;top:11601;width:4419;height:3030" o:preferrelative="f">
              <v:fill o:detectmouseclick="t"/>
              <v:path o:extrusionok="t" o:connecttype="none"/>
              <o:lock v:ext="edit" text="t"/>
            </v:shape>
            <v:shape id="_x0000_s6653" type="#_x0000_t202" style="position:absolute;left:4490;top:13624;width:440;height:396;mso-wrap-style:none" stroked="f">
              <v:textbox style="mso-next-textbox:#_x0000_s6653;mso-fit-shape-to-text:t">
                <w:txbxContent>
                  <w:p w:rsidR="00FF5B7C" w:rsidRDefault="00FF5B7C" w:rsidP="00C707B8">
                    <w:r w:rsidRPr="009A273E">
                      <w:rPr>
                        <w:position w:val="-6"/>
                      </w:rPr>
                      <w:object w:dxaOrig="279" w:dyaOrig="260">
                        <v:shape id="_x0000_i1283" type="#_x0000_t75" style="width:12.9pt;height:12.9pt" o:ole="">
                          <v:imagedata r:id="rId184" o:title=""/>
                        </v:shape>
                        <o:OLEObject Type="Embed" ProgID="Equation.3" ShapeID="_x0000_i1283" DrawAspect="Content" ObjectID="_1493196766" r:id="rId185"/>
                      </w:object>
                    </w:r>
                  </w:p>
                </w:txbxContent>
              </v:textbox>
            </v:shape>
            <v:shape id="_x0000_s6584" type="#_x0000_t202" style="position:absolute;left:5248;top:14072;width:570;height:559;mso-wrap-style:none" stroked="f">
              <v:textbox style="mso-next-textbox:#_x0000_s6584">
                <w:txbxContent>
                  <w:p w:rsidR="00FF5B7C" w:rsidRPr="000F1C15" w:rsidRDefault="00FF5B7C" w:rsidP="00C707B8">
                    <w:pPr>
                      <w:rPr>
                        <w:i/>
                        <w:sz w:val="36"/>
                        <w:szCs w:val="36"/>
                        <w:vertAlign w:val="superscript"/>
                        <w:lang w:val="en-US"/>
                      </w:rPr>
                    </w:pPr>
                    <w:r w:rsidRPr="000F1C15">
                      <w:rPr>
                        <w:i/>
                        <w:sz w:val="36"/>
                        <w:szCs w:val="36"/>
                      </w:rPr>
                      <w:t>О</w:t>
                    </w:r>
                    <w:r>
                      <w:rPr>
                        <w:i/>
                        <w:sz w:val="36"/>
                        <w:szCs w:val="36"/>
                        <w:lang w:val="en-US"/>
                      </w:rPr>
                      <w:t xml:space="preserve"> </w:t>
                    </w:r>
                    <w:r>
                      <w:rPr>
                        <w:i/>
                        <w:sz w:val="36"/>
                        <w:szCs w:val="36"/>
                        <w:vertAlign w:val="superscript"/>
                        <w:lang w:val="en-US"/>
                      </w:rPr>
                      <w:t>/</w:t>
                    </w:r>
                  </w:p>
                </w:txbxContent>
              </v:textbox>
            </v:shape>
            <v:shape id="_x0000_s6585" type="#_x0000_t202" style="position:absolute;left:4828;top:12624;width:588;height:517;mso-wrap-style:none" stroked="f">
              <v:textbox style="mso-next-textbox:#_x0000_s6585;mso-fit-shape-to-text:t">
                <w:txbxContent>
                  <w:p w:rsidR="00FF5B7C" w:rsidRDefault="00FF5B7C" w:rsidP="00C707B8">
                    <w:r w:rsidRPr="005F48C8">
                      <w:rPr>
                        <w:position w:val="-10"/>
                      </w:rPr>
                      <w:object w:dxaOrig="340" w:dyaOrig="380">
                        <v:shape id="_x0000_i1284" type="#_x0000_t75" style="width:23.65pt;height:25.8pt" o:ole="">
                          <v:imagedata r:id="rId162" o:title=""/>
                        </v:shape>
                        <o:OLEObject Type="Embed" ProgID="Equation.3" ShapeID="_x0000_i1284" DrawAspect="Content" ObjectID="_1493196767" r:id="rId186"/>
                      </w:object>
                    </w:r>
                  </w:p>
                </w:txbxContent>
              </v:textbox>
            </v:shape>
            <v:shape id="_x0000_s6586" type="#_x0000_t202" style="position:absolute;left:3410;top:13253;width:631;height:419;mso-wrap-style:none" stroked="f">
              <v:textbox style="mso-next-textbox:#_x0000_s6586">
                <w:txbxContent>
                  <w:p w:rsidR="00FF5B7C" w:rsidRDefault="00FF5B7C" w:rsidP="00C707B8">
                    <w:r w:rsidRPr="002708AD">
                      <w:rPr>
                        <w:position w:val="-10"/>
                      </w:rPr>
                      <w:object w:dxaOrig="380" w:dyaOrig="320">
                        <v:shape id="_x0000_i1285" type="#_x0000_t75" style="width:25.8pt;height:21.5pt" o:ole="">
                          <v:imagedata r:id="rId164" o:title=""/>
                        </v:shape>
                        <o:OLEObject Type="Embed" ProgID="Equation.3" ShapeID="_x0000_i1285" DrawAspect="Content" ObjectID="_1493196768" r:id="rId187"/>
                      </w:object>
                    </w:r>
                  </w:p>
                </w:txbxContent>
              </v:textbox>
            </v:shape>
            <v:shape id="_x0000_s6587" type="#_x0000_t202" style="position:absolute;left:4490;top:14020;width:611;height:559;mso-wrap-style:none" stroked="f">
              <v:textbox style="mso-next-textbox:#_x0000_s6587">
                <w:txbxContent>
                  <w:p w:rsidR="00FF5B7C" w:rsidRDefault="00FF5B7C" w:rsidP="00C707B8">
                    <w:r w:rsidRPr="002708AD">
                      <w:rPr>
                        <w:position w:val="-14"/>
                      </w:rPr>
                      <w:object w:dxaOrig="360" w:dyaOrig="420">
                        <v:shape id="_x0000_i1286" type="#_x0000_t75" style="width:24.7pt;height:29pt" o:ole="">
                          <v:imagedata r:id="rId188" o:title=""/>
                        </v:shape>
                        <o:OLEObject Type="Embed" ProgID="Equation.3" ShapeID="_x0000_i1286" DrawAspect="Content" ObjectID="_1493196769" r:id="rId189"/>
                      </w:object>
                    </w:r>
                  </w:p>
                </w:txbxContent>
              </v:textbox>
            </v:shape>
            <v:line id="_x0000_s6591" style="position:absolute" from="4256,13083" to="4257,13502" strokeweight="1.5pt">
              <v:stroke endarrow="block"/>
            </v:line>
            <v:line id="_x0000_s6593" style="position:absolute;flip:x" from="4681,14020" to="5467,14022" strokeweight="1.5pt">
              <v:stroke endarrow="block"/>
            </v:line>
            <v:line id="_x0000_s6595" style="position:absolute" from="3160,12141" to="4148,12142">
              <v:stroke endarrow="block"/>
            </v:line>
            <v:rect id="_x0000_s6631" style="position:absolute;left:2833;top:13062;width:2932;height:77;rotation:-2591510fd;flip:y"/>
            <v:line id="_x0000_s6596" style="position:absolute;flip:y" from="5416,13139" to="5417,14061">
              <v:stroke endarrow="block"/>
            </v:line>
            <v:shape id="_x0000_s6632" type="#_x0000_t202" style="position:absolute;left:4148;top:11842;width:567;height:517;mso-wrap-style:none" stroked="f">
              <v:textbox style="mso-next-textbox:#_x0000_s6632;mso-fit-shape-to-text:t">
                <w:txbxContent>
                  <w:p w:rsidR="00FF5B7C" w:rsidRDefault="00FF5B7C" w:rsidP="00C707B8">
                    <w:r w:rsidRPr="005F48C8">
                      <w:rPr>
                        <w:position w:val="-10"/>
                      </w:rPr>
                      <w:object w:dxaOrig="320" w:dyaOrig="380">
                        <v:shape id="_x0000_i1287" type="#_x0000_t75" style="width:21.5pt;height:25.8pt" o:ole="">
                          <v:imagedata r:id="rId166" o:title=""/>
                        </v:shape>
                        <o:OLEObject Type="Embed" ProgID="Equation.3" ShapeID="_x0000_i1287" DrawAspect="Content" ObjectID="_1493196770" r:id="rId190"/>
                      </w:object>
                    </w:r>
                  </w:p>
                </w:txbxContent>
              </v:textbox>
            </v:shape>
            <v:line id="_x0000_s6647" style="position:absolute" from="3160,14060" to="6141,14061">
              <v:stroke endarrow="block"/>
            </v:line>
            <v:shape id="_x0000_s6648" type="#_x0000_t202" style="position:absolute;left:5817;top:14071;width:435;height:560;mso-wrap-style:none" stroked="f">
              <v:textbox style="mso-next-textbox:#_x0000_s6648">
                <w:txbxContent>
                  <w:p w:rsidR="00FF5B7C" w:rsidRPr="000F1C15" w:rsidRDefault="00FF5B7C" w:rsidP="00C707B8">
                    <w:pPr>
                      <w:rPr>
                        <w:i/>
                        <w:sz w:val="36"/>
                        <w:szCs w:val="36"/>
                        <w:vertAlign w:val="superscript"/>
                        <w:lang w:val="en-US"/>
                      </w:rPr>
                    </w:pPr>
                    <w:r>
                      <w:rPr>
                        <w:i/>
                        <w:sz w:val="36"/>
                        <w:szCs w:val="36"/>
                        <w:lang w:val="en-US"/>
                      </w:rPr>
                      <w:t>X</w:t>
                    </w:r>
                  </w:p>
                </w:txbxContent>
              </v:textbox>
            </v:shape>
            <v:line id="_x0000_s6651" style="position:absolute;flip:y" from="3160,11680" to="3161,14072">
              <v:stroke endarrow="block"/>
            </v:line>
            <v:shape id="_x0000_s6650" type="#_x0000_t202" style="position:absolute;left:2668;top:11601;width:422;height:559" stroked="f">
              <v:textbox style="mso-next-textbox:#_x0000_s6650">
                <w:txbxContent>
                  <w:p w:rsidR="00FF5B7C" w:rsidRPr="000F1C15" w:rsidRDefault="00FF5B7C" w:rsidP="00C707B8">
                    <w:pPr>
                      <w:rPr>
                        <w:i/>
                        <w:sz w:val="36"/>
                        <w:szCs w:val="36"/>
                        <w:vertAlign w:val="superscript"/>
                        <w:lang w:val="en-US"/>
                      </w:rPr>
                    </w:pPr>
                    <w:r>
                      <w:rPr>
                        <w:i/>
                        <w:sz w:val="36"/>
                        <w:szCs w:val="36"/>
                        <w:lang w:val="en-US"/>
                      </w:rPr>
                      <w:t>Y</w:t>
                    </w:r>
                  </w:p>
                </w:txbxContent>
              </v:textbox>
            </v:shape>
            <v:shape id="_x0000_s6652" type="#_x0000_t19" style="position:absolute;left:4885;top:13828;width:331;height:158;rotation:-4833873fd;flip:x y" coordsize="37959,26255" adj="2671671,-10980923,21600,4655" path="wr,-16945,43200,26255,37959,18759,507,nfewr,-16945,43200,26255,37959,18759,507,l21600,4655nsxe">
              <v:path o:connectlocs="37959,18759;507,0;21600,4655"/>
            </v:shape>
            <v:shape id="_x0000_s6751" type="#_x0000_t202" style="position:absolute;left:2833;top:14071;width:430;height:560;mso-wrap-style:none" stroked="f">
              <v:textbox style="mso-next-textbox:#_x0000_s6751">
                <w:txbxContent>
                  <w:p w:rsidR="00FF5B7C" w:rsidRPr="00C707B8" w:rsidRDefault="00FF5B7C" w:rsidP="00C707B8">
                    <w:pPr>
                      <w:rPr>
                        <w:i/>
                        <w:sz w:val="36"/>
                        <w:szCs w:val="36"/>
                        <w:vertAlign w:val="superscript"/>
                      </w:rPr>
                    </w:pPr>
                    <w:r>
                      <w:rPr>
                        <w:i/>
                        <w:sz w:val="36"/>
                        <w:szCs w:val="36"/>
                      </w:rPr>
                      <w:t>О</w:t>
                    </w:r>
                  </w:p>
                </w:txbxContent>
              </v:textbox>
            </v:shape>
            <w10:wrap type="none"/>
            <w10:anchorlock/>
          </v:group>
        </w:pict>
      </w:r>
      <w:r w:rsidRPr="005F48C8">
        <w:rPr>
          <w:b/>
          <w:szCs w:val="32"/>
        </w:rPr>
        <w:t xml:space="preserve">          </w:t>
      </w:r>
    </w:p>
    <w:p w:rsidR="005F48C8" w:rsidRDefault="006A7CDE" w:rsidP="00B850C8">
      <w:pPr>
        <w:spacing w:before="120"/>
        <w:ind w:firstLine="567"/>
        <w:jc w:val="both"/>
      </w:pPr>
      <w:r>
        <w:lastRenderedPageBreak/>
        <w:t>Запишем условия равновесия:</w:t>
      </w:r>
    </w:p>
    <w:p w:rsidR="005F48C8" w:rsidRPr="005F48C8" w:rsidRDefault="006A7CDE" w:rsidP="00B850C8">
      <w:pPr>
        <w:spacing w:before="120"/>
        <w:jc w:val="right"/>
      </w:pPr>
      <w:r w:rsidRPr="006A7CDE">
        <w:rPr>
          <w:position w:val="-40"/>
        </w:rPr>
        <w:object w:dxaOrig="3980" w:dyaOrig="960">
          <v:shape id="_x0000_i1200" type="#_x0000_t75" style="width:197.75pt;height:47.3pt" o:ole="">
            <v:imagedata r:id="rId191" o:title=""/>
          </v:shape>
          <o:OLEObject Type="Embed" ProgID="Equation.3" ShapeID="_x0000_i1200" DrawAspect="Content" ObjectID="_1493196654" r:id="rId192"/>
        </w:object>
      </w:r>
      <w:r w:rsidR="000F1C15">
        <w:t xml:space="preserve">,       </w:t>
      </w:r>
      <w:r>
        <w:t xml:space="preserve">     </w:t>
      </w:r>
      <w:r w:rsidR="000F1C15">
        <w:t xml:space="preserve">             (</w:t>
      </w:r>
      <w:r w:rsidR="00C707B8">
        <w:t>19</w:t>
      </w:r>
      <w:r w:rsidR="000F1C15">
        <w:t>)</w:t>
      </w:r>
    </w:p>
    <w:p w:rsidR="005C4E62" w:rsidRDefault="006A7CDE" w:rsidP="00B850C8">
      <w:pPr>
        <w:spacing w:before="120"/>
        <w:jc w:val="right"/>
        <w:rPr>
          <w:b/>
          <w:szCs w:val="32"/>
        </w:rPr>
      </w:pPr>
      <w:r w:rsidRPr="006A7CDE">
        <w:rPr>
          <w:position w:val="-40"/>
        </w:rPr>
        <w:object w:dxaOrig="1320" w:dyaOrig="960">
          <v:shape id="_x0000_i1201" type="#_x0000_t75" style="width:65.55pt;height:47.3pt" o:ole="">
            <v:imagedata r:id="rId193" o:title=""/>
          </v:shape>
          <o:OLEObject Type="Embed" ProgID="Equation.3" ShapeID="_x0000_i1201" DrawAspect="Content" ObjectID="_1493196655" r:id="rId194"/>
        </w:object>
      </w:r>
      <w:r w:rsidR="00D46868">
        <w:t>.</w:t>
      </w:r>
      <w:r w:rsidR="000F1C15">
        <w:t xml:space="preserve">      </w:t>
      </w:r>
      <w:r>
        <w:t xml:space="preserve">   </w:t>
      </w:r>
      <w:r w:rsidR="000F1C15">
        <w:t xml:space="preserve">                                    (2</w:t>
      </w:r>
      <w:r w:rsidR="00C707B8">
        <w:t>0</w:t>
      </w:r>
      <w:r w:rsidR="000F1C15">
        <w:t>)</w:t>
      </w:r>
    </w:p>
    <w:p w:rsidR="005C4E62" w:rsidRDefault="00793B53" w:rsidP="00B850C8">
      <w:pPr>
        <w:spacing w:before="120"/>
        <w:ind w:firstLine="567"/>
        <w:jc w:val="both"/>
        <w:rPr>
          <w:szCs w:val="32"/>
        </w:rPr>
      </w:pPr>
      <w:r>
        <w:rPr>
          <w:szCs w:val="32"/>
        </w:rPr>
        <w:t>У</w:t>
      </w:r>
      <w:r w:rsidR="000F1C15" w:rsidRPr="000F1C15">
        <w:rPr>
          <w:szCs w:val="32"/>
        </w:rPr>
        <w:t>равнение (</w:t>
      </w:r>
      <w:r w:rsidR="00C707B8">
        <w:rPr>
          <w:szCs w:val="32"/>
        </w:rPr>
        <w:t>19</w:t>
      </w:r>
      <w:r w:rsidR="000F1C15" w:rsidRPr="000F1C15">
        <w:rPr>
          <w:szCs w:val="32"/>
        </w:rPr>
        <w:t xml:space="preserve">) </w:t>
      </w:r>
      <w:r w:rsidR="000F1C15">
        <w:rPr>
          <w:szCs w:val="32"/>
        </w:rPr>
        <w:t xml:space="preserve">в проекциях на оси </w:t>
      </w:r>
      <w:r w:rsidR="000F1C15" w:rsidRPr="000F1C15">
        <w:rPr>
          <w:i/>
          <w:szCs w:val="32"/>
          <w:lang w:val="en-US"/>
        </w:rPr>
        <w:t>OX</w:t>
      </w:r>
      <w:r w:rsidR="000F1C15" w:rsidRPr="000F1C15">
        <w:rPr>
          <w:szCs w:val="32"/>
        </w:rPr>
        <w:t xml:space="preserve"> </w:t>
      </w:r>
      <w:r w:rsidR="000F1C15">
        <w:rPr>
          <w:szCs w:val="32"/>
        </w:rPr>
        <w:t xml:space="preserve">и </w:t>
      </w:r>
      <w:r w:rsidR="000F1C15" w:rsidRPr="000F1C15">
        <w:rPr>
          <w:i/>
          <w:szCs w:val="32"/>
          <w:lang w:val="en-US"/>
        </w:rPr>
        <w:t>OY</w:t>
      </w:r>
      <w:r w:rsidR="000F1C15">
        <w:rPr>
          <w:szCs w:val="32"/>
        </w:rPr>
        <w:t xml:space="preserve"> </w:t>
      </w:r>
      <w:r w:rsidR="000F1C15" w:rsidRPr="000F1C15">
        <w:rPr>
          <w:szCs w:val="32"/>
        </w:rPr>
        <w:t>запишем</w:t>
      </w:r>
      <w:r w:rsidR="000F1C15">
        <w:rPr>
          <w:szCs w:val="32"/>
        </w:rPr>
        <w:t xml:space="preserve"> в виде</w:t>
      </w:r>
    </w:p>
    <w:p w:rsidR="00C707B8" w:rsidRDefault="006A7CDE" w:rsidP="00B850C8">
      <w:pPr>
        <w:spacing w:before="120"/>
        <w:jc w:val="center"/>
      </w:pPr>
      <w:r w:rsidRPr="006A7CDE">
        <w:rPr>
          <w:position w:val="-18"/>
        </w:rPr>
        <w:object w:dxaOrig="1620" w:dyaOrig="480">
          <v:shape id="_x0000_i1202" type="#_x0000_t75" style="width:81.65pt;height:24.7pt" o:ole="">
            <v:imagedata r:id="rId195" o:title=""/>
          </v:shape>
          <o:OLEObject Type="Embed" ProgID="Equation.3" ShapeID="_x0000_i1202" DrawAspect="Content" ObjectID="_1493196656" r:id="rId196"/>
        </w:object>
      </w:r>
      <w:r w:rsidR="00F37BFB">
        <w:t xml:space="preserve">,         </w:t>
      </w:r>
    </w:p>
    <w:p w:rsidR="005C4E62" w:rsidRPr="00F37BFB" w:rsidRDefault="006A7CDE" w:rsidP="00B850C8">
      <w:pPr>
        <w:spacing w:before="120"/>
        <w:jc w:val="center"/>
        <w:rPr>
          <w:szCs w:val="32"/>
        </w:rPr>
      </w:pPr>
      <w:r w:rsidRPr="006A7CDE">
        <w:rPr>
          <w:position w:val="-14"/>
        </w:rPr>
        <w:object w:dxaOrig="1640" w:dyaOrig="440">
          <v:shape id="_x0000_i1203" type="#_x0000_t75" style="width:81.65pt;height:21.5pt" o:ole="">
            <v:imagedata r:id="rId197" o:title=""/>
          </v:shape>
          <o:OLEObject Type="Embed" ProgID="Equation.3" ShapeID="_x0000_i1203" DrawAspect="Content" ObjectID="_1493196657" r:id="rId198"/>
        </w:object>
      </w:r>
      <w:r w:rsidR="00A04F91">
        <w:t>.</w:t>
      </w:r>
    </w:p>
    <w:p w:rsidR="00A04F91" w:rsidRDefault="006A7CDE" w:rsidP="00B850C8">
      <w:pPr>
        <w:spacing w:before="120"/>
        <w:ind w:firstLine="567"/>
        <w:jc w:val="both"/>
      </w:pPr>
      <w:r>
        <w:t>Выразим силу трения</w:t>
      </w:r>
    </w:p>
    <w:p w:rsidR="00A04F91" w:rsidRDefault="006A7CDE" w:rsidP="00B850C8">
      <w:pPr>
        <w:spacing w:before="120"/>
        <w:jc w:val="center"/>
      </w:pPr>
      <w:r w:rsidRPr="006A7CDE">
        <w:rPr>
          <w:position w:val="-18"/>
        </w:rPr>
        <w:object w:dxaOrig="2380" w:dyaOrig="480">
          <v:shape id="_x0000_i1204" type="#_x0000_t75" style="width:119.3pt;height:24.7pt" o:ole="">
            <v:imagedata r:id="rId199" o:title=""/>
          </v:shape>
          <o:OLEObject Type="Embed" ProgID="Equation.3" ShapeID="_x0000_i1204" DrawAspect="Content" ObjectID="_1493196658" r:id="rId200"/>
        </w:object>
      </w:r>
      <w:r w:rsidR="00A04F91">
        <w:t>.</w:t>
      </w:r>
    </w:p>
    <w:p w:rsidR="00A04F91" w:rsidRDefault="00A04F91" w:rsidP="00B850C8">
      <w:pPr>
        <w:spacing w:before="120"/>
        <w:ind w:firstLine="567"/>
        <w:jc w:val="both"/>
      </w:pPr>
      <w:r>
        <w:t>Выберем ось, перпендикулярную плоскости рисунка и прох</w:t>
      </w:r>
      <w:r>
        <w:t>о</w:t>
      </w:r>
      <w:r>
        <w:t xml:space="preserve">дящую через точку </w:t>
      </w:r>
      <w:r w:rsidRPr="00A04F91">
        <w:rPr>
          <w:i/>
          <w:lang w:val="en-US"/>
        </w:rPr>
        <w:t>O</w:t>
      </w:r>
      <w:r w:rsidRPr="00A04F91">
        <w:rPr>
          <w:vertAlign w:val="superscript"/>
        </w:rPr>
        <w:t>/</w:t>
      </w:r>
      <w:r>
        <w:t xml:space="preserve"> . Тогда моменты сил </w:t>
      </w:r>
      <w:r w:rsidR="006A7CDE" w:rsidRPr="006A7CDE">
        <w:rPr>
          <w:position w:val="-14"/>
        </w:rPr>
        <w:object w:dxaOrig="440" w:dyaOrig="480">
          <v:shape id="_x0000_i1205" type="#_x0000_t75" style="width:21.5pt;height:24.7pt" o:ole="">
            <v:imagedata r:id="rId201" o:title=""/>
          </v:shape>
          <o:OLEObject Type="Embed" ProgID="Equation.3" ShapeID="_x0000_i1205" DrawAspect="Content" ObjectID="_1493196659" r:id="rId202"/>
        </w:object>
      </w:r>
      <w:r>
        <w:t xml:space="preserve"> и </w:t>
      </w:r>
      <w:r w:rsidR="006A7CDE" w:rsidRPr="006A7CDE">
        <w:rPr>
          <w:position w:val="-18"/>
        </w:rPr>
        <w:object w:dxaOrig="460" w:dyaOrig="520">
          <v:shape id="_x0000_i1206" type="#_x0000_t75" style="width:22.55pt;height:25.8pt" o:ole="">
            <v:imagedata r:id="rId203" o:title=""/>
          </v:shape>
          <o:OLEObject Type="Embed" ProgID="Equation.3" ShapeID="_x0000_i1206" DrawAspect="Content" ObjectID="_1493196660" r:id="rId204"/>
        </w:object>
      </w:r>
      <w:r>
        <w:t>, действу</w:t>
      </w:r>
      <w:r>
        <w:t>ю</w:t>
      </w:r>
      <w:r>
        <w:t>щих на лестницу, относительно данной оси равны нулю, а моме</w:t>
      </w:r>
      <w:r>
        <w:t>н</w:t>
      </w:r>
      <w:r>
        <w:t xml:space="preserve">ты сил </w:t>
      </w:r>
      <w:r w:rsidR="002E7F20" w:rsidRPr="002E7F20">
        <w:rPr>
          <w:position w:val="-14"/>
        </w:rPr>
        <w:object w:dxaOrig="380" w:dyaOrig="480">
          <v:shape id="_x0000_i1207" type="#_x0000_t75" style="width:19.35pt;height:24.7pt" o:ole="">
            <v:imagedata r:id="rId205" o:title=""/>
          </v:shape>
          <o:OLEObject Type="Embed" ProgID="Equation.3" ShapeID="_x0000_i1207" DrawAspect="Content" ObjectID="_1493196661" r:id="rId206"/>
        </w:object>
      </w:r>
      <w:r>
        <w:t xml:space="preserve"> и </w:t>
      </w:r>
      <w:r w:rsidR="002E7F20" w:rsidRPr="002E7F20">
        <w:rPr>
          <w:position w:val="-12"/>
        </w:rPr>
        <w:object w:dxaOrig="480" w:dyaOrig="400">
          <v:shape id="_x0000_i1208" type="#_x0000_t75" style="width:24.7pt;height:20.4pt" o:ole="">
            <v:imagedata r:id="rId207" o:title=""/>
          </v:shape>
          <o:OLEObject Type="Embed" ProgID="Equation.3" ShapeID="_x0000_i1208" DrawAspect="Content" ObjectID="_1493196662" r:id="rId208"/>
        </w:object>
      </w:r>
    </w:p>
    <w:p w:rsidR="00A04F91" w:rsidRDefault="002E7F20" w:rsidP="00B850C8">
      <w:pPr>
        <w:spacing w:before="120"/>
        <w:jc w:val="center"/>
      </w:pPr>
      <w:r w:rsidRPr="002E7F20">
        <w:rPr>
          <w:position w:val="-14"/>
        </w:rPr>
        <w:object w:dxaOrig="2680" w:dyaOrig="440">
          <v:shape id="_x0000_i1209" type="#_x0000_t75" style="width:134.35pt;height:21.5pt" o:ole="">
            <v:imagedata r:id="rId209" o:title=""/>
          </v:shape>
          <o:OLEObject Type="Embed" ProgID="Equation.3" ShapeID="_x0000_i1209" DrawAspect="Content" ObjectID="_1493196663" r:id="rId210"/>
        </w:object>
      </w:r>
      <w:r w:rsidR="009A273E">
        <w:t>,</w:t>
      </w:r>
    </w:p>
    <w:p w:rsidR="009A273E" w:rsidRDefault="002E7F20" w:rsidP="00A04F91">
      <w:pPr>
        <w:spacing w:before="120"/>
        <w:jc w:val="center"/>
      </w:pPr>
      <w:r w:rsidRPr="002E7F20">
        <w:rPr>
          <w:position w:val="-30"/>
        </w:rPr>
        <w:object w:dxaOrig="2980" w:dyaOrig="800">
          <v:shape id="_x0000_i1210" type="#_x0000_t75" style="width:148.3pt;height:39.75pt" o:ole="">
            <v:imagedata r:id="rId211" o:title=""/>
          </v:shape>
          <o:OLEObject Type="Embed" ProgID="Equation.3" ShapeID="_x0000_i1210" DrawAspect="Content" ObjectID="_1493196664" r:id="rId212"/>
        </w:object>
      </w:r>
      <w:r>
        <w:t>,</w:t>
      </w:r>
    </w:p>
    <w:p w:rsidR="00A04F91" w:rsidRDefault="009A273E" w:rsidP="00B55265">
      <w:pPr>
        <w:spacing w:before="120"/>
        <w:ind w:firstLine="567"/>
        <w:jc w:val="both"/>
      </w:pPr>
      <w:r>
        <w:t xml:space="preserve">где </w:t>
      </w:r>
      <w:r w:rsidR="002E7F20" w:rsidRPr="009A273E">
        <w:rPr>
          <w:position w:val="-6"/>
        </w:rPr>
        <w:object w:dxaOrig="160" w:dyaOrig="340">
          <v:shape id="_x0000_i1211" type="#_x0000_t75" style="width:8.6pt;height:17.2pt" o:ole="">
            <v:imagedata r:id="rId213" o:title=""/>
          </v:shape>
          <o:OLEObject Type="Embed" ProgID="Equation.3" ShapeID="_x0000_i1211" DrawAspect="Content" ObjectID="_1493196665" r:id="rId214"/>
        </w:object>
      </w:r>
      <w:r>
        <w:t xml:space="preserve"> </w:t>
      </w:r>
      <w:r w:rsidR="002E7F20">
        <w:t>–</w:t>
      </w:r>
      <w:r>
        <w:t xml:space="preserve"> длина лестницы.</w:t>
      </w:r>
    </w:p>
    <w:p w:rsidR="009A273E" w:rsidRDefault="009A273E" w:rsidP="009A273E">
      <w:pPr>
        <w:ind w:firstLine="567"/>
        <w:jc w:val="both"/>
      </w:pPr>
      <w:r>
        <w:t>Запишем (2</w:t>
      </w:r>
      <w:r w:rsidR="00C707B8">
        <w:t>0</w:t>
      </w:r>
      <w:r>
        <w:t xml:space="preserve">) в скалярном </w:t>
      </w:r>
      <w:r w:rsidR="00793B53">
        <w:t>виде</w:t>
      </w:r>
    </w:p>
    <w:p w:rsidR="009A273E" w:rsidRDefault="002E7F20" w:rsidP="009A273E">
      <w:pPr>
        <w:jc w:val="right"/>
      </w:pPr>
      <w:r w:rsidRPr="002E7F20">
        <w:rPr>
          <w:position w:val="-30"/>
        </w:rPr>
        <w:object w:dxaOrig="3840" w:dyaOrig="800">
          <v:shape id="_x0000_i1212" type="#_x0000_t75" style="width:191.3pt;height:39.75pt" o:ole="">
            <v:imagedata r:id="rId215" o:title=""/>
          </v:shape>
          <o:OLEObject Type="Embed" ProgID="Equation.3" ShapeID="_x0000_i1212" DrawAspect="Content" ObjectID="_1493196666" r:id="rId216"/>
        </w:object>
      </w:r>
      <w:r w:rsidR="009A273E">
        <w:t xml:space="preserve">.      </w:t>
      </w:r>
      <w:r>
        <w:t xml:space="preserve">       </w:t>
      </w:r>
      <w:r w:rsidR="009A273E">
        <w:t xml:space="preserve">              (2</w:t>
      </w:r>
      <w:r w:rsidR="00C707B8">
        <w:t>1</w:t>
      </w:r>
      <w:r w:rsidR="009A273E">
        <w:t>)</w:t>
      </w:r>
    </w:p>
    <w:p w:rsidR="009A273E" w:rsidRDefault="009A273E" w:rsidP="002C1F83">
      <w:pPr>
        <w:ind w:firstLine="567"/>
        <w:jc w:val="both"/>
      </w:pPr>
      <w:r>
        <w:t>Поскольку</w:t>
      </w:r>
      <w:r w:rsidR="002C1F83">
        <w:t xml:space="preserve"> </w:t>
      </w:r>
      <w:r w:rsidR="002E7F20" w:rsidRPr="002E7F20">
        <w:rPr>
          <w:position w:val="-18"/>
        </w:rPr>
        <w:object w:dxaOrig="2100" w:dyaOrig="480">
          <v:shape id="_x0000_i1213" type="#_x0000_t75" style="width:104.25pt;height:24.7pt" o:ole="">
            <v:imagedata r:id="rId217" o:title=""/>
          </v:shape>
          <o:OLEObject Type="Embed" ProgID="Equation.3" ShapeID="_x0000_i1213" DrawAspect="Content" ObjectID="_1493196667" r:id="rId218"/>
        </w:object>
      </w:r>
      <w:r>
        <w:t>,</w:t>
      </w:r>
      <w:r w:rsidR="002C1F83">
        <w:t xml:space="preserve"> </w:t>
      </w:r>
      <w:r>
        <w:t>из (2</w:t>
      </w:r>
      <w:r w:rsidR="00C707B8">
        <w:t>1</w:t>
      </w:r>
      <w:r>
        <w:t>) можно показать, что</w:t>
      </w:r>
    </w:p>
    <w:p w:rsidR="00C707B8" w:rsidRDefault="002E7F20" w:rsidP="00F37BFB">
      <w:pPr>
        <w:jc w:val="center"/>
      </w:pPr>
      <w:r w:rsidRPr="002E7F20">
        <w:rPr>
          <w:position w:val="-38"/>
        </w:rPr>
        <w:object w:dxaOrig="1240" w:dyaOrig="880">
          <v:shape id="_x0000_i1214" type="#_x0000_t75" style="width:61.25pt;height:44.05pt" o:ole="">
            <v:imagedata r:id="rId219" o:title=""/>
          </v:shape>
          <o:OLEObject Type="Embed" ProgID="Equation.3" ShapeID="_x0000_i1214" DrawAspect="Content" ObjectID="_1493196668" r:id="rId220"/>
        </w:object>
      </w:r>
      <w:r w:rsidR="00F37BFB">
        <w:t xml:space="preserve">       </w:t>
      </w:r>
    </w:p>
    <w:p w:rsidR="00C707B8" w:rsidRDefault="00C707B8" w:rsidP="00AB25E6">
      <w:pPr>
        <w:ind w:firstLine="567"/>
        <w:jc w:val="both"/>
      </w:pPr>
      <w:r>
        <w:t>и</w:t>
      </w:r>
      <w:r w:rsidR="009A273E">
        <w:t>ли</w:t>
      </w:r>
    </w:p>
    <w:p w:rsidR="009A273E" w:rsidRDefault="00F37BFB" w:rsidP="00F37BFB">
      <w:pPr>
        <w:jc w:val="center"/>
      </w:pPr>
      <w:r>
        <w:t xml:space="preserve">     </w:t>
      </w:r>
      <w:r w:rsidR="002E7F20" w:rsidRPr="002E7F20">
        <w:rPr>
          <w:position w:val="-36"/>
        </w:rPr>
        <w:object w:dxaOrig="1660" w:dyaOrig="859">
          <v:shape id="_x0000_i1215" type="#_x0000_t75" style="width:81.65pt;height:43pt" o:ole="">
            <v:imagedata r:id="rId221" o:title=""/>
          </v:shape>
          <o:OLEObject Type="Embed" ProgID="Equation.3" ShapeID="_x0000_i1215" DrawAspect="Content" ObjectID="_1493196669" r:id="rId222"/>
        </w:object>
      </w:r>
      <w:r>
        <w:t>.</w:t>
      </w:r>
    </w:p>
    <w:p w:rsidR="00F37BFB" w:rsidRDefault="00F37BFB" w:rsidP="00CC222E">
      <w:pPr>
        <w:ind w:right="-1" w:firstLine="567"/>
        <w:jc w:val="both"/>
      </w:pPr>
      <w:r w:rsidRPr="00EB3064">
        <w:rPr>
          <w:i/>
          <w:iCs/>
        </w:rPr>
        <w:t>Ответ:</w:t>
      </w:r>
      <w:r w:rsidRPr="00EB3064">
        <w:t xml:space="preserve"> </w:t>
      </w:r>
      <w:r w:rsidR="002E7F20" w:rsidRPr="002E7F20">
        <w:rPr>
          <w:position w:val="-36"/>
        </w:rPr>
        <w:object w:dxaOrig="1660" w:dyaOrig="859">
          <v:shape id="_x0000_i1216" type="#_x0000_t75" style="width:81.65pt;height:43pt" o:ole="">
            <v:imagedata r:id="rId223" o:title=""/>
          </v:shape>
          <o:OLEObject Type="Embed" ProgID="Equation.3" ShapeID="_x0000_i1216" DrawAspect="Content" ObjectID="_1493196670" r:id="rId224"/>
        </w:object>
      </w:r>
      <w:r>
        <w:t>.</w:t>
      </w:r>
    </w:p>
    <w:p w:rsidR="0062023B" w:rsidRPr="00980A9D" w:rsidRDefault="00B84446" w:rsidP="002C1F83">
      <w:pPr>
        <w:autoSpaceDE w:val="0"/>
        <w:autoSpaceDN w:val="0"/>
        <w:adjustRightInd w:val="0"/>
        <w:spacing w:before="240"/>
        <w:jc w:val="center"/>
        <w:rPr>
          <w:b/>
          <w:bCs/>
          <w:sz w:val="28"/>
          <w:szCs w:val="28"/>
        </w:rPr>
      </w:pPr>
      <w:r w:rsidRPr="00980A9D">
        <w:rPr>
          <w:b/>
          <w:bCs/>
          <w:sz w:val="28"/>
          <w:szCs w:val="28"/>
        </w:rPr>
        <w:lastRenderedPageBreak/>
        <w:t>ЭЛЕМЕНТЫ ГИДРОСТАТИКИ</w:t>
      </w:r>
    </w:p>
    <w:p w:rsidR="002C1F83" w:rsidRPr="00BD2452" w:rsidRDefault="002C1F83" w:rsidP="002C1F83">
      <w:pPr>
        <w:autoSpaceDE w:val="0"/>
        <w:autoSpaceDN w:val="0"/>
        <w:adjustRightInd w:val="0"/>
        <w:jc w:val="center"/>
        <w:rPr>
          <w:b/>
          <w:bCs/>
          <w:sz w:val="8"/>
          <w:szCs w:val="8"/>
        </w:rPr>
      </w:pPr>
    </w:p>
    <w:p w:rsidR="00980A9D" w:rsidRPr="00BD2452" w:rsidRDefault="00980A9D" w:rsidP="002C1F83">
      <w:pPr>
        <w:autoSpaceDE w:val="0"/>
        <w:autoSpaceDN w:val="0"/>
        <w:adjustRightInd w:val="0"/>
        <w:jc w:val="center"/>
        <w:rPr>
          <w:b/>
          <w:bCs/>
          <w:sz w:val="8"/>
          <w:szCs w:val="8"/>
        </w:rPr>
      </w:pPr>
    </w:p>
    <w:p w:rsidR="003F66EA" w:rsidRPr="004F1037" w:rsidRDefault="003F66EA" w:rsidP="00CC222E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4F1037">
        <w:rPr>
          <w:rFonts w:eastAsia="TimesNewRomanPSMT"/>
          <w:szCs w:val="32"/>
        </w:rPr>
        <w:t>При решении задач на равновесие жидкостей и газов нужно сделать рисунок, показать на нем все равновесные уровни жидк</w:t>
      </w:r>
      <w:r w:rsidRPr="004F1037">
        <w:rPr>
          <w:rFonts w:eastAsia="TimesNewRomanPSMT"/>
          <w:szCs w:val="32"/>
        </w:rPr>
        <w:t>о</w:t>
      </w:r>
      <w:r w:rsidRPr="004F1037">
        <w:rPr>
          <w:rFonts w:eastAsia="TimesNewRomanPSMT"/>
          <w:szCs w:val="32"/>
        </w:rPr>
        <w:t>сти, которые она занимала в разных состояниях, изобразить гр</w:t>
      </w:r>
      <w:r w:rsidRPr="004F1037">
        <w:rPr>
          <w:rFonts w:eastAsia="TimesNewRomanPSMT"/>
          <w:szCs w:val="32"/>
        </w:rPr>
        <w:t>а</w:t>
      </w:r>
      <w:r w:rsidRPr="004F1037">
        <w:rPr>
          <w:rFonts w:eastAsia="TimesNewRomanPSMT"/>
          <w:szCs w:val="32"/>
        </w:rPr>
        <w:t>ницы раздела различных жидкостей (если это необходимо по у</w:t>
      </w:r>
      <w:r w:rsidRPr="004F1037">
        <w:rPr>
          <w:rFonts w:eastAsia="TimesNewRomanPSMT"/>
          <w:szCs w:val="32"/>
        </w:rPr>
        <w:t>с</w:t>
      </w:r>
      <w:r w:rsidRPr="004F1037">
        <w:rPr>
          <w:rFonts w:eastAsia="TimesNewRomanPSMT"/>
          <w:szCs w:val="32"/>
        </w:rPr>
        <w:t>ловию задачи).</w:t>
      </w:r>
    </w:p>
    <w:p w:rsidR="003F66EA" w:rsidRPr="004F1037" w:rsidRDefault="003F66EA" w:rsidP="00CC222E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4F1037">
        <w:rPr>
          <w:rFonts w:eastAsia="TimesNewRomanPSMT"/>
          <w:szCs w:val="32"/>
        </w:rPr>
        <w:t>Выбрать нулевой (горизонтальный) уровень для отсчета высот столбов различных жидкостей. Обычно его выбирают так, чтобы он проходил по нижней границе раздела сред.</w:t>
      </w:r>
    </w:p>
    <w:p w:rsidR="003F66EA" w:rsidRPr="004F1037" w:rsidRDefault="003F66EA" w:rsidP="00CC222E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4F1037">
        <w:rPr>
          <w:rFonts w:eastAsia="TimesNewRomanPSMT"/>
          <w:szCs w:val="32"/>
        </w:rPr>
        <w:t xml:space="preserve">Записать условие равновесия жидкости </w:t>
      </w:r>
      <w:r w:rsidRPr="004F1037">
        <w:rPr>
          <w:rFonts w:eastAsia="TimesNewRomanPSMT"/>
          <w:i/>
          <w:iCs/>
          <w:szCs w:val="32"/>
        </w:rPr>
        <w:t>p</w:t>
      </w:r>
      <w:r w:rsidRPr="004F1037">
        <w:rPr>
          <w:rFonts w:eastAsia="TimesNewRomanPSMT"/>
          <w:i/>
          <w:iCs/>
          <w:szCs w:val="32"/>
          <w:vertAlign w:val="subscript"/>
        </w:rPr>
        <w:t>i</w:t>
      </w:r>
      <w:r w:rsidRPr="004F1037">
        <w:rPr>
          <w:rFonts w:eastAsia="TimesNewRomanPSMT"/>
          <w:i/>
          <w:iCs/>
          <w:szCs w:val="32"/>
        </w:rPr>
        <w:t xml:space="preserve"> = p</w:t>
      </w:r>
      <w:r w:rsidRPr="004F1037">
        <w:rPr>
          <w:rFonts w:eastAsia="TimesNewRomanPSMT"/>
          <w:i/>
          <w:iCs/>
          <w:szCs w:val="32"/>
          <w:vertAlign w:val="subscript"/>
        </w:rPr>
        <w:t>k</w:t>
      </w:r>
      <w:r w:rsidRPr="004F1037">
        <w:rPr>
          <w:rFonts w:eastAsia="TimesNewRomanPSMT"/>
          <w:szCs w:val="32"/>
        </w:rPr>
        <w:t>,</w:t>
      </w:r>
      <w:r w:rsidRPr="004F1037">
        <w:rPr>
          <w:rFonts w:eastAsia="TimesNewRomanPSMT"/>
          <w:i/>
          <w:iCs/>
          <w:szCs w:val="32"/>
        </w:rPr>
        <w:t xml:space="preserve"> </w:t>
      </w:r>
      <w:r w:rsidRPr="004F1037">
        <w:rPr>
          <w:rFonts w:eastAsia="TimesNewRomanPSMT"/>
          <w:szCs w:val="32"/>
        </w:rPr>
        <w:t xml:space="preserve">где </w:t>
      </w:r>
      <w:r w:rsidRPr="004F1037">
        <w:rPr>
          <w:rFonts w:eastAsia="TimesNewRomanPSMT"/>
          <w:i/>
          <w:iCs/>
          <w:szCs w:val="32"/>
        </w:rPr>
        <w:t>p</w:t>
      </w:r>
      <w:r w:rsidRPr="004F1037">
        <w:rPr>
          <w:rFonts w:eastAsia="TimesNewRomanPSMT"/>
          <w:i/>
          <w:iCs/>
          <w:szCs w:val="32"/>
          <w:vertAlign w:val="subscript"/>
        </w:rPr>
        <w:t>i</w:t>
      </w:r>
      <w:r w:rsidRPr="004F1037">
        <w:rPr>
          <w:rFonts w:eastAsia="TimesNewRomanPSMT"/>
          <w:i/>
          <w:iCs/>
          <w:szCs w:val="32"/>
        </w:rPr>
        <w:t xml:space="preserve"> </w:t>
      </w:r>
      <w:r w:rsidRPr="004F1037">
        <w:rPr>
          <w:rFonts w:eastAsia="TimesNewRomanPSMT"/>
          <w:szCs w:val="32"/>
        </w:rPr>
        <w:t xml:space="preserve">и </w:t>
      </w:r>
      <w:r w:rsidRPr="004F1037">
        <w:rPr>
          <w:rFonts w:eastAsia="TimesNewRomanPSMT"/>
          <w:i/>
          <w:iCs/>
          <w:szCs w:val="32"/>
        </w:rPr>
        <w:t>p</w:t>
      </w:r>
      <w:r w:rsidRPr="004F1037">
        <w:rPr>
          <w:rFonts w:eastAsia="TimesNewRomanPSMT"/>
          <w:i/>
          <w:iCs/>
          <w:szCs w:val="32"/>
          <w:vertAlign w:val="subscript"/>
        </w:rPr>
        <w:t>k</w:t>
      </w:r>
      <w:r w:rsidRPr="004F1037">
        <w:rPr>
          <w:rFonts w:eastAsia="TimesNewRomanPSMT"/>
          <w:i/>
          <w:iCs/>
          <w:szCs w:val="32"/>
        </w:rPr>
        <w:t xml:space="preserve"> </w:t>
      </w:r>
      <w:r w:rsidR="00025F93">
        <w:rPr>
          <w:rFonts w:eastAsia="TimesNewRomanPSMT"/>
          <w:szCs w:val="32"/>
        </w:rPr>
        <w:t>–</w:t>
      </w:r>
      <w:r w:rsidRPr="004F1037">
        <w:rPr>
          <w:rFonts w:eastAsia="TimesNewRomanPSMT"/>
          <w:szCs w:val="32"/>
        </w:rPr>
        <w:t xml:space="preserve"> полные (суммарные) давления внутри жидкости в точках </w:t>
      </w:r>
      <w:r w:rsidRPr="004F1037">
        <w:rPr>
          <w:rFonts w:eastAsia="TimesNewRomanPSMT"/>
          <w:i/>
          <w:iCs/>
          <w:szCs w:val="32"/>
        </w:rPr>
        <w:t xml:space="preserve">i </w:t>
      </w:r>
      <w:r w:rsidRPr="004F1037">
        <w:rPr>
          <w:rFonts w:eastAsia="TimesNewRomanPSMT"/>
          <w:szCs w:val="32"/>
        </w:rPr>
        <w:t xml:space="preserve">и </w:t>
      </w:r>
      <w:r w:rsidRPr="004F1037">
        <w:rPr>
          <w:rFonts w:eastAsia="TimesNewRomanPSMT"/>
          <w:i/>
          <w:iCs/>
          <w:szCs w:val="32"/>
        </w:rPr>
        <w:t>k</w:t>
      </w:r>
      <w:r w:rsidRPr="00025F93">
        <w:rPr>
          <w:rFonts w:eastAsia="TimesNewRomanPSMT"/>
          <w:iCs/>
          <w:szCs w:val="32"/>
        </w:rPr>
        <w:t>,</w:t>
      </w:r>
      <w:r w:rsidRPr="004F1037">
        <w:rPr>
          <w:rFonts w:eastAsia="TimesNewRomanPSMT"/>
          <w:i/>
          <w:iCs/>
          <w:szCs w:val="32"/>
        </w:rPr>
        <w:t xml:space="preserve"> </w:t>
      </w:r>
      <w:r w:rsidRPr="004F1037">
        <w:rPr>
          <w:rFonts w:eastAsia="TimesNewRomanPSMT"/>
          <w:szCs w:val="32"/>
        </w:rPr>
        <w:t>расположенных на одном горизонтальном уровне в покоящейся жидкости.</w:t>
      </w:r>
    </w:p>
    <w:p w:rsidR="003F66EA" w:rsidRPr="004F1037" w:rsidRDefault="003F66EA" w:rsidP="00CC222E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4F1037">
        <w:rPr>
          <w:rFonts w:eastAsia="TimesNewRomanPSMT"/>
          <w:szCs w:val="32"/>
        </w:rPr>
        <w:t>Если до установления равновесия происходило переливание жидкости из одной части сосуда в другую, то к условию равнов</w:t>
      </w:r>
      <w:r w:rsidRPr="004F1037">
        <w:rPr>
          <w:rFonts w:eastAsia="TimesNewRomanPSMT"/>
          <w:szCs w:val="32"/>
        </w:rPr>
        <w:t>е</w:t>
      </w:r>
      <w:r w:rsidRPr="004F1037">
        <w:rPr>
          <w:rFonts w:eastAsia="TimesNewRomanPSMT"/>
          <w:szCs w:val="32"/>
        </w:rPr>
        <w:t xml:space="preserve">сия следует добавить условие несжимаемости жидкости </w:t>
      </w:r>
      <w:r w:rsidRPr="004F1037">
        <w:rPr>
          <w:rFonts w:eastAsia="SymbolMT"/>
          <w:szCs w:val="32"/>
        </w:rPr>
        <w:t>Δ</w:t>
      </w:r>
      <w:r w:rsidRPr="004F1037">
        <w:rPr>
          <w:rFonts w:eastAsia="TimesNewRomanPSMT"/>
          <w:i/>
          <w:iCs/>
          <w:szCs w:val="32"/>
        </w:rPr>
        <w:t>V</w:t>
      </w:r>
      <w:r w:rsidRPr="004F1037">
        <w:rPr>
          <w:rFonts w:eastAsia="TimesNewRomanPSMT"/>
          <w:szCs w:val="32"/>
          <w:vertAlign w:val="subscript"/>
        </w:rPr>
        <w:t>1</w:t>
      </w:r>
      <w:r w:rsidRPr="004F1037">
        <w:rPr>
          <w:rFonts w:eastAsia="TimesNewRomanPSMT"/>
          <w:szCs w:val="32"/>
        </w:rPr>
        <w:t xml:space="preserve"> = </w:t>
      </w:r>
      <w:r w:rsidRPr="004F1037">
        <w:rPr>
          <w:rFonts w:eastAsia="SymbolMT"/>
          <w:szCs w:val="32"/>
        </w:rPr>
        <w:t>Δ</w:t>
      </w:r>
      <w:r w:rsidRPr="004F1037">
        <w:rPr>
          <w:rFonts w:eastAsia="TimesNewRomanPSMT"/>
          <w:i/>
          <w:iCs/>
          <w:szCs w:val="32"/>
        </w:rPr>
        <w:t>V</w:t>
      </w:r>
      <w:r w:rsidRPr="004F1037">
        <w:rPr>
          <w:rFonts w:eastAsia="TimesNewRomanPSMT"/>
          <w:szCs w:val="32"/>
          <w:vertAlign w:val="subscript"/>
        </w:rPr>
        <w:t>2</w:t>
      </w:r>
      <w:r w:rsidRPr="004F1037">
        <w:rPr>
          <w:rFonts w:eastAsia="TimesNewRomanPSMT"/>
          <w:szCs w:val="32"/>
        </w:rPr>
        <w:t xml:space="preserve">, где </w:t>
      </w:r>
      <w:r w:rsidRPr="004F1037">
        <w:rPr>
          <w:rFonts w:eastAsia="SymbolMT"/>
          <w:szCs w:val="32"/>
        </w:rPr>
        <w:t>Δ</w:t>
      </w:r>
      <w:r w:rsidRPr="004F1037">
        <w:rPr>
          <w:rFonts w:eastAsia="TimesNewRomanPSMT"/>
          <w:i/>
          <w:iCs/>
          <w:szCs w:val="32"/>
        </w:rPr>
        <w:t>V</w:t>
      </w:r>
      <w:r w:rsidRPr="004F1037">
        <w:rPr>
          <w:rFonts w:eastAsia="TimesNewRomanPSMT"/>
          <w:szCs w:val="32"/>
          <w:vertAlign w:val="subscript"/>
        </w:rPr>
        <w:t>1</w:t>
      </w:r>
      <w:r w:rsidRPr="004F1037">
        <w:rPr>
          <w:rFonts w:eastAsia="TimesNewRomanPSMT"/>
          <w:szCs w:val="32"/>
        </w:rPr>
        <w:t xml:space="preserve"> </w:t>
      </w:r>
      <w:r w:rsidR="002E7F20">
        <w:rPr>
          <w:rFonts w:eastAsia="TimesNewRomanPSMT"/>
          <w:szCs w:val="32"/>
        </w:rPr>
        <w:t>–</w:t>
      </w:r>
      <w:r w:rsidRPr="004F1037">
        <w:rPr>
          <w:rFonts w:eastAsia="TimesNewRomanPSMT"/>
          <w:szCs w:val="32"/>
        </w:rPr>
        <w:t xml:space="preserve"> уменьшение объема жидкости в одной части сос</w:t>
      </w:r>
      <w:r w:rsidRPr="004F1037">
        <w:rPr>
          <w:rFonts w:eastAsia="TimesNewRomanPSMT"/>
          <w:szCs w:val="32"/>
        </w:rPr>
        <w:t>у</w:t>
      </w:r>
      <w:r w:rsidRPr="004F1037">
        <w:rPr>
          <w:rFonts w:eastAsia="TimesNewRomanPSMT"/>
          <w:szCs w:val="32"/>
        </w:rPr>
        <w:t>да</w:t>
      </w:r>
      <w:r w:rsidR="005000B3">
        <w:rPr>
          <w:rFonts w:eastAsia="TimesNewRomanPSMT"/>
          <w:szCs w:val="32"/>
        </w:rPr>
        <w:t>,</w:t>
      </w:r>
      <w:r w:rsidRPr="004F1037">
        <w:rPr>
          <w:rFonts w:eastAsia="TimesNewRomanPSMT"/>
          <w:szCs w:val="32"/>
        </w:rPr>
        <w:t xml:space="preserve"> </w:t>
      </w:r>
      <w:r w:rsidR="005000B3">
        <w:rPr>
          <w:rFonts w:eastAsia="TimesNewRomanPSMT"/>
          <w:szCs w:val="32"/>
        </w:rPr>
        <w:t>а</w:t>
      </w:r>
      <w:r w:rsidRPr="004F1037">
        <w:rPr>
          <w:rFonts w:eastAsia="TimesNewRomanPSMT"/>
          <w:szCs w:val="32"/>
        </w:rPr>
        <w:t xml:space="preserve"> </w:t>
      </w:r>
      <w:r w:rsidRPr="004F1037">
        <w:rPr>
          <w:rFonts w:eastAsia="SymbolMT"/>
          <w:szCs w:val="32"/>
        </w:rPr>
        <w:t>Δ</w:t>
      </w:r>
      <w:r w:rsidRPr="004F1037">
        <w:rPr>
          <w:rFonts w:eastAsia="TimesNewRomanPSMT"/>
          <w:i/>
          <w:iCs/>
          <w:szCs w:val="32"/>
        </w:rPr>
        <w:t>V</w:t>
      </w:r>
      <w:r w:rsidRPr="004F1037">
        <w:rPr>
          <w:rFonts w:eastAsia="TimesNewRomanPSMT"/>
          <w:szCs w:val="32"/>
          <w:vertAlign w:val="subscript"/>
        </w:rPr>
        <w:t>2</w:t>
      </w:r>
      <w:r w:rsidRPr="004F1037">
        <w:rPr>
          <w:rFonts w:eastAsia="TimesNewRomanPSMT"/>
          <w:szCs w:val="32"/>
        </w:rPr>
        <w:t xml:space="preserve"> </w:t>
      </w:r>
      <w:r w:rsidR="002E7F20">
        <w:rPr>
          <w:rFonts w:eastAsia="TimesNewRomanPSMT"/>
          <w:szCs w:val="32"/>
        </w:rPr>
        <w:t>–</w:t>
      </w:r>
      <w:r w:rsidRPr="004F1037">
        <w:rPr>
          <w:rFonts w:eastAsia="TimesNewRomanPSMT"/>
          <w:szCs w:val="32"/>
        </w:rPr>
        <w:t xml:space="preserve"> увеличение его в другой части сосуда.</w:t>
      </w:r>
    </w:p>
    <w:p w:rsidR="003F66EA" w:rsidRPr="004F1037" w:rsidRDefault="003F66EA" w:rsidP="00CC222E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4F1037">
        <w:rPr>
          <w:rFonts w:eastAsia="TimesNewRomanPSMT"/>
          <w:szCs w:val="32"/>
        </w:rPr>
        <w:t>Решить полученную систему уравнений и определить иск</w:t>
      </w:r>
      <w:r w:rsidRPr="004F1037">
        <w:rPr>
          <w:rFonts w:eastAsia="TimesNewRomanPSMT"/>
          <w:szCs w:val="32"/>
        </w:rPr>
        <w:t>о</w:t>
      </w:r>
      <w:r w:rsidRPr="004F1037">
        <w:rPr>
          <w:rFonts w:eastAsia="TimesNewRomanPSMT"/>
          <w:szCs w:val="32"/>
        </w:rPr>
        <w:t>мые величины.</w:t>
      </w:r>
    </w:p>
    <w:p w:rsidR="003F66EA" w:rsidRPr="004F1037" w:rsidRDefault="003F66EA" w:rsidP="00970597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 w:rsidRPr="004F1037">
        <w:rPr>
          <w:rFonts w:eastAsia="TimesNewRomanPSMT"/>
          <w:szCs w:val="32"/>
        </w:rPr>
        <w:t>При решении задач, в которых рассматривается равновесие или движение твердых тел в жидкости и газе, следует учесть закон Архимеда и использовать рекомендации, приведенные в начале данного раздела.</w:t>
      </w:r>
    </w:p>
    <w:p w:rsidR="003F66EA" w:rsidRPr="004F1037" w:rsidRDefault="003F66EA" w:rsidP="00CC222E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</w:p>
    <w:p w:rsidR="0036672B" w:rsidRPr="004F1037" w:rsidRDefault="002E7F20" w:rsidP="00CC222E">
      <w:pPr>
        <w:autoSpaceDE w:val="0"/>
        <w:autoSpaceDN w:val="0"/>
        <w:adjustRightInd w:val="0"/>
        <w:ind w:firstLine="567"/>
        <w:jc w:val="both"/>
        <w:rPr>
          <w:rFonts w:eastAsia="TimesNewRomanPSMT"/>
          <w:b/>
          <w:bCs/>
          <w:szCs w:val="32"/>
        </w:rPr>
      </w:pPr>
      <w:r>
        <w:rPr>
          <w:rFonts w:eastAsia="TimesNewRomanPSMT"/>
          <w:b/>
          <w:bCs/>
          <w:szCs w:val="32"/>
        </w:rPr>
        <w:t>Примеры решения задач</w:t>
      </w:r>
    </w:p>
    <w:p w:rsidR="0036672B" w:rsidRPr="0028415B" w:rsidRDefault="0036672B" w:rsidP="00CC222E">
      <w:pPr>
        <w:autoSpaceDE w:val="0"/>
        <w:autoSpaceDN w:val="0"/>
        <w:adjustRightInd w:val="0"/>
        <w:ind w:firstLine="567"/>
        <w:jc w:val="both"/>
        <w:rPr>
          <w:rFonts w:eastAsia="TimesNewRomanPSMT"/>
          <w:sz w:val="16"/>
          <w:szCs w:val="16"/>
        </w:rPr>
      </w:pPr>
    </w:p>
    <w:p w:rsidR="00793B53" w:rsidRPr="00967DBE" w:rsidRDefault="0036672B" w:rsidP="00CC222E">
      <w:pPr>
        <w:ind w:firstLine="567"/>
        <w:jc w:val="both"/>
        <w:rPr>
          <w:color w:val="17365D"/>
          <w:szCs w:val="32"/>
        </w:rPr>
      </w:pPr>
      <w:r w:rsidRPr="004F1037">
        <w:rPr>
          <w:b/>
          <w:szCs w:val="32"/>
        </w:rPr>
        <w:t>Задача 1</w:t>
      </w:r>
      <w:r w:rsidRPr="00F357C0">
        <w:rPr>
          <w:b/>
          <w:szCs w:val="32"/>
        </w:rPr>
        <w:t>.</w:t>
      </w:r>
      <w:r w:rsidR="00025F93">
        <w:rPr>
          <w:szCs w:val="32"/>
        </w:rPr>
        <w:t xml:space="preserve"> </w:t>
      </w:r>
      <w:r w:rsidR="00F357C0" w:rsidRPr="00F357C0">
        <w:rPr>
          <w:szCs w:val="32"/>
        </w:rPr>
        <w:t>В сосуд с водой вставлена трубка сечением 2 см</w:t>
      </w:r>
      <w:r w:rsidR="00F357C0" w:rsidRPr="00F357C0">
        <w:rPr>
          <w:szCs w:val="32"/>
          <w:vertAlign w:val="superscript"/>
        </w:rPr>
        <w:t>2</w:t>
      </w:r>
      <w:r w:rsidR="00F357C0" w:rsidRPr="00F357C0">
        <w:rPr>
          <w:szCs w:val="32"/>
        </w:rPr>
        <w:t>. В</w:t>
      </w:r>
      <w:r w:rsidR="00CC222E">
        <w:rPr>
          <w:szCs w:val="32"/>
        </w:rPr>
        <w:t xml:space="preserve"> </w:t>
      </w:r>
      <w:r w:rsidR="00F357C0" w:rsidRPr="00F357C0">
        <w:rPr>
          <w:szCs w:val="32"/>
        </w:rPr>
        <w:t>трубку налили 72 г масла. Найти разность уровней масла и воды.</w:t>
      </w:r>
    </w:p>
    <w:p w:rsidR="00793B53" w:rsidRPr="00967DBE" w:rsidRDefault="00793B53" w:rsidP="00793B53">
      <w:pPr>
        <w:jc w:val="both"/>
        <w:rPr>
          <w:color w:val="17365D"/>
          <w:sz w:val="16"/>
          <w:szCs w:val="16"/>
        </w:rPr>
      </w:pPr>
    </w:p>
    <w:tbl>
      <w:tblPr>
        <w:tblW w:w="9356" w:type="dxa"/>
        <w:tblInd w:w="108" w:type="dxa"/>
        <w:tblLook w:val="0000"/>
      </w:tblPr>
      <w:tblGrid>
        <w:gridCol w:w="2552"/>
        <w:gridCol w:w="6804"/>
      </w:tblGrid>
      <w:tr w:rsidR="00F357C0" w:rsidRPr="00F87CBF" w:rsidTr="00FA34B1">
        <w:trPr>
          <w:cantSplit/>
        </w:trPr>
        <w:tc>
          <w:tcPr>
            <w:tcW w:w="25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793B53" w:rsidRPr="00F87CBF" w:rsidRDefault="00793B53" w:rsidP="00967DBE">
            <w:pPr>
              <w:ind w:left="-108"/>
              <w:rPr>
                <w:bCs/>
                <w:u w:val="single"/>
              </w:rPr>
            </w:pPr>
            <w:r w:rsidRPr="00F87CBF">
              <w:rPr>
                <w:bCs/>
                <w:u w:val="single"/>
              </w:rPr>
              <w:t>Дано:</w:t>
            </w:r>
          </w:p>
          <w:p w:rsidR="00793B53" w:rsidRPr="00F87CBF" w:rsidRDefault="00F357C0" w:rsidP="00967DBE">
            <w:pPr>
              <w:ind w:left="-108"/>
              <w:rPr>
                <w:vertAlign w:val="superscript"/>
              </w:rPr>
            </w:pPr>
            <w:r w:rsidRPr="00F87CBF">
              <w:rPr>
                <w:i/>
                <w:lang w:val="en-US"/>
              </w:rPr>
              <w:t>S</w:t>
            </w:r>
            <w:r w:rsidRPr="00BD2452">
              <w:t xml:space="preserve"> = 2</w:t>
            </w:r>
            <w:r w:rsidR="00E23F51" w:rsidRPr="00F87CBF">
              <w:t>·</w:t>
            </w:r>
            <w:r w:rsidRPr="00F87CBF">
              <w:t>10</w:t>
            </w:r>
            <w:r w:rsidRPr="00F87CBF">
              <w:rPr>
                <w:vertAlign w:val="superscript"/>
              </w:rPr>
              <w:t xml:space="preserve">-4 </w:t>
            </w:r>
            <w:r w:rsidRPr="00F87CBF">
              <w:t>м</w:t>
            </w:r>
            <w:r w:rsidRPr="00F87CBF">
              <w:rPr>
                <w:vertAlign w:val="superscript"/>
              </w:rPr>
              <w:t>2</w:t>
            </w:r>
          </w:p>
          <w:p w:rsidR="00F357C0" w:rsidRPr="00BD2452" w:rsidRDefault="00F357C0" w:rsidP="00F357C0">
            <w:pPr>
              <w:ind w:left="-108"/>
            </w:pPr>
            <w:r w:rsidRPr="00F87CBF">
              <w:rPr>
                <w:i/>
                <w:lang w:val="en-US"/>
              </w:rPr>
              <w:t>m</w:t>
            </w:r>
            <w:r w:rsidRPr="00BD2452">
              <w:t xml:space="preserve"> </w:t>
            </w:r>
            <w:r w:rsidRPr="00F87CBF">
              <w:t>= 0,072 кг</w:t>
            </w:r>
          </w:p>
          <w:p w:rsidR="00F357C0" w:rsidRPr="00F87CBF" w:rsidRDefault="00025F93" w:rsidP="00F357C0">
            <w:pPr>
              <w:ind w:left="-108"/>
              <w:rPr>
                <w:vertAlign w:val="superscript"/>
              </w:rPr>
            </w:pPr>
            <w:r w:rsidRPr="00F87CBF">
              <w:rPr>
                <w:position w:val="-14"/>
              </w:rPr>
              <w:object w:dxaOrig="1359" w:dyaOrig="440">
                <v:shape id="_x0000_i1217" type="#_x0000_t75" style="width:70.95pt;height:22.55pt" o:ole="">
                  <v:imagedata r:id="rId225" o:title=""/>
                </v:shape>
                <o:OLEObject Type="Embed" ProgID="Equation.3" ShapeID="_x0000_i1217" DrawAspect="Content" ObjectID="_1493196671" r:id="rId226"/>
              </w:object>
            </w:r>
            <w:r w:rsidR="00F357C0" w:rsidRPr="00F87CBF">
              <w:t xml:space="preserve"> кг</w:t>
            </w:r>
            <w:r w:rsidR="00F357C0" w:rsidRPr="00BD2452">
              <w:t>/</w:t>
            </w:r>
            <w:r w:rsidR="00F357C0" w:rsidRPr="00F87CBF">
              <w:t>м</w:t>
            </w:r>
            <w:r w:rsidR="00F357C0" w:rsidRPr="00F87CBF">
              <w:rPr>
                <w:vertAlign w:val="superscript"/>
              </w:rPr>
              <w:t>3</w:t>
            </w:r>
          </w:p>
          <w:p w:rsidR="00F357C0" w:rsidRPr="00F87CBF" w:rsidRDefault="00025F93" w:rsidP="00F357C0">
            <w:pPr>
              <w:ind w:left="-108"/>
              <w:rPr>
                <w:color w:val="17365D"/>
                <w:position w:val="-6"/>
                <w:szCs w:val="32"/>
                <w:vertAlign w:val="superscript"/>
              </w:rPr>
            </w:pPr>
            <w:r w:rsidRPr="00F87CBF">
              <w:rPr>
                <w:position w:val="-14"/>
              </w:rPr>
              <w:object w:dxaOrig="1300" w:dyaOrig="440">
                <v:shape id="_x0000_i1218" type="#_x0000_t75" style="width:62.35pt;height:20.4pt" o:ole="">
                  <v:imagedata r:id="rId227" o:title=""/>
                </v:shape>
                <o:OLEObject Type="Embed" ProgID="Equation.3" ShapeID="_x0000_i1218" DrawAspect="Content" ObjectID="_1493196672" r:id="rId228"/>
              </w:object>
            </w:r>
            <w:r w:rsidR="00F357C0" w:rsidRPr="00F87CBF">
              <w:t xml:space="preserve"> кг</w:t>
            </w:r>
            <w:r w:rsidR="00F357C0" w:rsidRPr="00F87CBF">
              <w:rPr>
                <w:lang w:val="en-US"/>
              </w:rPr>
              <w:t>/</w:t>
            </w:r>
            <w:r w:rsidR="00F357C0" w:rsidRPr="00F87CBF">
              <w:t>м</w:t>
            </w:r>
            <w:r w:rsidR="00F357C0" w:rsidRPr="00F87CBF">
              <w:rPr>
                <w:vertAlign w:val="superscript"/>
              </w:rPr>
              <w:t>3</w:t>
            </w:r>
          </w:p>
        </w:tc>
        <w:tc>
          <w:tcPr>
            <w:tcW w:w="6804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93B53" w:rsidRPr="00F87CBF" w:rsidRDefault="00793B53" w:rsidP="00967DBE">
            <w:pPr>
              <w:ind w:right="255"/>
              <w:jc w:val="center"/>
              <w:rPr>
                <w:bCs/>
                <w:u w:val="single"/>
              </w:rPr>
            </w:pPr>
            <w:r w:rsidRPr="00F87CBF">
              <w:rPr>
                <w:bCs/>
                <w:u w:val="single"/>
              </w:rPr>
              <w:t>Решение:</w:t>
            </w:r>
          </w:p>
          <w:p w:rsidR="00FA34B1" w:rsidRPr="00F87CBF" w:rsidRDefault="009436FC" w:rsidP="00FA34B1">
            <w:pPr>
              <w:autoSpaceDE w:val="0"/>
              <w:autoSpaceDN w:val="0"/>
              <w:adjustRightInd w:val="0"/>
              <w:jc w:val="both"/>
              <w:rPr>
                <w:rFonts w:eastAsia="TimesNewRomanPSMT"/>
                <w:szCs w:val="32"/>
              </w:rPr>
            </w:pPr>
            <w:r w:rsidRPr="00F87CBF">
              <w:rPr>
                <w:rFonts w:eastAsia="TimesNewRomanPSMT"/>
                <w:szCs w:val="32"/>
              </w:rPr>
              <w:t>Приравняем давления внутри и вне трубки на уро</w:t>
            </w:r>
            <w:r w:rsidR="005C47F9" w:rsidRPr="00F87CBF">
              <w:rPr>
                <w:rFonts w:eastAsia="TimesNewRomanPSMT"/>
                <w:szCs w:val="32"/>
              </w:rPr>
              <w:t>в</w:t>
            </w:r>
            <w:r w:rsidRPr="00F87CBF">
              <w:rPr>
                <w:rFonts w:eastAsia="TimesNewRomanPSMT"/>
                <w:szCs w:val="32"/>
              </w:rPr>
              <w:t>не границы между водой и маслом</w:t>
            </w:r>
          </w:p>
          <w:p w:rsidR="00F91B44" w:rsidRPr="00F87CBF" w:rsidRDefault="007D15C4" w:rsidP="0028415B">
            <w:pPr>
              <w:autoSpaceDE w:val="0"/>
              <w:autoSpaceDN w:val="0"/>
              <w:adjustRightInd w:val="0"/>
              <w:jc w:val="center"/>
            </w:pPr>
            <w:r w:rsidRPr="00F87CBF">
              <w:rPr>
                <w:position w:val="-14"/>
              </w:rPr>
              <w:object w:dxaOrig="5000" w:dyaOrig="440">
                <v:shape id="_x0000_i1219" type="#_x0000_t75" style="width:252.55pt;height:22.55pt" o:ole="">
                  <v:imagedata r:id="rId229" o:title=""/>
                </v:shape>
                <o:OLEObject Type="Embed" ProgID="Equation.3" ShapeID="_x0000_i1219" DrawAspect="Content" ObjectID="_1493196673" r:id="rId230"/>
              </w:object>
            </w:r>
            <w:r w:rsidR="009436FC" w:rsidRPr="00F87CBF">
              <w:t>,</w:t>
            </w:r>
          </w:p>
          <w:p w:rsidR="009436FC" w:rsidRPr="00F87CBF" w:rsidRDefault="009436FC" w:rsidP="0028415B">
            <w:pPr>
              <w:jc w:val="both"/>
            </w:pPr>
            <w:r w:rsidRPr="00F87CBF">
              <w:t xml:space="preserve">где </w:t>
            </w:r>
            <w:r w:rsidR="007D15C4" w:rsidRPr="00F87CBF">
              <w:rPr>
                <w:position w:val="-14"/>
              </w:rPr>
              <w:object w:dxaOrig="780" w:dyaOrig="440">
                <v:shape id="_x0000_i1220" type="#_x0000_t75" style="width:41.9pt;height:23.65pt" o:ole="">
                  <v:imagedata r:id="rId231" o:title=""/>
                </v:shape>
                <o:OLEObject Type="Embed" ProgID="Equation.3" ShapeID="_x0000_i1220" DrawAspect="Content" ObjectID="_1493196674" r:id="rId232"/>
              </w:object>
            </w:r>
            <w:r w:rsidRPr="00F87CBF">
              <w:t xml:space="preserve"> </w:t>
            </w:r>
            <w:r w:rsidR="007D15C4" w:rsidRPr="00F87CBF">
              <w:t>–</w:t>
            </w:r>
            <w:r w:rsidRPr="00F87CBF">
              <w:t xml:space="preserve"> атмосферное давление.</w:t>
            </w:r>
          </w:p>
          <w:p w:rsidR="009436FC" w:rsidRPr="00F87CBF" w:rsidRDefault="009436FC" w:rsidP="0028415B">
            <w:pPr>
              <w:jc w:val="both"/>
            </w:pPr>
            <w:r w:rsidRPr="00F87CBF">
              <w:t>После сокращения получаем</w:t>
            </w:r>
          </w:p>
          <w:p w:rsidR="00793B53" w:rsidRPr="00F87CBF" w:rsidRDefault="007D15C4" w:rsidP="00CC222E">
            <w:pPr>
              <w:jc w:val="center"/>
              <w:rPr>
                <w:color w:val="17365D"/>
              </w:rPr>
            </w:pPr>
            <w:r w:rsidRPr="00F87CBF">
              <w:rPr>
                <w:position w:val="-14"/>
              </w:rPr>
              <w:object w:dxaOrig="2940" w:dyaOrig="440">
                <v:shape id="_x0000_i1221" type="#_x0000_t75" style="width:151.5pt;height:22.55pt" o:ole="">
                  <v:imagedata r:id="rId233" o:title=""/>
                </v:shape>
                <o:OLEObject Type="Embed" ProgID="Equation.3" ShapeID="_x0000_i1221" DrawAspect="Content" ObjectID="_1493196675" r:id="rId234"/>
              </w:object>
            </w:r>
          </w:p>
        </w:tc>
      </w:tr>
      <w:tr w:rsidR="00793B53" w:rsidRPr="00EB3064" w:rsidTr="00B850C8">
        <w:trPr>
          <w:cantSplit/>
          <w:trHeight w:val="479"/>
        </w:trPr>
        <w:tc>
          <w:tcPr>
            <w:tcW w:w="2552" w:type="dxa"/>
            <w:tcBorders>
              <w:top w:val="single" w:sz="4" w:space="0" w:color="auto"/>
              <w:left w:val="nil"/>
              <w:right w:val="single" w:sz="4" w:space="0" w:color="auto"/>
            </w:tcBorders>
          </w:tcPr>
          <w:p w:rsidR="00793B53" w:rsidRPr="00EB3064" w:rsidRDefault="00292769" w:rsidP="00967DBE">
            <w:pPr>
              <w:ind w:right="-1"/>
            </w:pPr>
            <w:r>
              <w:rPr>
                <w:i/>
                <w:lang w:val="en-US"/>
              </w:rPr>
              <w:t>h</w:t>
            </w:r>
            <w:r w:rsidR="00F357C0" w:rsidRPr="00FA34B1">
              <w:t xml:space="preserve"> </w:t>
            </w:r>
            <w:r w:rsidR="00793B53" w:rsidRPr="005C4E62">
              <w:t>– ?</w:t>
            </w:r>
          </w:p>
        </w:tc>
        <w:tc>
          <w:tcPr>
            <w:tcW w:w="6804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793B53" w:rsidRPr="00EB3064" w:rsidRDefault="00793B53" w:rsidP="00967DBE">
            <w:pPr>
              <w:ind w:right="-1"/>
              <w:jc w:val="both"/>
            </w:pPr>
          </w:p>
        </w:tc>
      </w:tr>
      <w:tr w:rsidR="00B850C8" w:rsidRPr="00970597" w:rsidTr="00970597">
        <w:trPr>
          <w:cantSplit/>
          <w:trHeight w:val="191"/>
        </w:trPr>
        <w:tc>
          <w:tcPr>
            <w:tcW w:w="2552" w:type="dxa"/>
            <w:tcBorders>
              <w:left w:val="nil"/>
              <w:bottom w:val="nil"/>
            </w:tcBorders>
          </w:tcPr>
          <w:p w:rsidR="00B850C8" w:rsidRPr="00970597" w:rsidRDefault="00B850C8" w:rsidP="00967DBE">
            <w:pPr>
              <w:ind w:right="-1"/>
              <w:rPr>
                <w:i/>
                <w:sz w:val="16"/>
                <w:szCs w:val="16"/>
                <w:lang w:val="en-US"/>
              </w:rPr>
            </w:pPr>
          </w:p>
        </w:tc>
        <w:tc>
          <w:tcPr>
            <w:tcW w:w="6804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850C8" w:rsidRPr="00970597" w:rsidRDefault="00B850C8" w:rsidP="00967DBE">
            <w:pPr>
              <w:ind w:right="-1"/>
              <w:jc w:val="both"/>
              <w:rPr>
                <w:sz w:val="16"/>
                <w:szCs w:val="16"/>
              </w:rPr>
            </w:pPr>
          </w:p>
        </w:tc>
      </w:tr>
    </w:tbl>
    <w:p w:rsidR="00793B53" w:rsidRPr="000F1C15" w:rsidRDefault="00793B53" w:rsidP="009436FC">
      <w:pPr>
        <w:spacing w:before="120"/>
        <w:ind w:left="-1418"/>
        <w:jc w:val="both"/>
        <w:rPr>
          <w:b/>
          <w:szCs w:val="32"/>
        </w:rPr>
      </w:pPr>
      <w:r w:rsidRPr="005F48C8">
        <w:rPr>
          <w:b/>
          <w:szCs w:val="32"/>
        </w:rPr>
        <w:lastRenderedPageBreak/>
        <w:t xml:space="preserve">               </w:t>
      </w:r>
      <w:r w:rsidR="00D51E50" w:rsidRPr="00D51E50">
        <w:rPr>
          <w:sz w:val="24"/>
        </w:rPr>
      </w:r>
      <w:r w:rsidR="00D51E50" w:rsidRPr="00D51E50">
        <w:rPr>
          <w:sz w:val="24"/>
        </w:rPr>
        <w:pict>
          <v:group id="_x0000_s6705" editas="canvas" style="width:366.5pt;height:131.95pt;mso-position-horizontal-relative:char;mso-position-vertical-relative:line" coordorigin="-254,6497" coordsize="5748,2043">
            <o:lock v:ext="edit" aspectratio="t"/>
            <v:shape id="_x0000_s6706" type="#_x0000_t75" style="position:absolute;left:-254;top:6497;width:5748;height:2043" o:preferrelative="f">
              <v:fill o:detectmouseclick="t"/>
              <v:path o:extrusionok="t" o:connecttype="none"/>
              <o:lock v:ext="edit" text="t"/>
            </v:shape>
            <v:shape id="_x0000_s6750" type="#_x0000_t202" style="position:absolute;left:3938;top:6705;width:525;height:538;mso-wrap-style:none" stroked="f">
              <v:textbox style="mso-next-textbox:#_x0000_s6750;mso-fit-shape-to-text:t">
                <w:txbxContent>
                  <w:p w:rsidR="00FF5B7C" w:rsidRDefault="00FF5B7C" w:rsidP="004F693C">
                    <w:r w:rsidRPr="004F693C">
                      <w:rPr>
                        <w:position w:val="-14"/>
                      </w:rPr>
                      <w:object w:dxaOrig="260" w:dyaOrig="380">
                        <v:shape id="_x0000_i1288" type="#_x0000_t75" style="width:19.35pt;height:27.95pt" o:ole="">
                          <v:imagedata r:id="rId235" o:title=""/>
                        </v:shape>
                        <o:OLEObject Type="Embed" ProgID="Equation.3" ShapeID="_x0000_i1288" DrawAspect="Content" ObjectID="_1493196771" r:id="rId236"/>
                      </w:object>
                    </w:r>
                  </w:p>
                </w:txbxContent>
              </v:textbox>
            </v:shape>
            <v:shape id="_x0000_s6738" type="#_x0000_t202" style="position:absolute;left:2392;top:6497;width:581;height:470;mso-wrap-style:none" stroked="f">
              <v:textbox style="mso-next-textbox:#_x0000_s6738;mso-fit-shape-to-text:t">
                <w:txbxContent>
                  <w:p w:rsidR="00FF5B7C" w:rsidRDefault="00FF5B7C" w:rsidP="004F693C">
                    <w:pPr>
                      <w:tabs>
                        <w:tab w:val="left" w:pos="142"/>
                      </w:tabs>
                    </w:pPr>
                    <w:r w:rsidRPr="00FA34B1">
                      <w:rPr>
                        <w:position w:val="-10"/>
                      </w:rPr>
                      <w:object w:dxaOrig="340" w:dyaOrig="340">
                        <v:shape id="_x0000_i1289" type="#_x0000_t75" style="width:22.55pt;height:23.65pt" o:ole="">
                          <v:imagedata r:id="rId237" o:title=""/>
                        </v:shape>
                        <o:OLEObject Type="Embed" ProgID="Equation.3" ShapeID="_x0000_i1289" DrawAspect="Content" ObjectID="_1493196772" r:id="rId238"/>
                      </w:object>
                    </w:r>
                  </w:p>
                </w:txbxContent>
              </v:textbox>
            </v:shape>
            <v:shape id="_x0000_s6718" type="#_x0000_t32" style="position:absolute;left:2613;top:7008;width:10;height:877;flip:x" o:connectortype="straight"/>
            <v:shape id="_x0000_s6721" type="#_x0000_t32" style="position:absolute;left:4436;top:7008;width:8;height:877;flip:x" o:connectortype="straight"/>
            <v:rect id="_x0000_s6730" style="position:absolute;left:2613;top:7362;width:1823;height:1046" fillcolor="#bfbfbf"/>
            <v:shape id="_x0000_s6731" type="#_x0000_t32" style="position:absolute;left:3331;top:6497;width:3;height:1418;flip:y" o:connectortype="straight"/>
            <v:shape id="_x0000_s6732" type="#_x0000_t32" style="position:absolute;left:3689;top:6497;width:2;height:1418;flip:y" o:connectortype="straight"/>
            <v:rect id="_x0000_s6733" style="position:absolute;left:3334;top:6704;width:355;height:989" fillcolor="#f2f2f2"/>
            <v:line id="_x0000_s6736" style="position:absolute" from="1913,7693" to="5494,7694">
              <v:stroke dashstyle="dash"/>
            </v:line>
            <v:shape id="_x0000_s6737" type="#_x0000_t202" style="position:absolute;left:4774;top:7136;width:529;height:474;mso-wrap-style:none" stroked="f">
              <v:textbox style="mso-next-textbox:#_x0000_s6737;mso-fit-shape-to-text:t">
                <w:txbxContent>
                  <w:p w:rsidR="00FF5B7C" w:rsidRDefault="00FF5B7C" w:rsidP="004F693C">
                    <w:r w:rsidRPr="00CC00C7">
                      <w:rPr>
                        <w:position w:val="-10"/>
                      </w:rPr>
                      <w:object w:dxaOrig="279" w:dyaOrig="340">
                        <v:shape id="_x0000_i1290" type="#_x0000_t75" style="width:19.35pt;height:23.65pt" o:ole="">
                          <v:imagedata r:id="rId239" o:title=""/>
                        </v:shape>
                        <o:OLEObject Type="Embed" ProgID="Equation.3" ShapeID="_x0000_i1290" DrawAspect="Content" ObjectID="_1493196773" r:id="rId240"/>
                      </w:object>
                    </w:r>
                  </w:p>
                </w:txbxContent>
              </v:textbox>
            </v:shape>
            <v:line id="Line 2" o:spid="_x0000_s6743" style="position:absolute;visibility:visible" from="3146,6702" to="3147,76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">
              <v:stroke startarrow="block" endarrow="block"/>
            </v:line>
            <v:shape id="_x0000_s6745" type="#_x0000_t32" style="position:absolute;left:3063;top:6705;width:1017;height:2" o:connectortype="straight"/>
            <v:line id="Line 2" o:spid="_x0000_s6746" style="position:absolute;visibility:visible" from="4646,7362" to="4647,76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">
              <v:stroke startarrow="block" endarrow="block"/>
            </v:line>
            <v:shape id="_x0000_s6748" type="#_x0000_t32" style="position:absolute;left:4436;top:7361;width:338;height:1" o:connectortype="straight"/>
            <v:line id="Line 2" o:spid="_x0000_s6749" style="position:absolute;visibility:visible" from="3938,6705" to="3939,73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">
              <v:stroke startarrow="block" endarrow="block"/>
            </v:line>
            <w10:wrap type="none"/>
            <w10:anchorlock/>
          </v:group>
        </w:pict>
      </w:r>
      <w:r w:rsidRPr="005F48C8">
        <w:rPr>
          <w:b/>
          <w:szCs w:val="32"/>
        </w:rPr>
        <w:t xml:space="preserve">          </w:t>
      </w:r>
    </w:p>
    <w:p w:rsidR="00424BAF" w:rsidRPr="00970597" w:rsidRDefault="00424BAF" w:rsidP="0036672B">
      <w:pPr>
        <w:jc w:val="both"/>
        <w:rPr>
          <w:color w:val="92D050"/>
          <w:sz w:val="16"/>
          <w:szCs w:val="16"/>
        </w:rPr>
      </w:pPr>
    </w:p>
    <w:p w:rsidR="00AB25E6" w:rsidRDefault="00AB25E6" w:rsidP="00CC222E">
      <w:pPr>
        <w:ind w:firstLine="567"/>
        <w:jc w:val="both"/>
        <w:rPr>
          <w:spacing w:val="-4"/>
          <w:szCs w:val="32"/>
        </w:rPr>
      </w:pPr>
    </w:p>
    <w:p w:rsidR="009436FC" w:rsidRPr="00CC222E" w:rsidRDefault="009436FC" w:rsidP="00CC222E">
      <w:pPr>
        <w:ind w:firstLine="567"/>
        <w:jc w:val="both"/>
        <w:rPr>
          <w:spacing w:val="-4"/>
        </w:rPr>
      </w:pPr>
      <w:r w:rsidRPr="00CC222E">
        <w:rPr>
          <w:spacing w:val="-4"/>
          <w:szCs w:val="32"/>
        </w:rPr>
        <w:t xml:space="preserve">Высоту столба масла </w:t>
      </w:r>
      <w:r w:rsidR="00E23F51" w:rsidRPr="00CC222E">
        <w:rPr>
          <w:spacing w:val="-4"/>
          <w:position w:val="-14"/>
        </w:rPr>
        <w:object w:dxaOrig="440" w:dyaOrig="440">
          <v:shape id="_x0000_i1222" type="#_x0000_t75" style="width:21.5pt;height:21.5pt" o:ole="">
            <v:imagedata r:id="rId241" o:title=""/>
          </v:shape>
          <o:OLEObject Type="Embed" ProgID="Equation.3" ShapeID="_x0000_i1222" DrawAspect="Content" ObjectID="_1493196676" r:id="rId242"/>
        </w:object>
      </w:r>
      <w:r w:rsidRPr="00CC222E">
        <w:rPr>
          <w:spacing w:val="-4"/>
        </w:rPr>
        <w:t xml:space="preserve"> выразим через известную массу масла</w:t>
      </w:r>
    </w:p>
    <w:p w:rsidR="009436FC" w:rsidRDefault="007D15C4" w:rsidP="009436FC">
      <w:pPr>
        <w:jc w:val="center"/>
        <w:rPr>
          <w:color w:val="92D050"/>
          <w:szCs w:val="32"/>
        </w:rPr>
      </w:pPr>
      <w:r w:rsidRPr="007D15C4">
        <w:rPr>
          <w:position w:val="-38"/>
        </w:rPr>
        <w:object w:dxaOrig="1640" w:dyaOrig="880">
          <v:shape id="_x0000_i1223" type="#_x0000_t75" style="width:81.65pt;height:44.05pt" o:ole="">
            <v:imagedata r:id="rId243" o:title=""/>
          </v:shape>
          <o:OLEObject Type="Embed" ProgID="Equation.3" ShapeID="_x0000_i1223" DrawAspect="Content" ObjectID="_1493196677" r:id="rId244"/>
        </w:object>
      </w:r>
      <w:r w:rsidR="009436FC">
        <w:t>.</w:t>
      </w:r>
    </w:p>
    <w:p w:rsidR="009436FC" w:rsidRDefault="00C707B8" w:rsidP="00CC222E">
      <w:pPr>
        <w:ind w:firstLine="567"/>
        <w:jc w:val="both"/>
        <w:rPr>
          <w:color w:val="92D050"/>
          <w:szCs w:val="32"/>
        </w:rPr>
      </w:pPr>
      <w:r>
        <w:rPr>
          <w:szCs w:val="32"/>
        </w:rPr>
        <w:t xml:space="preserve">Высоту столба воды </w:t>
      </w:r>
      <w:r w:rsidR="007D15C4" w:rsidRPr="007D15C4">
        <w:rPr>
          <w:position w:val="-14"/>
        </w:rPr>
        <w:object w:dxaOrig="360" w:dyaOrig="440">
          <v:shape id="_x0000_i1224" type="#_x0000_t75" style="width:18.25pt;height:21.5pt" o:ole="">
            <v:imagedata r:id="rId245" o:title=""/>
          </v:shape>
          <o:OLEObject Type="Embed" ProgID="Equation.3" ShapeID="_x0000_i1224" DrawAspect="Content" ObjectID="_1493196678" r:id="rId246"/>
        </w:object>
      </w:r>
      <w:r w:rsidR="007D15C4">
        <w:t xml:space="preserve"> </w:t>
      </w:r>
      <w:r>
        <w:rPr>
          <w:szCs w:val="32"/>
        </w:rPr>
        <w:t xml:space="preserve">над выбранным уровнем </w:t>
      </w:r>
      <w:r>
        <w:t>можно пре</w:t>
      </w:r>
      <w:r>
        <w:t>д</w:t>
      </w:r>
      <w:r>
        <w:t>ставить как</w:t>
      </w:r>
    </w:p>
    <w:p w:rsidR="009436FC" w:rsidRDefault="00E222FE" w:rsidP="00C707B8">
      <w:pPr>
        <w:jc w:val="center"/>
      </w:pPr>
      <w:r w:rsidRPr="007D15C4">
        <w:rPr>
          <w:position w:val="-38"/>
        </w:rPr>
        <w:object w:dxaOrig="4540" w:dyaOrig="880">
          <v:shape id="_x0000_i1225" type="#_x0000_t75" style="width:224.6pt;height:44.05pt" o:ole="">
            <v:imagedata r:id="rId247" o:title=""/>
          </v:shape>
          <o:OLEObject Type="Embed" ProgID="Equation.3" ShapeID="_x0000_i1225" DrawAspect="Content" ObjectID="_1493196679" r:id="rId248"/>
        </w:object>
      </w:r>
      <w:r w:rsidR="009436FC">
        <w:t>.</w:t>
      </w:r>
    </w:p>
    <w:p w:rsidR="00424BAF" w:rsidRDefault="00BA3450" w:rsidP="00BA3450">
      <w:pPr>
        <w:ind w:firstLine="567"/>
        <w:jc w:val="both"/>
        <w:rPr>
          <w:szCs w:val="32"/>
        </w:rPr>
      </w:pPr>
      <w:r>
        <w:rPr>
          <w:szCs w:val="32"/>
        </w:rPr>
        <w:t>Р</w:t>
      </w:r>
      <w:r w:rsidRPr="00F357C0">
        <w:rPr>
          <w:szCs w:val="32"/>
        </w:rPr>
        <w:t>азность уровней масла и воды</w:t>
      </w:r>
      <w:r w:rsidR="005C47F9">
        <w:rPr>
          <w:szCs w:val="32"/>
        </w:rPr>
        <w:t xml:space="preserve"> равна</w:t>
      </w:r>
    </w:p>
    <w:p w:rsidR="00BA3450" w:rsidRDefault="00E222FE" w:rsidP="00BA3450">
      <w:pPr>
        <w:jc w:val="center"/>
      </w:pPr>
      <w:r w:rsidRPr="00E222FE">
        <w:rPr>
          <w:position w:val="-40"/>
        </w:rPr>
        <w:object w:dxaOrig="3700" w:dyaOrig="960">
          <v:shape id="_x0000_i1226" type="#_x0000_t75" style="width:183.75pt;height:47.3pt" o:ole="">
            <v:imagedata r:id="rId249" o:title=""/>
          </v:shape>
          <o:OLEObject Type="Embed" ProgID="Equation.3" ShapeID="_x0000_i1226" DrawAspect="Content" ObjectID="_1493196680" r:id="rId250"/>
        </w:object>
      </w:r>
      <w:r w:rsidR="00BA3450">
        <w:t>.</w:t>
      </w:r>
    </w:p>
    <w:p w:rsidR="00BA3450" w:rsidRDefault="00BA3450" w:rsidP="00CC222E">
      <w:pPr>
        <w:ind w:firstLine="567"/>
        <w:jc w:val="both"/>
      </w:pPr>
      <w:r>
        <w:t>Подставляя числовые значения в последнее уравнение, пол</w:t>
      </w:r>
      <w:r>
        <w:t>у</w:t>
      </w:r>
      <w:r>
        <w:t>чим</w:t>
      </w:r>
    </w:p>
    <w:p w:rsidR="00BA3450" w:rsidRDefault="00E222FE" w:rsidP="00BA3450">
      <w:pPr>
        <w:jc w:val="center"/>
      </w:pPr>
      <w:r w:rsidRPr="00E222FE">
        <w:rPr>
          <w:position w:val="-36"/>
        </w:rPr>
        <w:object w:dxaOrig="4520" w:dyaOrig="880">
          <v:shape id="_x0000_i1227" type="#_x0000_t75" style="width:222.45pt;height:44.05pt" o:ole="">
            <v:imagedata r:id="rId251" o:title=""/>
          </v:shape>
          <o:OLEObject Type="Embed" ProgID="Equation.3" ShapeID="_x0000_i1227" DrawAspect="Content" ObjectID="_1493196681" r:id="rId252"/>
        </w:object>
      </w:r>
      <w:r w:rsidR="00BA3450">
        <w:t xml:space="preserve"> м.</w:t>
      </w:r>
    </w:p>
    <w:p w:rsidR="00A25A0C" w:rsidRDefault="00A25A0C" w:rsidP="00CC222E">
      <w:pPr>
        <w:ind w:right="-1" w:firstLine="567"/>
        <w:jc w:val="both"/>
      </w:pPr>
      <w:r w:rsidRPr="00EB3064">
        <w:rPr>
          <w:i/>
          <w:iCs/>
        </w:rPr>
        <w:t>Ответ:</w:t>
      </w:r>
      <w:r w:rsidR="0028415B">
        <w:t xml:space="preserve"> 35,6 мм</w:t>
      </w:r>
      <w:r>
        <w:t>.</w:t>
      </w:r>
    </w:p>
    <w:p w:rsidR="00BA3450" w:rsidRPr="00980A9D" w:rsidRDefault="00BA3450" w:rsidP="00BA3450">
      <w:pPr>
        <w:jc w:val="center"/>
        <w:rPr>
          <w:color w:val="92D050"/>
          <w:sz w:val="10"/>
          <w:szCs w:val="10"/>
        </w:rPr>
      </w:pPr>
    </w:p>
    <w:p w:rsidR="00B850C8" w:rsidRPr="00AB25E6" w:rsidRDefault="00B850C8" w:rsidP="00CC222E">
      <w:pPr>
        <w:ind w:firstLine="567"/>
        <w:jc w:val="both"/>
        <w:rPr>
          <w:b/>
          <w:szCs w:val="32"/>
        </w:rPr>
      </w:pPr>
    </w:p>
    <w:p w:rsidR="005C47F9" w:rsidRPr="005C47F9" w:rsidRDefault="0036672B" w:rsidP="00CC222E">
      <w:pPr>
        <w:ind w:firstLine="567"/>
        <w:jc w:val="both"/>
        <w:rPr>
          <w:szCs w:val="32"/>
        </w:rPr>
      </w:pPr>
      <w:r w:rsidRPr="004F1037">
        <w:rPr>
          <w:b/>
          <w:szCs w:val="32"/>
        </w:rPr>
        <w:t>Задача 2.</w:t>
      </w:r>
      <w:r w:rsidR="00E222FE">
        <w:rPr>
          <w:szCs w:val="32"/>
        </w:rPr>
        <w:t xml:space="preserve"> </w:t>
      </w:r>
      <w:r w:rsidR="005C47F9">
        <w:rPr>
          <w:szCs w:val="32"/>
        </w:rPr>
        <w:t>В сообщающихся сосудах находится ртуть. Пл</w:t>
      </w:r>
      <w:r w:rsidR="005C47F9">
        <w:rPr>
          <w:szCs w:val="32"/>
        </w:rPr>
        <w:t>о</w:t>
      </w:r>
      <w:r w:rsidR="005C47F9">
        <w:rPr>
          <w:szCs w:val="32"/>
        </w:rPr>
        <w:t>щадь сечения одного сосуда в 2 раза больше, чем другого. В узкий сосуд наливают столб воды высотой 1,02 м. На сколько милл</w:t>
      </w:r>
      <w:r w:rsidR="005C47F9">
        <w:rPr>
          <w:szCs w:val="32"/>
        </w:rPr>
        <w:t>и</w:t>
      </w:r>
      <w:r w:rsidR="005C47F9">
        <w:rPr>
          <w:szCs w:val="32"/>
        </w:rPr>
        <w:t xml:space="preserve">метров поднимется ртуть в широком сосуде? </w:t>
      </w:r>
    </w:p>
    <w:p w:rsidR="005C47F9" w:rsidRPr="00970597" w:rsidRDefault="005C47F9" w:rsidP="005C47F9">
      <w:pPr>
        <w:jc w:val="both"/>
        <w:rPr>
          <w:color w:val="17365D"/>
          <w:sz w:val="10"/>
          <w:szCs w:val="10"/>
        </w:rPr>
      </w:pPr>
    </w:p>
    <w:tbl>
      <w:tblPr>
        <w:tblW w:w="9356" w:type="dxa"/>
        <w:tblInd w:w="108" w:type="dxa"/>
        <w:tblLook w:val="0000"/>
      </w:tblPr>
      <w:tblGrid>
        <w:gridCol w:w="1843"/>
        <w:gridCol w:w="7513"/>
      </w:tblGrid>
      <w:tr w:rsidR="005C47F9" w:rsidRPr="00F87CBF" w:rsidTr="00B55265">
        <w:trPr>
          <w:cantSplit/>
        </w:trPr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5C47F9" w:rsidRPr="00F87CBF" w:rsidRDefault="005C47F9" w:rsidP="005C47F9">
            <w:pPr>
              <w:ind w:left="-108"/>
              <w:rPr>
                <w:bCs/>
                <w:u w:val="single"/>
                <w:lang w:val="en-US"/>
              </w:rPr>
            </w:pPr>
            <w:r w:rsidRPr="00F87CBF">
              <w:rPr>
                <w:bCs/>
                <w:u w:val="single"/>
              </w:rPr>
              <w:t>Дано</w:t>
            </w:r>
            <w:r w:rsidRPr="00F87CBF">
              <w:rPr>
                <w:bCs/>
                <w:u w:val="single"/>
                <w:lang w:val="en-US"/>
              </w:rPr>
              <w:t>:</w:t>
            </w:r>
          </w:p>
          <w:p w:rsidR="005C47F9" w:rsidRPr="00F87CBF" w:rsidRDefault="005C47F9" w:rsidP="005C47F9">
            <w:pPr>
              <w:ind w:left="-108"/>
              <w:rPr>
                <w:lang w:val="en-US"/>
              </w:rPr>
            </w:pPr>
            <w:r w:rsidRPr="00F87CBF">
              <w:rPr>
                <w:i/>
                <w:lang w:val="en-US"/>
              </w:rPr>
              <w:t>S</w:t>
            </w:r>
            <w:r w:rsidRPr="00F87CBF">
              <w:rPr>
                <w:vertAlign w:val="subscript"/>
                <w:lang w:val="en-US"/>
              </w:rPr>
              <w:t>2</w:t>
            </w:r>
            <w:r w:rsidRPr="00F87CBF">
              <w:rPr>
                <w:lang w:val="en-US"/>
              </w:rPr>
              <w:t xml:space="preserve"> = </w:t>
            </w:r>
            <w:r w:rsidR="005000B3" w:rsidRPr="00BD2452">
              <w:rPr>
                <w:lang w:val="en-US"/>
              </w:rPr>
              <w:t>2</w:t>
            </w:r>
            <w:r w:rsidRPr="00F87CBF">
              <w:rPr>
                <w:i/>
                <w:lang w:val="en-US"/>
              </w:rPr>
              <w:t>S</w:t>
            </w:r>
            <w:r w:rsidRPr="00F87CBF">
              <w:rPr>
                <w:vertAlign w:val="subscript"/>
                <w:lang w:val="en-US"/>
              </w:rPr>
              <w:t>1</w:t>
            </w:r>
          </w:p>
          <w:p w:rsidR="005C47F9" w:rsidRPr="00F87CBF" w:rsidRDefault="00533D00" w:rsidP="005C47F9">
            <w:pPr>
              <w:ind w:left="-108"/>
              <w:rPr>
                <w:position w:val="-6"/>
                <w:szCs w:val="32"/>
                <w:lang w:val="en-US"/>
              </w:rPr>
            </w:pPr>
            <w:r w:rsidRPr="00F87CBF">
              <w:rPr>
                <w:i/>
                <w:lang w:val="en-US"/>
              </w:rPr>
              <w:t>h</w:t>
            </w:r>
            <w:r w:rsidRPr="00F87CBF">
              <w:rPr>
                <w:vertAlign w:val="subscript"/>
              </w:rPr>
              <w:t>В</w:t>
            </w:r>
            <w:r w:rsidR="005C47F9" w:rsidRPr="00F87CBF">
              <w:rPr>
                <w:lang w:val="en-US"/>
              </w:rPr>
              <w:t xml:space="preserve"> = 1,02 </w:t>
            </w:r>
            <w:r w:rsidR="005C47F9" w:rsidRPr="00F87CBF">
              <w:t>м</w:t>
            </w:r>
          </w:p>
          <w:p w:rsidR="005C47F9" w:rsidRPr="00F87CBF" w:rsidRDefault="00212DF2" w:rsidP="005C47F9">
            <w:pPr>
              <w:ind w:left="-108"/>
              <w:rPr>
                <w:color w:val="17365D"/>
                <w:position w:val="-6"/>
                <w:szCs w:val="32"/>
                <w:vertAlign w:val="superscript"/>
                <w:lang w:val="en-US"/>
              </w:rPr>
            </w:pPr>
            <w:r w:rsidRPr="00BD2452">
              <w:rPr>
                <w:lang w:val="en-US"/>
              </w:rPr>
              <w:t xml:space="preserve"> </w:t>
            </w:r>
            <w:r w:rsidR="005C47F9" w:rsidRPr="00F87CBF">
              <w:rPr>
                <w:lang w:val="en-US"/>
              </w:rPr>
              <w:t xml:space="preserve"> </w:t>
            </w:r>
            <w:r w:rsidR="005C47F9" w:rsidRPr="00F87CBF">
              <w:t>кг</w:t>
            </w:r>
            <w:r w:rsidR="005C47F9" w:rsidRPr="00F87CBF">
              <w:rPr>
                <w:lang w:val="en-US"/>
              </w:rPr>
              <w:t>/</w:t>
            </w:r>
            <w:r w:rsidR="005C47F9" w:rsidRPr="00F87CBF">
              <w:t>м</w:t>
            </w:r>
            <w:r w:rsidR="005C47F9" w:rsidRPr="00F87CBF">
              <w:rPr>
                <w:vertAlign w:val="superscript"/>
                <w:lang w:val="en-US"/>
              </w:rPr>
              <w:t>3</w:t>
            </w:r>
          </w:p>
        </w:tc>
        <w:tc>
          <w:tcPr>
            <w:tcW w:w="7513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5C47F9" w:rsidRPr="00F87CBF" w:rsidRDefault="005C47F9" w:rsidP="00AF2B4D">
            <w:pPr>
              <w:ind w:right="255"/>
              <w:jc w:val="center"/>
              <w:rPr>
                <w:bCs/>
                <w:u w:val="single"/>
              </w:rPr>
            </w:pPr>
            <w:r w:rsidRPr="00F87CBF">
              <w:rPr>
                <w:bCs/>
                <w:u w:val="single"/>
              </w:rPr>
              <w:t>Решение:</w:t>
            </w:r>
          </w:p>
          <w:p w:rsidR="005C47F9" w:rsidRPr="00F87CBF" w:rsidRDefault="005C47F9" w:rsidP="00AF2B4D">
            <w:pPr>
              <w:autoSpaceDE w:val="0"/>
              <w:autoSpaceDN w:val="0"/>
              <w:adjustRightInd w:val="0"/>
              <w:jc w:val="both"/>
              <w:rPr>
                <w:rFonts w:eastAsia="TimesNewRomanPSMT"/>
                <w:szCs w:val="32"/>
              </w:rPr>
            </w:pPr>
            <w:r w:rsidRPr="00F87CBF">
              <w:rPr>
                <w:rFonts w:eastAsia="TimesNewRomanPSMT"/>
                <w:szCs w:val="32"/>
              </w:rPr>
              <w:t xml:space="preserve">Приравнивая давления в сосудах на уровне границы ртути с водой, придем к уравнению </w:t>
            </w:r>
          </w:p>
          <w:p w:rsidR="005C47F9" w:rsidRPr="00F87CBF" w:rsidRDefault="00E23F51" w:rsidP="005C47F9">
            <w:pPr>
              <w:jc w:val="center"/>
              <w:rPr>
                <w:color w:val="17365D"/>
              </w:rPr>
            </w:pPr>
            <w:r w:rsidRPr="00F87CBF">
              <w:rPr>
                <w:position w:val="-14"/>
              </w:rPr>
              <w:object w:dxaOrig="2340" w:dyaOrig="440">
                <v:shape id="_x0000_i1228" type="#_x0000_t75" style="width:125.75pt;height:23.65pt" o:ole="">
                  <v:imagedata r:id="rId253" o:title=""/>
                </v:shape>
                <o:OLEObject Type="Embed" ProgID="Equation.3" ShapeID="_x0000_i1228" DrawAspect="Content" ObjectID="_1493196682" r:id="rId254"/>
              </w:object>
            </w:r>
            <w:r w:rsidR="005C47F9" w:rsidRPr="00F87CBF">
              <w:t>.</w:t>
            </w:r>
          </w:p>
        </w:tc>
      </w:tr>
      <w:tr w:rsidR="005C47F9" w:rsidRPr="00EB3064" w:rsidTr="00B55265">
        <w:trPr>
          <w:cantSplit/>
          <w:trHeight w:val="479"/>
        </w:trPr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5C47F9" w:rsidRPr="00EB3064" w:rsidRDefault="005C47F9" w:rsidP="00AF2B4D">
            <w:pPr>
              <w:ind w:right="-1"/>
            </w:pPr>
            <w:r>
              <w:rPr>
                <w:i/>
              </w:rPr>
              <w:t>х</w:t>
            </w:r>
            <w:r w:rsidRPr="00FA34B1">
              <w:t xml:space="preserve"> </w:t>
            </w:r>
            <w:r w:rsidRPr="005C4E62">
              <w:t>– ?</w:t>
            </w:r>
          </w:p>
        </w:tc>
        <w:tc>
          <w:tcPr>
            <w:tcW w:w="7513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:rsidR="005C47F9" w:rsidRPr="00EB3064" w:rsidRDefault="005C47F9" w:rsidP="00AF2B4D">
            <w:pPr>
              <w:ind w:right="-1"/>
              <w:jc w:val="both"/>
            </w:pPr>
          </w:p>
        </w:tc>
      </w:tr>
    </w:tbl>
    <w:p w:rsidR="00321A28" w:rsidRDefault="00D51E50" w:rsidP="00AB25E6">
      <w:pPr>
        <w:spacing w:before="120"/>
        <w:jc w:val="both"/>
        <w:rPr>
          <w:b/>
          <w:szCs w:val="32"/>
        </w:rPr>
      </w:pPr>
      <w:r w:rsidRPr="00D51E50">
        <w:rPr>
          <w:noProof/>
          <w:sz w:val="24"/>
        </w:rPr>
        <w:lastRenderedPageBreak/>
        <w:pict>
          <v:shape id="_x0000_s6754" type="#_x0000_t202" style="position:absolute;left:0;text-align:left;margin-left:330.75pt;margin-top:21.35pt;width:32.85pt;height:34.15pt;z-index:59;mso-position-horizontal-relative:text;mso-position-vertical-relative:text" stroked="f">
            <v:textbox style="mso-next-textbox:#_x0000_s6754">
              <w:txbxContent>
                <w:p w:rsidR="00FF5B7C" w:rsidRDefault="00FF5B7C" w:rsidP="005C47F9">
                  <w:r w:rsidRPr="004F693C">
                    <w:rPr>
                      <w:position w:val="-14"/>
                    </w:rPr>
                    <w:object w:dxaOrig="260" w:dyaOrig="380">
                      <v:shape id="_x0000_i1291" type="#_x0000_t75" style="width:18.25pt;height:26.85pt" o:ole="">
                        <v:imagedata r:id="rId235" o:title=""/>
                      </v:shape>
                      <o:OLEObject Type="Embed" ProgID="Equation.3" ShapeID="_x0000_i1291" DrawAspect="Content" ObjectID="_1493196774" r:id="rId255"/>
                    </w:object>
                  </w:r>
                </w:p>
              </w:txbxContent>
            </v:textbox>
          </v:shape>
        </w:pict>
      </w:r>
      <w:r w:rsidRPr="00D51E50">
        <w:rPr>
          <w:sz w:val="24"/>
        </w:rPr>
      </w:r>
      <w:r w:rsidRPr="00D51E50">
        <w:rPr>
          <w:sz w:val="24"/>
        </w:rPr>
        <w:pict>
          <v:group id="_x0000_s6752" editas="canvas" style="width:418.35pt;height:140.35pt;mso-position-horizontal-relative:char;mso-position-vertical-relative:line" coordorigin="-33,4477" coordsize="6561,2173">
            <o:lock v:ext="edit" aspectratio="t"/>
            <v:shape id="_x0000_s6753" type="#_x0000_t75" style="position:absolute;left:-33;top:4477;width:6561;height:2173" o:preferrelative="f">
              <v:fill o:detectmouseclick="t"/>
              <v:path o:extrusionok="t" o:connecttype="none"/>
              <o:lock v:ext="edit" text="t"/>
            </v:shape>
            <v:shape id="_x0000_s6782" type="#_x0000_t202" style="position:absolute;left:2915;top:5299;width:465;height:396;mso-wrap-style:none" stroked="f">
              <v:textbox style="mso-next-textbox:#_x0000_s6782;mso-fit-shape-to-text:t">
                <w:txbxContent>
                  <w:p w:rsidR="00FF5B7C" w:rsidRDefault="00FF5B7C" w:rsidP="00321A28">
                    <w:pPr>
                      <w:tabs>
                        <w:tab w:val="left" w:pos="142"/>
                      </w:tabs>
                    </w:pPr>
                    <w:r w:rsidRPr="00321A28">
                      <w:rPr>
                        <w:position w:val="-6"/>
                      </w:rPr>
                      <w:object w:dxaOrig="200" w:dyaOrig="220">
                        <v:shape id="_x0000_i1292" type="#_x0000_t75" style="width:15.05pt;height:17.2pt" o:ole="">
                          <v:imagedata r:id="rId256" o:title=""/>
                        </v:shape>
                        <o:OLEObject Type="Embed" ProgID="Equation.3" ShapeID="_x0000_i1292" DrawAspect="Content" ObjectID="_1493196775" r:id="rId257"/>
                      </w:object>
                    </w:r>
                  </w:p>
                </w:txbxContent>
              </v:textbox>
            </v:shape>
            <v:shape id="_x0000_s6779" type="#_x0000_t202" style="position:absolute;left:2595;top:5569;width:1036;height:539;mso-wrap-style:none" stroked="f">
              <v:textbox style="mso-next-textbox:#_x0000_s6779;mso-fit-shape-to-text:t">
                <w:txbxContent>
                  <w:p w:rsidR="00FF5B7C" w:rsidRDefault="00FF5B7C" w:rsidP="00321A28">
                    <w:pPr>
                      <w:tabs>
                        <w:tab w:val="left" w:pos="142"/>
                      </w:tabs>
                    </w:pPr>
                    <w:r w:rsidRPr="00FA34B1">
                      <w:rPr>
                        <w:position w:val="-10"/>
                      </w:rPr>
                      <w:object w:dxaOrig="740" w:dyaOrig="340">
                        <v:shape id="_x0000_i1293" type="#_x0000_t75" style="width:51.6pt;height:27.95pt" o:ole="">
                          <v:imagedata r:id="rId258" o:title=""/>
                        </v:shape>
                        <o:OLEObject Type="Embed" ProgID="Equation.3" ShapeID="_x0000_i1293" DrawAspect="Content" ObjectID="_1493196776" r:id="rId259"/>
                      </w:object>
                    </w:r>
                  </w:p>
                </w:txbxContent>
              </v:textbox>
            </v:shape>
            <v:shape id="_x0000_s6755" type="#_x0000_t202" style="position:absolute;left:4763;top:5458;width:659;height:497;mso-wrap-style:none" stroked="f">
              <v:textbox style="mso-next-textbox:#_x0000_s6755;mso-fit-shape-to-text:t">
                <w:txbxContent>
                  <w:p w:rsidR="00FF5B7C" w:rsidRDefault="00FF5B7C" w:rsidP="00321A28">
                    <w:pPr>
                      <w:tabs>
                        <w:tab w:val="left" w:pos="142"/>
                      </w:tabs>
                    </w:pPr>
                    <w:r w:rsidRPr="00FA34B1">
                      <w:rPr>
                        <w:position w:val="-10"/>
                      </w:rPr>
                      <w:object w:dxaOrig="380" w:dyaOrig="340">
                        <v:shape id="_x0000_i1294" type="#_x0000_t75" style="width:27.95pt;height:24.7pt" o:ole="">
                          <v:imagedata r:id="rId260" o:title=""/>
                        </v:shape>
                        <o:OLEObject Type="Embed" ProgID="Equation.3" ShapeID="_x0000_i1294" DrawAspect="Content" ObjectID="_1493196777" r:id="rId261"/>
                      </w:object>
                    </w:r>
                  </w:p>
                </w:txbxContent>
              </v:textbox>
            </v:shape>
            <v:rect id="_x0000_s6758" style="position:absolute;left:3700;top:5458;width:785;height:1111" fillcolor="#bfbfbf" strokecolor="white"/>
            <v:rect id="_x0000_s6761" style="position:absolute;left:2043;top:5004;width:424;height:1124" fillcolor="#f2f2f2">
              <v:textbox style="mso-next-textbox:#_x0000_s6761">
                <w:txbxContent>
                  <w:p w:rsidR="00FF5B7C" w:rsidRPr="00DF76E7" w:rsidRDefault="00FF5B7C">
                    <w:pPr>
                      <w:rPr>
                        <w:sz w:val="24"/>
                        <w:lang w:val="en-US"/>
                      </w:rPr>
                    </w:pPr>
                    <w:r w:rsidRPr="00DF76E7">
                      <w:rPr>
                        <w:sz w:val="24"/>
                        <w:lang w:val="en-US"/>
                      </w:rPr>
                      <w:t>S</w:t>
                    </w:r>
                    <w:r w:rsidRPr="00DF76E7">
                      <w:rPr>
                        <w:sz w:val="24"/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rect>
            <v:line id="_x0000_s6762" style="position:absolute" from="2045,5683" to="4485,5700">
              <v:stroke dashstyle="dash"/>
            </v:line>
            <v:shape id="_x0000_s6763" type="#_x0000_t202" style="position:absolute;left:1192;top:5232;width:517;height:470;mso-wrap-style:none" stroked="f">
              <v:textbox style="mso-next-textbox:#_x0000_s6763;mso-fit-shape-to-text:t">
                <w:txbxContent>
                  <w:p w:rsidR="00FF5B7C" w:rsidRDefault="00FF5B7C" w:rsidP="00321A28">
                    <w:r w:rsidRPr="00CC00C7">
                      <w:rPr>
                        <w:position w:val="-10"/>
                      </w:rPr>
                      <w:object w:dxaOrig="279" w:dyaOrig="340">
                        <v:shape id="_x0000_i1295" type="#_x0000_t75" style="width:18.25pt;height:23.65pt" o:ole="">
                          <v:imagedata r:id="rId239" o:title=""/>
                        </v:shape>
                        <o:OLEObject Type="Embed" ProgID="Equation.3" ShapeID="_x0000_i1295" DrawAspect="Content" ObjectID="_1493196778" r:id="rId262"/>
                      </w:object>
                    </w:r>
                  </w:p>
                </w:txbxContent>
              </v:textbox>
            </v:shape>
            <v:line id="Line 2" o:spid="_x0000_s6764" style="position:absolute;visibility:visible" from="1889,5003" to="1890,61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">
              <v:stroke startarrow="block" endarrow="block"/>
            </v:line>
            <v:line id="Line 2" o:spid="_x0000_s6766" style="position:absolute;visibility:visible" from="4587,5458" to="4589,61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">
              <v:stroke startarrow="block" endarrow="block"/>
            </v:line>
            <v:shape id="_x0000_s6769" type="#_x0000_t32" style="position:absolute;left:4486;top:4786;width:1;height:1783" o:connectortype="straight"/>
            <v:shape id="_x0000_s6770" type="#_x0000_t32" style="position:absolute;left:2471;top:6314;width:1230;height:1" o:connectortype="straight"/>
            <v:shape id="_x0000_s6773" type="#_x0000_t32" style="position:absolute;left:1783;top:5004;width:270;height:1" o:connectortype="straight"/>
            <v:shape id="_x0000_s6776" type="#_x0000_t32" style="position:absolute;left:3404;top:5456;width:1291;height:2" o:connectortype="straight"/>
            <v:line id="_x0000_s6777" style="position:absolute" from="2471,6121" to="4695,6127">
              <v:stroke dashstyle="dash"/>
            </v:line>
            <v:line id="Line 2" o:spid="_x0000_s6778" style="position:absolute;visibility:visible" from="2595,5700" to="2596,61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">
              <v:stroke startarrow="block" endarrow="block"/>
            </v:line>
            <v:line id="Line 2" o:spid="_x0000_s6780" style="position:absolute;visibility:visible" from="3525,5457" to="3526,5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">
              <v:stroke startarrow="block" endarrow="block"/>
            </v:line>
            <v:rect id="_x0000_s6784" style="position:absolute;left:2802;top:5581;width:255;height:1722;rotation:270" fillcolor="#bfbfbf" stroked="f" strokecolor="white"/>
            <v:rect id="_x0000_s6785" style="position:absolute;left:2130;top:6040;width:254;height:428;rotation:270" fillcolor="#bfbfbf" stroked="f" strokecolor="white"/>
            <v:shape id="_x0000_s6787" type="#_x0000_t32" style="position:absolute;left:2040;top:4786;width:1;height:1784" o:connectortype="straight"/>
            <v:shape id="_x0000_s6788" type="#_x0000_t32" style="position:absolute;left:2463;top:4786;width:4;height:1528;flip:y" o:connectortype="straight"/>
            <v:shape id="_x0000_s6789" type="#_x0000_t32" style="position:absolute;left:1783;top:6121;width:697;height:1" o:connectortype="straight"/>
            <v:shape id="_x0000_s6790" type="#_x0000_t32" style="position:absolute;left:3698;top:4786;width:3;height:1529;flip:y" o:connectortype="straight"/>
            <v:shape id="_x0000_s6791" type="#_x0000_t32" style="position:absolute;left:2053;top:6571;width:2454;height:1" o:connectortype="straight"/>
            <v:shape id="_x0000_s6793" type="#_x0000_t32" style="position:absolute;left:2480;top:6313;width:1213;height:1" o:connectortype="straight"/>
            <w10:wrap type="none"/>
            <w10:anchorlock/>
          </v:group>
        </w:pict>
      </w:r>
      <w:r w:rsidR="005C47F9" w:rsidRPr="005F48C8">
        <w:rPr>
          <w:b/>
          <w:szCs w:val="32"/>
        </w:rPr>
        <w:t xml:space="preserve"> </w:t>
      </w:r>
    </w:p>
    <w:p w:rsidR="005C47F9" w:rsidRDefault="005C47F9" w:rsidP="005C47F9">
      <w:pPr>
        <w:spacing w:before="120"/>
        <w:ind w:left="-1418"/>
        <w:jc w:val="both"/>
        <w:rPr>
          <w:b/>
          <w:sz w:val="16"/>
          <w:szCs w:val="16"/>
        </w:rPr>
      </w:pPr>
      <w:r w:rsidRPr="00970597">
        <w:rPr>
          <w:b/>
          <w:sz w:val="16"/>
          <w:szCs w:val="16"/>
        </w:rPr>
        <w:t xml:space="preserve">         </w:t>
      </w:r>
    </w:p>
    <w:p w:rsidR="00AB25E6" w:rsidRPr="00970597" w:rsidRDefault="00AB25E6" w:rsidP="00AB25E6">
      <w:pPr>
        <w:spacing w:before="120"/>
        <w:ind w:left="-142"/>
        <w:jc w:val="both"/>
        <w:rPr>
          <w:b/>
          <w:sz w:val="16"/>
          <w:szCs w:val="16"/>
        </w:rPr>
      </w:pPr>
    </w:p>
    <w:p w:rsidR="00321A28" w:rsidRDefault="00321A28" w:rsidP="00321A28">
      <w:pPr>
        <w:autoSpaceDE w:val="0"/>
        <w:autoSpaceDN w:val="0"/>
        <w:adjustRightInd w:val="0"/>
        <w:ind w:firstLine="567"/>
        <w:jc w:val="both"/>
        <w:rPr>
          <w:rFonts w:eastAsia="TimesNewRomanPSMT"/>
          <w:szCs w:val="32"/>
        </w:rPr>
      </w:pPr>
      <w:r>
        <w:rPr>
          <w:rFonts w:eastAsia="TimesNewRomanPSMT"/>
          <w:szCs w:val="32"/>
        </w:rPr>
        <w:t xml:space="preserve">Обозначив </w:t>
      </w:r>
      <w:r w:rsidR="002C1F83">
        <w:rPr>
          <w:rFonts w:eastAsia="TimesNewRomanPSMT"/>
          <w:szCs w:val="32"/>
        </w:rPr>
        <w:t>как</w:t>
      </w:r>
      <w:r>
        <w:rPr>
          <w:rFonts w:eastAsia="TimesNewRomanPSMT"/>
          <w:szCs w:val="32"/>
        </w:rPr>
        <w:t xml:space="preserve"> </w:t>
      </w:r>
      <w:r w:rsidRPr="00321A28">
        <w:rPr>
          <w:rFonts w:eastAsia="TimesNewRomanPSMT"/>
          <w:i/>
          <w:szCs w:val="32"/>
        </w:rPr>
        <w:t>х</w:t>
      </w:r>
      <w:r>
        <w:rPr>
          <w:rFonts w:eastAsia="TimesNewRomanPSMT"/>
          <w:szCs w:val="32"/>
        </w:rPr>
        <w:t xml:space="preserve"> </w:t>
      </w:r>
      <w:r w:rsidRPr="00321A28">
        <w:rPr>
          <w:rFonts w:eastAsia="TimesNewRomanPSMT"/>
          <w:szCs w:val="32"/>
        </w:rPr>
        <w:t xml:space="preserve">изменение </w:t>
      </w:r>
      <w:r>
        <w:rPr>
          <w:rFonts w:eastAsia="TimesNewRomanPSMT"/>
          <w:szCs w:val="32"/>
        </w:rPr>
        <w:t>уровня ртути в широком сосуде, запишем условие неизменности объема ртути</w:t>
      </w:r>
    </w:p>
    <w:p w:rsidR="00321A28" w:rsidRPr="00533D00" w:rsidRDefault="00212DF2" w:rsidP="00533D00">
      <w:pPr>
        <w:autoSpaceDE w:val="0"/>
        <w:autoSpaceDN w:val="0"/>
        <w:adjustRightInd w:val="0"/>
        <w:jc w:val="center"/>
        <w:rPr>
          <w:rFonts w:eastAsia="TimesNewRomanPSMT"/>
          <w:szCs w:val="32"/>
        </w:rPr>
      </w:pPr>
      <w:r w:rsidRPr="00FF5B7C">
        <w:rPr>
          <w:position w:val="-14"/>
          <w:szCs w:val="32"/>
          <w:vertAlign w:val="subscript"/>
        </w:rPr>
        <w:object w:dxaOrig="2480" w:dyaOrig="440">
          <v:shape id="_x0000_i1229" type="#_x0000_t75" style="width:124.65pt;height:21.5pt" o:ole="">
            <v:imagedata r:id="rId263" o:title=""/>
          </v:shape>
          <o:OLEObject Type="Embed" ProgID="Equation.3" ShapeID="_x0000_i1229" DrawAspect="Content" ObjectID="_1493196683" r:id="rId264"/>
        </w:object>
      </w:r>
    </w:p>
    <w:p w:rsidR="00321A28" w:rsidRDefault="00533D00" w:rsidP="00533D00">
      <w:pPr>
        <w:autoSpaceDE w:val="0"/>
        <w:autoSpaceDN w:val="0"/>
        <w:adjustRightInd w:val="0"/>
        <w:jc w:val="both"/>
        <w:rPr>
          <w:rFonts w:eastAsia="TimesNewRomanPSMT"/>
          <w:szCs w:val="32"/>
        </w:rPr>
      </w:pPr>
      <w:r w:rsidRPr="00533D00">
        <w:rPr>
          <w:rFonts w:eastAsia="TimesNewRomanPSMT"/>
          <w:szCs w:val="32"/>
        </w:rPr>
        <w:t>(увеличение объема ртути в широком сосуде равно уменьшению объема ртути в узком сосуде).</w:t>
      </w:r>
    </w:p>
    <w:p w:rsidR="00321A28" w:rsidRPr="00BD2452" w:rsidRDefault="00BD2452" w:rsidP="002C1F83">
      <w:pPr>
        <w:autoSpaceDE w:val="0"/>
        <w:autoSpaceDN w:val="0"/>
        <w:adjustRightInd w:val="0"/>
        <w:ind w:firstLine="567"/>
        <w:jc w:val="both"/>
        <w:rPr>
          <w:i/>
          <w:szCs w:val="32"/>
        </w:rPr>
      </w:pPr>
      <w:r>
        <w:rPr>
          <w:szCs w:val="32"/>
        </w:rPr>
        <w:t>Получаем</w:t>
      </w:r>
      <w:r w:rsidR="00FF5B7C">
        <w:rPr>
          <w:szCs w:val="32"/>
        </w:rPr>
        <w:t xml:space="preserve">  </w:t>
      </w:r>
      <m:oMath>
        <m:r>
          <m:rPr>
            <m:nor/>
          </m:rPr>
          <w:rPr>
            <w:rFonts w:ascii="Cambria Math" w:hAnsi="Cambria Math" w:cs="Cambria Math"/>
            <w:szCs w:val="32"/>
          </w:rPr>
          <m:t>x=</m:t>
        </m:r>
        <m:f>
          <m:fPr>
            <m:ctrlPr>
              <w:rPr>
                <w:rFonts w:ascii="Cambria Math" w:hAnsi="Cambria Math" w:cs="Cambria Math"/>
                <w:i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 w:cs="Cambria Math"/>
                    <w:i/>
                    <w:szCs w:val="32"/>
                  </w:rPr>
                </m:ctrlPr>
              </m:sSubPr>
              <m:e>
                <m:r>
                  <w:rPr>
                    <w:rFonts w:ascii="Cambria Math" w:hAnsi="Cambria Math" w:cs="Cambria Math"/>
                    <w:szCs w:val="32"/>
                  </w:rPr>
                  <m:t>h</m:t>
                </m:r>
              </m:e>
              <m:sub>
                <m:r>
                  <w:rPr>
                    <w:rFonts w:ascii="Cambria Math" w:hAnsi="Cambria Math" w:cs="Cambria Math"/>
                    <w:szCs w:val="32"/>
                  </w:rPr>
                  <m:t>рт</m:t>
                </m:r>
              </m:sub>
            </m:sSub>
          </m:num>
          <m:den>
            <m:r>
              <w:rPr>
                <w:rFonts w:ascii="Cambria Math" w:hAnsi="Cambria Math" w:cs="Cambria Math"/>
                <w:szCs w:val="32"/>
              </w:rPr>
              <m:t>3</m:t>
            </m:r>
          </m:den>
        </m:f>
        <m:r>
          <w:rPr>
            <w:rFonts w:ascii="Cambria Math" w:hAnsi="Cambria Math" w:cs="Cambria Math"/>
            <w:szCs w:val="32"/>
          </w:rPr>
          <m:t xml:space="preserve"> </m:t>
        </m:r>
      </m:oMath>
      <w:r w:rsidR="006047DA">
        <w:rPr>
          <w:szCs w:val="32"/>
        </w:rPr>
        <w:t>=</w:t>
      </w:r>
      <w:r w:rsidR="008A7624">
        <w:rPr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Cs w:val="32"/>
                    <w:lang w:val="en-US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Cs w:val="32"/>
                  </w:rPr>
                  <m:t>в</m:t>
                </m:r>
              </m:sub>
            </m:sSub>
          </m:num>
          <m:den>
            <m:r>
              <w:rPr>
                <w:rFonts w:ascii="Cambria Math" w:hAnsi="Cambria Math"/>
                <w:szCs w:val="32"/>
              </w:rPr>
              <m:t xml:space="preserve">  </m:t>
            </m:r>
            <m:sSub>
              <m:sSubPr>
                <m:ctrlPr>
                  <w:rPr>
                    <w:rFonts w:ascii="Cambria Math" w:hAnsi="Cambria Math"/>
                    <w:i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Cs w:val="32"/>
                  </w:rPr>
                  <m:t>ρ</m:t>
                </m:r>
              </m:e>
              <m:sub>
                <m:r>
                  <w:rPr>
                    <w:rFonts w:ascii="Cambria Math" w:hAnsi="Cambria Math"/>
                    <w:szCs w:val="32"/>
                  </w:rPr>
                  <m:t>рт</m:t>
                </m:r>
              </m:sub>
            </m:sSub>
          </m:den>
        </m:f>
        <m:f>
          <m:fPr>
            <m:ctrlPr>
              <w:rPr>
                <w:rFonts w:ascii="Cambria Math" w:hAnsi="Cambria Math"/>
                <w:i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Cs w:val="32"/>
                  </w:rPr>
                  <m:t>h</m:t>
                </m:r>
              </m:e>
              <m:sub>
                <m:r>
                  <w:rPr>
                    <w:rFonts w:ascii="Cambria Math" w:hAnsi="Cambria Math"/>
                    <w:szCs w:val="32"/>
                  </w:rPr>
                  <m:t>рт</m:t>
                </m:r>
              </m:sub>
            </m:sSub>
          </m:num>
          <m:den>
            <m:r>
              <w:rPr>
                <w:rFonts w:ascii="Cambria Math" w:hAnsi="Cambria Math"/>
                <w:szCs w:val="32"/>
              </w:rPr>
              <m:t>3</m:t>
            </m:r>
          </m:den>
        </m:f>
      </m:oMath>
    </w:p>
    <w:p w:rsidR="00BD2452" w:rsidRDefault="00BD2452" w:rsidP="00CC222E">
      <w:pPr>
        <w:autoSpaceDE w:val="0"/>
        <w:autoSpaceDN w:val="0"/>
        <w:adjustRightInd w:val="0"/>
        <w:ind w:firstLine="567"/>
        <w:jc w:val="both"/>
        <w:rPr>
          <w:szCs w:val="32"/>
        </w:rPr>
      </w:pPr>
    </w:p>
    <w:p w:rsidR="00533D00" w:rsidRDefault="00533D00" w:rsidP="00CC222E">
      <w:pPr>
        <w:autoSpaceDE w:val="0"/>
        <w:autoSpaceDN w:val="0"/>
        <w:adjustRightInd w:val="0"/>
        <w:ind w:firstLine="567"/>
        <w:jc w:val="both"/>
        <w:rPr>
          <w:szCs w:val="32"/>
        </w:rPr>
      </w:pPr>
      <w:r>
        <w:rPr>
          <w:szCs w:val="32"/>
        </w:rPr>
        <w:t>Подставим числовые значения</w:t>
      </w:r>
    </w:p>
    <w:p w:rsidR="00533D00" w:rsidRDefault="00212DF2" w:rsidP="00533D00">
      <w:pPr>
        <w:autoSpaceDE w:val="0"/>
        <w:autoSpaceDN w:val="0"/>
        <w:adjustRightInd w:val="0"/>
        <w:jc w:val="center"/>
        <w:rPr>
          <w:szCs w:val="32"/>
        </w:rPr>
      </w:pPr>
      <w:r w:rsidRPr="00212DF2">
        <w:rPr>
          <w:position w:val="-38"/>
          <w:szCs w:val="32"/>
        </w:rPr>
        <w:object w:dxaOrig="3080" w:dyaOrig="940">
          <v:shape id="_x0000_i1230" type="#_x0000_t75" style="width:152.6pt;height:47.3pt" o:ole="">
            <v:imagedata r:id="rId265" o:title=""/>
          </v:shape>
          <o:OLEObject Type="Embed" ProgID="Equation.3" ShapeID="_x0000_i1230" DrawAspect="Content" ObjectID="_1493196684" r:id="rId266"/>
        </w:object>
      </w:r>
      <w:r w:rsidR="00533D00">
        <w:rPr>
          <w:szCs w:val="32"/>
        </w:rPr>
        <w:t>м.</w:t>
      </w:r>
    </w:p>
    <w:p w:rsidR="00533D00" w:rsidRDefault="00533D00" w:rsidP="00CC222E">
      <w:pPr>
        <w:ind w:right="-1" w:firstLine="567"/>
        <w:jc w:val="both"/>
      </w:pPr>
      <w:r w:rsidRPr="00EB3064">
        <w:rPr>
          <w:i/>
          <w:iCs/>
        </w:rPr>
        <w:t>Ответ:</w:t>
      </w:r>
      <w:r>
        <w:t xml:space="preserve"> 25 мм.</w:t>
      </w:r>
    </w:p>
    <w:p w:rsidR="00533D00" w:rsidRDefault="00533D00" w:rsidP="00533D00">
      <w:pPr>
        <w:autoSpaceDE w:val="0"/>
        <w:autoSpaceDN w:val="0"/>
        <w:adjustRightInd w:val="0"/>
        <w:jc w:val="center"/>
        <w:rPr>
          <w:rFonts w:eastAsia="TimesNewRomanPSMT"/>
          <w:b/>
          <w:sz w:val="36"/>
          <w:szCs w:val="36"/>
        </w:rPr>
      </w:pPr>
    </w:p>
    <w:p w:rsidR="007C19D3" w:rsidRDefault="007C19D3" w:rsidP="00533D00">
      <w:pPr>
        <w:autoSpaceDE w:val="0"/>
        <w:autoSpaceDN w:val="0"/>
        <w:adjustRightInd w:val="0"/>
        <w:jc w:val="center"/>
        <w:rPr>
          <w:rFonts w:eastAsia="TimesNewRomanPSMT"/>
          <w:b/>
          <w:sz w:val="36"/>
          <w:szCs w:val="36"/>
        </w:rPr>
      </w:pPr>
    </w:p>
    <w:p w:rsidR="00533D00" w:rsidRPr="00533D00" w:rsidRDefault="00533D00" w:rsidP="00533D00">
      <w:pPr>
        <w:autoSpaceDE w:val="0"/>
        <w:autoSpaceDN w:val="0"/>
        <w:adjustRightInd w:val="0"/>
        <w:jc w:val="center"/>
        <w:rPr>
          <w:rFonts w:eastAsia="TimesNewRomanPSMT"/>
          <w:b/>
          <w:sz w:val="16"/>
          <w:szCs w:val="16"/>
        </w:rPr>
      </w:pPr>
    </w:p>
    <w:p w:rsidR="003F66EA" w:rsidRPr="00A628DB" w:rsidRDefault="004B3199" w:rsidP="00A628DB">
      <w:pPr>
        <w:autoSpaceDE w:val="0"/>
        <w:autoSpaceDN w:val="0"/>
        <w:adjustRightInd w:val="0"/>
        <w:jc w:val="center"/>
        <w:rPr>
          <w:caps/>
          <w:sz w:val="28"/>
          <w:szCs w:val="28"/>
        </w:rPr>
      </w:pPr>
      <w:r w:rsidRPr="00A628DB">
        <w:rPr>
          <w:rFonts w:eastAsia="TimesNewRomanPSMT"/>
          <w:b/>
          <w:sz w:val="28"/>
          <w:szCs w:val="28"/>
        </w:rPr>
        <w:t>ТЕСТОВЫЕ</w:t>
      </w:r>
      <w:r w:rsidRPr="00A628DB">
        <w:rPr>
          <w:rFonts w:eastAsia="TimesNewRomanPSMT"/>
          <w:sz w:val="28"/>
          <w:szCs w:val="28"/>
        </w:rPr>
        <w:t xml:space="preserve"> </w:t>
      </w:r>
      <w:r w:rsidRPr="00A628DB">
        <w:rPr>
          <w:rStyle w:val="af6"/>
          <w:rFonts w:eastAsia="TimesNewRomanPSMT"/>
          <w:color w:val="auto"/>
          <w:sz w:val="28"/>
          <w:szCs w:val="28"/>
          <w:u w:val="none"/>
        </w:rPr>
        <w:t>ЗАДАНИЯ</w:t>
      </w:r>
      <w:r w:rsidR="00645B78" w:rsidRPr="00A628DB">
        <w:rPr>
          <w:rStyle w:val="af6"/>
          <w:rFonts w:eastAsia="TimesNewRomanPSMT"/>
          <w:color w:val="auto"/>
          <w:sz w:val="28"/>
          <w:szCs w:val="28"/>
          <w:u w:val="none"/>
        </w:rPr>
        <w:t xml:space="preserve"> </w:t>
      </w:r>
      <w:r w:rsidR="00A628DB" w:rsidRPr="00A628DB">
        <w:rPr>
          <w:rStyle w:val="af6"/>
          <w:rFonts w:eastAsia="TimesNewRomanPSMT"/>
          <w:color w:val="auto"/>
          <w:sz w:val="28"/>
          <w:szCs w:val="28"/>
          <w:u w:val="none"/>
        </w:rPr>
        <w:br/>
      </w:r>
      <w:r w:rsidR="00645B78" w:rsidRPr="00A628DB">
        <w:rPr>
          <w:rStyle w:val="af6"/>
          <w:color w:val="auto"/>
          <w:sz w:val="28"/>
          <w:szCs w:val="28"/>
          <w:u w:val="none"/>
        </w:rPr>
        <w:t xml:space="preserve">ДЛЯ САМОСТОЯТЕЛЬНОГО РЕШЕНИЯ </w:t>
      </w:r>
      <w:r w:rsidR="00A628DB" w:rsidRPr="00A628DB">
        <w:rPr>
          <w:rStyle w:val="af6"/>
          <w:color w:val="auto"/>
          <w:sz w:val="28"/>
          <w:szCs w:val="28"/>
          <w:u w:val="none"/>
        </w:rPr>
        <w:br/>
      </w:r>
      <w:r w:rsidR="00645B78" w:rsidRPr="00A628DB">
        <w:rPr>
          <w:rStyle w:val="af6"/>
          <w:color w:val="auto"/>
          <w:sz w:val="28"/>
          <w:szCs w:val="28"/>
          <w:u w:val="none"/>
        </w:rPr>
        <w:t xml:space="preserve">ПО РАЗДЕЛУ </w:t>
      </w:r>
      <w:r w:rsidR="00645B78" w:rsidRPr="00A628DB">
        <w:rPr>
          <w:b/>
          <w:caps/>
          <w:sz w:val="28"/>
          <w:szCs w:val="28"/>
        </w:rPr>
        <w:t>«</w:t>
      </w:r>
      <w:r w:rsidR="003F66EA" w:rsidRPr="00A628DB">
        <w:rPr>
          <w:b/>
          <w:caps/>
          <w:sz w:val="28"/>
          <w:szCs w:val="28"/>
        </w:rPr>
        <w:t>Кинематика</w:t>
      </w:r>
      <w:bookmarkEnd w:id="0"/>
      <w:r w:rsidR="00645B78" w:rsidRPr="00A628DB">
        <w:rPr>
          <w:b/>
          <w:caps/>
          <w:sz w:val="28"/>
          <w:szCs w:val="28"/>
        </w:rPr>
        <w:t>»</w:t>
      </w:r>
    </w:p>
    <w:p w:rsidR="003F66EA" w:rsidRPr="00E668B9" w:rsidRDefault="003F66EA" w:rsidP="003F66EA">
      <w:pPr>
        <w:jc w:val="center"/>
        <w:outlineLvl w:val="0"/>
        <w:rPr>
          <w:sz w:val="16"/>
          <w:szCs w:val="16"/>
        </w:rPr>
      </w:pPr>
    </w:p>
    <w:p w:rsidR="003F66EA" w:rsidRPr="00D56541" w:rsidRDefault="003F66EA" w:rsidP="003F66EA">
      <w:pPr>
        <w:pStyle w:val="2"/>
        <w:spacing w:before="0" w:after="0"/>
        <w:jc w:val="center"/>
        <w:rPr>
          <w:rFonts w:ascii="Times New Roman" w:hAnsi="Times New Roman" w:cs="Times New Roman"/>
          <w:i w:val="0"/>
          <w:iCs w:val="0"/>
          <w:caps/>
          <w:sz w:val="32"/>
          <w:szCs w:val="32"/>
        </w:rPr>
      </w:pPr>
      <w:bookmarkStart w:id="1" w:name="_Toc308693639"/>
      <w:r w:rsidRPr="00D56541">
        <w:rPr>
          <w:rFonts w:ascii="Times New Roman" w:hAnsi="Times New Roman" w:cs="Times New Roman"/>
          <w:i w:val="0"/>
          <w:iCs w:val="0"/>
          <w:sz w:val="32"/>
          <w:szCs w:val="32"/>
        </w:rPr>
        <w:t>Часть</w:t>
      </w:r>
      <w:r w:rsidRPr="00D56541">
        <w:rPr>
          <w:rFonts w:ascii="Times New Roman" w:hAnsi="Times New Roman" w:cs="Times New Roman"/>
          <w:i w:val="0"/>
          <w:iCs w:val="0"/>
          <w:caps/>
          <w:sz w:val="32"/>
          <w:szCs w:val="32"/>
        </w:rPr>
        <w:t xml:space="preserve"> А</w:t>
      </w:r>
      <w:bookmarkEnd w:id="1"/>
    </w:p>
    <w:p w:rsidR="003F66EA" w:rsidRDefault="00966384" w:rsidP="00A628DB">
      <w:pPr>
        <w:tabs>
          <w:tab w:val="left" w:pos="2160"/>
          <w:tab w:val="left" w:pos="4320"/>
          <w:tab w:val="left" w:pos="6480"/>
        </w:tabs>
        <w:spacing w:before="120"/>
        <w:ind w:firstLine="567"/>
        <w:jc w:val="both"/>
      </w:pPr>
      <w:r>
        <w:rPr>
          <w:b/>
          <w:bCs/>
        </w:rPr>
        <w:t>А1</w:t>
      </w:r>
      <w:r w:rsidR="003F66EA" w:rsidRPr="006D6997">
        <w:rPr>
          <w:b/>
          <w:bCs/>
        </w:rPr>
        <w:t>.</w:t>
      </w:r>
      <w:r w:rsidR="003F66EA" w:rsidRPr="006D6997">
        <w:rPr>
          <w:lang w:val="en-US"/>
        </w:rPr>
        <w:t> </w:t>
      </w:r>
      <w:r w:rsidR="003F66EA" w:rsidRPr="006D6997">
        <w:t>Пусть</w:t>
      </w:r>
      <w:r w:rsidR="003F66EA" w:rsidRPr="006D6997">
        <w:rPr>
          <w:i/>
          <w:iCs/>
        </w:rPr>
        <w:t xml:space="preserve"> </w:t>
      </w:r>
      <w:r w:rsidR="003F66EA" w:rsidRPr="006D6997">
        <w:rPr>
          <w:i/>
          <w:iCs/>
          <w:lang w:val="en-US"/>
        </w:rPr>
        <w:t>L</w:t>
      </w:r>
      <w:r w:rsidR="003F66EA" w:rsidRPr="006D6997">
        <w:t xml:space="preserve"> – модуль вектора перемещения материальной точки, </w:t>
      </w:r>
      <w:r w:rsidR="003F66EA" w:rsidRPr="006D6997">
        <w:rPr>
          <w:i/>
          <w:iCs/>
          <w:lang w:val="en-US"/>
        </w:rPr>
        <w:t>S</w:t>
      </w:r>
      <w:r w:rsidR="003F66EA" w:rsidRPr="006D6997">
        <w:t> – ее путь. Какие из нижеперечисленных соотношений между этими величинами во</w:t>
      </w:r>
      <w:r w:rsidR="003F66EA" w:rsidRPr="006D6997">
        <w:t>з</w:t>
      </w:r>
      <w:r w:rsidR="003F66EA" w:rsidRPr="006D6997">
        <w:t>можны …</w:t>
      </w:r>
    </w:p>
    <w:p w:rsidR="003F66EA" w:rsidRDefault="003F66EA" w:rsidP="00A628DB">
      <w:pPr>
        <w:tabs>
          <w:tab w:val="right" w:pos="5245"/>
          <w:tab w:val="right" w:pos="9356"/>
        </w:tabs>
        <w:ind w:firstLine="567"/>
        <w:jc w:val="both"/>
      </w:pPr>
      <w:r>
        <w:t>а) </w:t>
      </w:r>
      <w:r>
        <w:rPr>
          <w:i/>
          <w:iCs/>
          <w:lang w:val="en-US"/>
        </w:rPr>
        <w:t>S</w:t>
      </w:r>
      <w:r>
        <w:t> </w:t>
      </w:r>
      <w:r w:rsidRPr="008846A7">
        <w:rPr>
          <w:i/>
          <w:iCs/>
        </w:rPr>
        <w:t>&gt;</w:t>
      </w:r>
      <w:r>
        <w:rPr>
          <w:i/>
          <w:iCs/>
          <w:lang w:val="en-US"/>
        </w:rPr>
        <w:t> L</w:t>
      </w:r>
      <w:r>
        <w:tab/>
        <w:t>б) </w:t>
      </w:r>
      <w:r>
        <w:rPr>
          <w:i/>
          <w:iCs/>
          <w:lang w:val="en-US"/>
        </w:rPr>
        <w:t>S</w:t>
      </w:r>
      <w:r>
        <w:t> </w:t>
      </w:r>
      <w:r w:rsidRPr="008846A7">
        <w:t>&lt;</w:t>
      </w:r>
      <w:r>
        <w:rPr>
          <w:i/>
          <w:iCs/>
          <w:lang w:val="en-US"/>
        </w:rPr>
        <w:t> L</w:t>
      </w:r>
      <w:r>
        <w:tab/>
        <w:t>в) </w:t>
      </w:r>
      <w:r>
        <w:rPr>
          <w:i/>
          <w:iCs/>
          <w:lang w:val="en-US"/>
        </w:rPr>
        <w:t>S</w:t>
      </w:r>
      <w:r>
        <w:t> </w:t>
      </w:r>
      <w:r w:rsidRPr="008846A7">
        <w:rPr>
          <w:i/>
          <w:iCs/>
        </w:rPr>
        <w:t>=</w:t>
      </w:r>
      <w:r>
        <w:rPr>
          <w:i/>
          <w:iCs/>
          <w:lang w:val="en-US"/>
        </w:rPr>
        <w:t> L</w:t>
      </w:r>
    </w:p>
    <w:p w:rsidR="003F66EA" w:rsidRDefault="003F66EA" w:rsidP="00A628DB">
      <w:pPr>
        <w:tabs>
          <w:tab w:val="right" w:pos="4111"/>
          <w:tab w:val="right" w:pos="7088"/>
          <w:tab w:val="right" w:pos="9360"/>
        </w:tabs>
        <w:ind w:firstLine="567"/>
        <w:jc w:val="both"/>
      </w:pPr>
      <w:r>
        <w:t>1) только а</w:t>
      </w:r>
      <w:r>
        <w:tab/>
      </w:r>
      <w:r w:rsidR="00490FA6">
        <w:t xml:space="preserve">             </w:t>
      </w:r>
      <w:r>
        <w:t>2) только б</w:t>
      </w:r>
      <w:r>
        <w:tab/>
        <w:t>3) только в</w:t>
      </w:r>
      <w:r>
        <w:tab/>
      </w:r>
      <w:r w:rsidRPr="00F76E9F">
        <w:t xml:space="preserve">4) </w:t>
      </w:r>
      <w:r w:rsidR="00F76E9F" w:rsidRPr="00F76E9F">
        <w:t>а</w:t>
      </w:r>
      <w:r w:rsidRPr="00F76E9F">
        <w:t xml:space="preserve"> и в</w:t>
      </w:r>
    </w:p>
    <w:p w:rsidR="003F66EA" w:rsidRPr="00B850C8" w:rsidRDefault="003F66EA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Cs w:val="32"/>
        </w:rPr>
      </w:pPr>
    </w:p>
    <w:p w:rsidR="003F66EA" w:rsidRDefault="00966384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2</w:t>
      </w:r>
      <w:r w:rsidR="003F66EA" w:rsidRPr="00291070">
        <w:rPr>
          <w:b/>
          <w:bCs/>
        </w:rPr>
        <w:t>.</w:t>
      </w:r>
      <w:r w:rsidR="003F66EA">
        <w:rPr>
          <w:lang w:val="en-US"/>
        </w:rPr>
        <w:t> </w:t>
      </w:r>
      <w:r w:rsidR="003F66EA">
        <w:t>Вертолет поднимается вертикально вверх. Какова трае</w:t>
      </w:r>
      <w:r w:rsidR="003F66EA">
        <w:t>к</w:t>
      </w:r>
      <w:r w:rsidR="003F66EA">
        <w:t>тория движения точки на конце лопасти винта вертолета в системе отсчета, связанной с винтом?</w:t>
      </w:r>
    </w:p>
    <w:p w:rsidR="003F66EA" w:rsidRDefault="003F66EA" w:rsidP="00A628DB">
      <w:pPr>
        <w:tabs>
          <w:tab w:val="right" w:pos="3119"/>
          <w:tab w:val="right" w:pos="6237"/>
          <w:tab w:val="right" w:pos="9360"/>
        </w:tabs>
        <w:ind w:firstLine="567"/>
        <w:jc w:val="both"/>
      </w:pPr>
      <w:r>
        <w:lastRenderedPageBreak/>
        <w:t>1) точка</w:t>
      </w:r>
      <w:r>
        <w:tab/>
      </w:r>
      <w:r w:rsidR="00A628DB">
        <w:t xml:space="preserve">        </w:t>
      </w:r>
      <w:r>
        <w:t>2) прямая</w:t>
      </w:r>
      <w:r>
        <w:tab/>
        <w:t>3) окружность</w:t>
      </w:r>
      <w:r>
        <w:tab/>
        <w:t>4) винтовая линия</w:t>
      </w:r>
    </w:p>
    <w:p w:rsidR="003F66EA" w:rsidRDefault="00966384" w:rsidP="00A628DB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3</w:t>
      </w:r>
      <w:r w:rsidR="003F66EA" w:rsidRPr="00291070">
        <w:rPr>
          <w:b/>
          <w:bCs/>
        </w:rPr>
        <w:t>.</w:t>
      </w:r>
      <w:r w:rsidR="003F66EA">
        <w:rPr>
          <w:lang w:val="en-US"/>
        </w:rPr>
        <w:t> </w:t>
      </w:r>
      <w:r w:rsidR="003F66EA">
        <w:t>На рисунке представлен график движения автобуса из пункта А в пункт Б и обратно</w:t>
      </w:r>
      <w:r w:rsidR="003F66EA" w:rsidRPr="00DD6BC2">
        <w:t>.</w:t>
      </w:r>
      <w:r w:rsidR="003F66EA">
        <w:t xml:space="preserve"> Пункт А находится в точке </w:t>
      </w:r>
      <w:r w:rsidR="003F66EA">
        <w:rPr>
          <w:i/>
          <w:iCs/>
        </w:rPr>
        <w:t>х</w:t>
      </w:r>
      <w:r w:rsidR="003F66EA">
        <w:rPr>
          <w:lang w:val="en-US"/>
        </w:rPr>
        <w:t> </w:t>
      </w:r>
      <w:r w:rsidR="003F66EA" w:rsidRPr="00833DE6">
        <w:t>=</w:t>
      </w:r>
      <w:r w:rsidR="003F66EA">
        <w:rPr>
          <w:lang w:val="en-US"/>
        </w:rPr>
        <w:t> </w:t>
      </w:r>
      <w:r w:rsidR="003F66EA" w:rsidRPr="00833DE6">
        <w:t>0</w:t>
      </w:r>
      <w:r w:rsidR="003F66EA">
        <w:t xml:space="preserve">, а пункт Б – в точке </w:t>
      </w:r>
      <w:r w:rsidR="003F66EA">
        <w:rPr>
          <w:i/>
          <w:iCs/>
        </w:rPr>
        <w:t>х</w:t>
      </w:r>
      <w:r w:rsidR="003F66EA">
        <w:rPr>
          <w:lang w:val="en-US"/>
        </w:rPr>
        <w:t> </w:t>
      </w:r>
      <w:r w:rsidR="003F66EA" w:rsidRPr="00833DE6">
        <w:t>=</w:t>
      </w:r>
      <w:r w:rsidR="003F66EA">
        <w:rPr>
          <w:lang w:val="en-US"/>
        </w:rPr>
        <w:t> </w:t>
      </w:r>
      <w:r w:rsidR="003F66EA">
        <w:t>3</w:t>
      </w:r>
      <w:r w:rsidR="003F66EA" w:rsidRPr="00833DE6">
        <w:t>0</w:t>
      </w:r>
      <w:r w:rsidR="003F66EA">
        <w:t xml:space="preserve"> км. </w:t>
      </w:r>
      <w:r w:rsidR="006D6997">
        <w:t>За 12 мин на пути из Б в А автобус проезжает расстояние …</w:t>
      </w:r>
    </w:p>
    <w:p w:rsidR="002C1F83" w:rsidRPr="00650560" w:rsidRDefault="002C1F83" w:rsidP="00A628DB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  <w:rPr>
          <w:sz w:val="16"/>
          <w:szCs w:val="16"/>
        </w:rPr>
      </w:pPr>
    </w:p>
    <w:p w:rsidR="003F66EA" w:rsidRPr="00833DE6" w:rsidRDefault="00D51E50" w:rsidP="003F66EA">
      <w:pPr>
        <w:tabs>
          <w:tab w:val="left" w:pos="360"/>
          <w:tab w:val="left" w:pos="2160"/>
          <w:tab w:val="left" w:pos="4320"/>
          <w:tab w:val="left" w:pos="6480"/>
        </w:tabs>
        <w:jc w:val="center"/>
      </w:pPr>
      <w:r>
        <w:pict>
          <v:group id="_x0000_s4422" editas="canvas" style="width:327.4pt;height:151.75pt;mso-position-horizontal-relative:char;mso-position-vertical-relative:line" coordorigin="3279,3202" coordsize="6548,3035">
            <o:lock v:ext="edit" aspectratio="t"/>
            <v:shape id="_x0000_s4423" type="#_x0000_t75" style="position:absolute;left:3279;top:3202;width:6548;height:3035" o:preferrelative="f">
              <v:fill o:detectmouseclick="t"/>
              <v:path o:extrusionok="t" o:connecttype="none"/>
              <o:lock v:ext="edit" text="t"/>
            </v:shape>
            <v:group id="_x0000_s4424" style="position:absolute;left:3279;top:3202;width:6548;height:3035" coordorigin="3279,3202" coordsize="6548,3035">
              <v:line id="_x0000_s4425" style="position:absolute" from="4311,5736" to="9086,5736">
                <v:stroke endarrow="block"/>
              </v:line>
              <v:line id="_x0000_s4426" style="position:absolute;flip:y" from="4270,3300" to="4284,5720">
                <v:stroke endarrow="block"/>
              </v:line>
              <v:shape id="_x0000_s4427" type="#_x0000_t202" style="position:absolute;left:3279;top:3202;width:1194;height:498" filled="f" stroked="f">
                <v:textbox>
                  <w:txbxContent>
                    <w:p w:rsidR="00FF5B7C" w:rsidRPr="00833DE6" w:rsidRDefault="00FF5B7C" w:rsidP="003F66EA">
                      <w:r>
                        <w:rPr>
                          <w:i/>
                          <w:iCs/>
                        </w:rPr>
                        <w:t>х</w:t>
                      </w:r>
                      <w:r>
                        <w:t>, км</w:t>
                      </w:r>
                    </w:p>
                  </w:txbxContent>
                </v:textbox>
              </v:shape>
              <v:shape id="_x0000_s4428" type="#_x0000_t202" style="position:absolute;left:8634;top:5692;width:1193;height:512" filled="f" stroked="f">
                <v:textbox>
                  <w:txbxContent>
                    <w:p w:rsidR="00FF5B7C" w:rsidRPr="00833DE6" w:rsidRDefault="00FF5B7C" w:rsidP="003F66EA"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t>, ч</w:t>
                      </w:r>
                    </w:p>
                  </w:txbxContent>
                </v:textbox>
              </v:shape>
              <v:line id="_x0000_s4429" style="position:absolute;flip:x y" from="4113,5399" to="4456,5403"/>
              <v:line id="_x0000_s4430" style="position:absolute;flip:x" from="4970,5570" to="4974,5900"/>
              <v:line id="_x0000_s4431" style="position:absolute;flip:x" from="7028,5570" to="7032,5900"/>
              <v:line id="_x0000_s4432" style="position:absolute;flip:x" from="7714,5570" to="7718,5900"/>
              <v:line id="_x0000_s4433" style="position:absolute;flip:x" from="6342,5570" to="6346,5900"/>
              <v:line id="_x0000_s4434" style="position:absolute;flip:x" from="5656,5570" to="5660,5900"/>
              <v:shape id="_x0000_s4435" type="#_x0000_t202" style="position:absolute;left:4627;top:5736;width:821;height:501" filled="f" stroked="f">
                <v:textbox>
                  <w:txbxContent>
                    <w:p w:rsidR="00FF5B7C" w:rsidRPr="00FB574D" w:rsidRDefault="00FF5B7C" w:rsidP="003F66EA">
                      <w:r>
                        <w:t>0,2</w:t>
                      </w:r>
                    </w:p>
                  </w:txbxContent>
                </v:textbox>
              </v:shape>
              <v:shape id="_x0000_s4436" type="#_x0000_t202" style="position:absolute;left:5313;top:5736;width:776;height:501" filled="f" stroked="f">
                <v:textbox>
                  <w:txbxContent>
                    <w:p w:rsidR="00FF5B7C" w:rsidRPr="00FB574D" w:rsidRDefault="00FF5B7C" w:rsidP="003F66EA">
                      <w:r>
                        <w:t>0,4</w:t>
                      </w:r>
                    </w:p>
                  </w:txbxContent>
                </v:textbox>
              </v:shape>
              <v:shape id="_x0000_s4437" type="#_x0000_t202" style="position:absolute;left:5999;top:5736;width:806;height:501" filled="f" stroked="f">
                <v:textbox>
                  <w:txbxContent>
                    <w:p w:rsidR="00FF5B7C" w:rsidRPr="00FB574D" w:rsidRDefault="00FF5B7C" w:rsidP="003F66EA">
                      <w:r>
                        <w:t>0,6</w:t>
                      </w:r>
                    </w:p>
                  </w:txbxContent>
                </v:textbox>
              </v:shape>
              <v:shape id="_x0000_s4438" type="#_x0000_t202" style="position:absolute;left:6685;top:5736;width:776;height:471" filled="f" stroked="f">
                <v:textbox>
                  <w:txbxContent>
                    <w:p w:rsidR="00FF5B7C" w:rsidRPr="00FB574D" w:rsidRDefault="00FF5B7C" w:rsidP="003F66EA">
                      <w:r>
                        <w:t>0,8</w:t>
                      </w:r>
                    </w:p>
                  </w:txbxContent>
                </v:textbox>
              </v:shape>
              <v:shape id="_x0000_s4439" type="#_x0000_t202" style="position:absolute;left:7528;top:5721;width:491;height:456" filled="f" stroked="f">
                <v:textbox>
                  <w:txbxContent>
                    <w:p w:rsidR="00FF5B7C" w:rsidRPr="00FB574D" w:rsidRDefault="00FF5B7C" w:rsidP="003F66EA">
                      <w:r>
                        <w:t>1</w:t>
                      </w:r>
                    </w:p>
                  </w:txbxContent>
                </v:textbox>
              </v:shape>
              <v:line id="_x0000_s4440" style="position:absolute;flip:x y" from="4113,5065" to="4456,5069"/>
              <v:line id="_x0000_s4441" style="position:absolute;flip:x y" from="4113,4735" to="4456,4739"/>
              <v:line id="_x0000_s4442" style="position:absolute;flip:x y" from="4113,4402" to="4456,4405"/>
              <v:line id="_x0000_s4443" style="position:absolute;flip:x y" from="4113,4068" to="4456,4072"/>
              <v:line id="_x0000_s4444" style="position:absolute;flip:x y" from="4113,3734" to="4456,3738"/>
              <v:shape id="_x0000_s4445" type="#_x0000_t202" style="position:absolute;left:3598;top:4810;width:686;height:501" filled="f" stroked="f">
                <v:textbox>
                  <w:txbxContent>
                    <w:p w:rsidR="00FF5B7C" w:rsidRPr="00FB574D" w:rsidRDefault="00FF5B7C" w:rsidP="003F66EA">
                      <w:r>
                        <w:t>10</w:t>
                      </w:r>
                    </w:p>
                  </w:txbxContent>
                </v:textbox>
              </v:shape>
              <v:shape id="_x0000_s4446" type="#_x0000_t202" style="position:absolute;left:3598;top:4143;width:686;height:501" filled="f" stroked="f">
                <v:textbox>
                  <w:txbxContent>
                    <w:p w:rsidR="00FF5B7C" w:rsidRPr="00FB574D" w:rsidRDefault="00FF5B7C" w:rsidP="003F66EA">
                      <w:r>
                        <w:t>20</w:t>
                      </w:r>
                    </w:p>
                  </w:txbxContent>
                </v:textbox>
              </v:shape>
              <v:shape id="_x0000_s4447" type="#_x0000_t202" style="position:absolute;left:3598;top:3491;width:686;height:500" filled="f" stroked="f">
                <v:textbox>
                  <w:txbxContent>
                    <w:p w:rsidR="00FF5B7C" w:rsidRPr="00FB574D" w:rsidRDefault="00FF5B7C" w:rsidP="003F66EA">
                      <w:r>
                        <w:t>30</w:t>
                      </w:r>
                    </w:p>
                  </w:txbxContent>
                </v:textbox>
              </v:shape>
              <v:line id="_x0000_s4448" style="position:absolute;flip:x" from="4284,3734" to="5999,5736" strokeweight="2.25pt"/>
              <v:line id="_x0000_s4449" style="position:absolute;flip:x y" from="5999,3734" to="8057,5736" strokeweight="2.25pt"/>
            </v:group>
            <w10:wrap type="none"/>
            <w10:anchorlock/>
          </v:group>
        </w:pict>
      </w:r>
    </w:p>
    <w:p w:rsidR="002C1F83" w:rsidRPr="00650560" w:rsidRDefault="002C1F83" w:rsidP="00490FA6">
      <w:pPr>
        <w:tabs>
          <w:tab w:val="right" w:pos="3828"/>
          <w:tab w:val="right" w:pos="6663"/>
          <w:tab w:val="right" w:pos="9072"/>
        </w:tabs>
        <w:ind w:firstLine="567"/>
        <w:jc w:val="both"/>
        <w:rPr>
          <w:sz w:val="18"/>
          <w:szCs w:val="18"/>
        </w:rPr>
      </w:pPr>
    </w:p>
    <w:p w:rsidR="003F66EA" w:rsidRPr="00DD6BC2" w:rsidRDefault="003F66EA" w:rsidP="00490FA6">
      <w:pPr>
        <w:tabs>
          <w:tab w:val="right" w:pos="3828"/>
          <w:tab w:val="right" w:pos="6663"/>
          <w:tab w:val="right" w:pos="9072"/>
        </w:tabs>
        <w:ind w:firstLine="567"/>
        <w:jc w:val="both"/>
      </w:pPr>
      <w:r w:rsidRPr="00DD6BC2">
        <w:t xml:space="preserve">1) </w:t>
      </w:r>
      <w:r>
        <w:t>10 км</w:t>
      </w:r>
      <w:r>
        <w:tab/>
      </w:r>
      <w:r w:rsidRPr="00DD6BC2">
        <w:t xml:space="preserve">2) </w:t>
      </w:r>
      <w:r>
        <w:t>15 км</w:t>
      </w:r>
      <w:r>
        <w:tab/>
      </w:r>
      <w:r w:rsidRPr="00DD6BC2">
        <w:t xml:space="preserve">3) </w:t>
      </w:r>
      <w:r>
        <w:t>25 км</w:t>
      </w:r>
      <w:r>
        <w:tab/>
      </w:r>
      <w:r w:rsidRPr="00DD6BC2">
        <w:t xml:space="preserve">4) </w:t>
      </w:r>
      <w:r>
        <w:t>30 км</w:t>
      </w:r>
    </w:p>
    <w:p w:rsidR="003F66EA" w:rsidRPr="002C1F83" w:rsidRDefault="003F66EA" w:rsidP="003F66EA">
      <w:pPr>
        <w:tabs>
          <w:tab w:val="left" w:pos="2160"/>
          <w:tab w:val="left" w:pos="4320"/>
          <w:tab w:val="left" w:pos="6480"/>
        </w:tabs>
        <w:jc w:val="both"/>
        <w:rPr>
          <w:bCs/>
          <w:szCs w:val="32"/>
        </w:rPr>
      </w:pPr>
    </w:p>
    <w:p w:rsidR="003F66EA" w:rsidRDefault="00966384" w:rsidP="00A628DB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4</w:t>
      </w:r>
      <w:r w:rsidR="003F66EA" w:rsidRPr="00291070">
        <w:rPr>
          <w:b/>
          <w:bCs/>
        </w:rPr>
        <w:t>.</w:t>
      </w:r>
      <w:r w:rsidR="003F66EA">
        <w:rPr>
          <w:lang w:val="en-US"/>
        </w:rPr>
        <w:t> </w:t>
      </w:r>
      <w:r w:rsidR="003F66EA">
        <w:t>На рисунке представлен график зависимости пути</w:t>
      </w:r>
      <w:r w:rsidR="003F66EA">
        <w:rPr>
          <w:lang w:val="en-US"/>
        </w:rPr>
        <w:t> </w:t>
      </w:r>
      <w:r w:rsidR="003F66EA">
        <w:rPr>
          <w:i/>
          <w:iCs/>
          <w:lang w:val="en-US"/>
        </w:rPr>
        <w:t>S</w:t>
      </w:r>
      <w:r w:rsidR="003F66EA">
        <w:rPr>
          <w:i/>
          <w:iCs/>
        </w:rPr>
        <w:t xml:space="preserve"> </w:t>
      </w:r>
      <w:r w:rsidR="003F66EA">
        <w:t>вел</w:t>
      </w:r>
      <w:r w:rsidR="003F66EA">
        <w:t>о</w:t>
      </w:r>
      <w:r w:rsidR="003F66EA">
        <w:t>сипедиста от времени</w:t>
      </w:r>
      <w:r w:rsidR="003F66EA">
        <w:rPr>
          <w:lang w:val="en-US"/>
        </w:rPr>
        <w:t> </w:t>
      </w:r>
      <w:r w:rsidR="003F66EA">
        <w:rPr>
          <w:i/>
          <w:iCs/>
          <w:lang w:val="en-US"/>
        </w:rPr>
        <w:t>t</w:t>
      </w:r>
      <w:r w:rsidR="003F66EA">
        <w:t>. Определите интервал времени после нач</w:t>
      </w:r>
      <w:r w:rsidR="003F66EA">
        <w:t>а</w:t>
      </w:r>
      <w:r w:rsidR="003F66EA">
        <w:t>ла движения, когда велосипедист двигался со</w:t>
      </w:r>
      <w:r w:rsidR="00E23F51">
        <w:t> </w:t>
      </w:r>
      <w:r w:rsidR="003F66EA">
        <w:t>скоростью</w:t>
      </w:r>
      <w:r w:rsidR="00E23F51">
        <w:t> </w:t>
      </w:r>
      <w:r w:rsidR="003F66EA">
        <w:t>7,5 м/с.</w:t>
      </w:r>
    </w:p>
    <w:p w:rsidR="002C1F83" w:rsidRPr="00650560" w:rsidRDefault="002C1F83" w:rsidP="00A628DB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  <w:rPr>
          <w:sz w:val="18"/>
          <w:szCs w:val="18"/>
        </w:rPr>
      </w:pPr>
    </w:p>
    <w:p w:rsidR="003F66EA" w:rsidRDefault="00D51E50" w:rsidP="003F66EA">
      <w:pPr>
        <w:tabs>
          <w:tab w:val="left" w:pos="360"/>
          <w:tab w:val="left" w:pos="2160"/>
          <w:tab w:val="left" w:pos="4320"/>
          <w:tab w:val="left" w:pos="6480"/>
        </w:tabs>
        <w:jc w:val="center"/>
      </w:pPr>
      <w:r>
        <w:pict>
          <v:group id="_x0000_s4484" editas="canvas" style="width:361.3pt;height:132.75pt;mso-position-horizontal-relative:char;mso-position-vertical-relative:line" coordorigin="1792,4762" coordsize="7226,2655">
            <o:lock v:ext="edit" aspectratio="t"/>
            <v:shape id="_x0000_s4485" type="#_x0000_t75" style="position:absolute;left:1792;top:4762;width:7226;height:2655" o:preferrelative="f">
              <v:fill o:detectmouseclick="t"/>
              <v:path o:extrusionok="t" o:connecttype="none"/>
              <o:lock v:ext="edit" text="t"/>
            </v:shape>
            <v:group id="_x0000_s4486" style="position:absolute;left:1792;top:4762;width:7226;height:2655" coordorigin="1792,4762" coordsize="7226,2655">
              <v:line id="_x0000_s4487" style="position:absolute;flip:y" from="2434,6966" to="9018,6967">
                <v:stroke endarrow="block"/>
              </v:line>
              <v:line id="_x0000_s4488" style="position:absolute;flip:y" from="2434,4800" to="2434,6967">
                <v:stroke endarrow="block"/>
              </v:line>
              <v:line id="_x0000_s4489" style="position:absolute" from="2434,6560" to="8732,6561"/>
              <v:line id="_x0000_s4490" style="position:absolute" from="2434,5748" to="8732,5748"/>
              <v:line id="_x0000_s4491" style="position:absolute" from="2434,5342" to="8589,5342"/>
              <v:line id="_x0000_s4492" style="position:absolute" from="2434,6154" to="8732,6155"/>
              <v:line id="_x0000_s4493" style="position:absolute" from="2434,4935" to="8589,4936"/>
              <v:line id="_x0000_s4494" style="position:absolute" from="3149,4935" to="3150,6966"/>
              <v:line id="_x0000_s4495" style="position:absolute" from="3865,4935" to="3866,6966"/>
              <v:line id="_x0000_s4496" style="position:absolute" from="6727,4935" to="6728,6966"/>
              <v:line id="_x0000_s4497" style="position:absolute" from="5297,4935" to="5298,6966"/>
              <v:line id="_x0000_s4498" style="position:absolute" from="6012,4935" to="6012,6966"/>
              <v:line id="_x0000_s4499" style="position:absolute" from="4580,4935" to="4581,6966"/>
              <v:line id="_x0000_s4500" style="position:absolute" from="7443,4935" to="7444,6966"/>
              <v:shape id="_x0000_s4501" type="#_x0000_t202" style="position:absolute;left:3082;top:6996;width:369;height:406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4502" type="#_x0000_t202" style="position:absolute;left:2043;top:6018;width:534;height:406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0</w:t>
                      </w:r>
                    </w:p>
                  </w:txbxContent>
                </v:textbox>
              </v:shape>
              <v:shape id="_x0000_s4503" type="#_x0000_t202" style="position:absolute;left:3782;top:7011;width:475;height:391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4504" type="#_x0000_t202" style="position:absolute;left:2073;top:5176;width:504;height:391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0</w:t>
                      </w:r>
                    </w:p>
                  </w:txbxContent>
                </v:textbox>
              </v:shape>
              <v:shape id="_x0000_s4505" type="#_x0000_t202" style="position:absolute;left:4295;top:6981;width:489;height:346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3</w:t>
                      </w:r>
                    </w:p>
                  </w:txbxContent>
                </v:textbox>
              </v:shape>
              <v:shape id="_x0000_s4506" type="#_x0000_t202" style="position:absolute;left:5199;top:6996;width:293;height:421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4507" type="#_x0000_t202" style="position:absolute;left:8182;top:7011;width:670;height:391" filled="f" stroked="f">
                <v:textbox inset="0,0,0,0">
                  <w:txbxContent>
                    <w:p w:rsidR="00FF5B7C" w:rsidRPr="00213AFC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lang w:val="en-US"/>
                        </w:rPr>
                        <w:t>, c</w:t>
                      </w:r>
                    </w:p>
                  </w:txbxContent>
                </v:textbox>
              </v:shape>
              <v:shape id="_x0000_s4508" type="#_x0000_t202" style="position:absolute;left:1792;top:4762;width:1038;height:406" filled="f" stroked="f">
                <v:textbox inset="0,0,0,0">
                  <w:txbxContent>
                    <w:p w:rsidR="00FF5B7C" w:rsidRPr="00213AFC" w:rsidRDefault="00FF5B7C" w:rsidP="003F66EA">
                      <w:pPr>
                        <w:rPr>
                          <w:vertAlign w:val="superscript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S</w:t>
                      </w:r>
                      <w:r>
                        <w:t>, м</w:t>
                      </w:r>
                    </w:p>
                  </w:txbxContent>
                </v:textbox>
              </v:shape>
              <v:shape id="_x0000_s4509" type="#_x0000_t202" style="position:absolute;left:2186;top:6410;width:535;height:390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4510" type="#_x0000_t202" style="position:absolute;left:2058;top:5552;width:534;height:346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5</w:t>
                      </w:r>
                    </w:p>
                  </w:txbxContent>
                </v:textbox>
              </v:shape>
              <v:shape id="_x0000_s4511" type="#_x0000_t202" style="position:absolute;left:5929;top:6981;width:308;height:361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4512" type="#_x0000_t202" style="position:absolute;left:6615;top:6981;width:323;height:361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6</w:t>
                      </w:r>
                    </w:p>
                  </w:txbxContent>
                </v:textbox>
              </v:shape>
              <v:shape id="_x0000_s4513" type="#_x0000_t202" style="position:absolute;left:7361;top:6996;width:308;height:391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7</w:t>
                      </w:r>
                    </w:p>
                  </w:txbxContent>
                </v:textbox>
              </v:shape>
              <v:line id="_x0000_s4514" style="position:absolute;flip:y" from="2434,6560" to="3150,6966" strokeweight="2.25pt"/>
              <v:line id="_x0000_s4515" style="position:absolute" from="3150,6560" to="4581,6560" strokeweight="2.25pt"/>
              <v:line id="_x0000_s4516" style="position:absolute;flip:y" from="4581,6154" to="6012,6560" strokeweight="2.25pt"/>
              <v:line id="_x0000_s4517" style="position:absolute;flip:y" from="6012,4935" to="7444,6154" strokeweight="2.25pt"/>
            </v:group>
            <w10:wrap type="none"/>
            <w10:anchorlock/>
          </v:group>
        </w:pict>
      </w:r>
    </w:p>
    <w:p w:rsidR="002C1F83" w:rsidRPr="00650560" w:rsidRDefault="002C1F83" w:rsidP="00490FA6">
      <w:pPr>
        <w:tabs>
          <w:tab w:val="right" w:pos="4253"/>
          <w:tab w:val="right" w:pos="6946"/>
          <w:tab w:val="right" w:pos="9356"/>
        </w:tabs>
        <w:ind w:right="-172" w:firstLine="426"/>
        <w:rPr>
          <w:spacing w:val="-4"/>
          <w:sz w:val="16"/>
          <w:szCs w:val="16"/>
        </w:rPr>
      </w:pPr>
    </w:p>
    <w:p w:rsidR="003F66EA" w:rsidRPr="00490FA6" w:rsidRDefault="003F66EA" w:rsidP="00490FA6">
      <w:pPr>
        <w:tabs>
          <w:tab w:val="right" w:pos="4253"/>
          <w:tab w:val="right" w:pos="6946"/>
          <w:tab w:val="right" w:pos="9356"/>
        </w:tabs>
        <w:ind w:right="-172" w:firstLine="426"/>
        <w:rPr>
          <w:spacing w:val="-4"/>
        </w:rPr>
      </w:pPr>
      <w:r w:rsidRPr="00490FA6">
        <w:rPr>
          <w:spacing w:val="-4"/>
        </w:rPr>
        <w:t>1) от 0 с до 1 с</w:t>
      </w:r>
      <w:r w:rsidR="00490FA6" w:rsidRPr="00490FA6">
        <w:rPr>
          <w:spacing w:val="-4"/>
        </w:rPr>
        <w:t xml:space="preserve">     </w:t>
      </w:r>
      <w:r w:rsidR="00A628DB" w:rsidRPr="00490FA6">
        <w:rPr>
          <w:spacing w:val="-4"/>
        </w:rPr>
        <w:tab/>
      </w:r>
      <w:r w:rsidRPr="00490FA6">
        <w:rPr>
          <w:spacing w:val="-4"/>
        </w:rPr>
        <w:t>2) от 1 с до 3 с</w:t>
      </w:r>
      <w:r w:rsidR="00490FA6" w:rsidRPr="00490FA6">
        <w:rPr>
          <w:spacing w:val="-4"/>
        </w:rPr>
        <w:t xml:space="preserve">     </w:t>
      </w:r>
      <w:r w:rsidRPr="00490FA6">
        <w:rPr>
          <w:spacing w:val="-4"/>
        </w:rPr>
        <w:t>3) от 3 с до 5 с</w:t>
      </w:r>
      <w:r w:rsidR="00490FA6" w:rsidRPr="00490FA6">
        <w:rPr>
          <w:spacing w:val="-4"/>
        </w:rPr>
        <w:t xml:space="preserve">    </w:t>
      </w:r>
      <w:r w:rsidRPr="00490FA6">
        <w:rPr>
          <w:spacing w:val="-4"/>
        </w:rPr>
        <w:t>4) от 5 с до 7 с</w:t>
      </w:r>
    </w:p>
    <w:p w:rsidR="003F66EA" w:rsidRPr="002C1F83" w:rsidRDefault="003F66EA" w:rsidP="00A628DB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  <w:rPr>
          <w:bCs/>
          <w:szCs w:val="32"/>
        </w:rPr>
      </w:pPr>
    </w:p>
    <w:p w:rsidR="003F66EA" w:rsidRDefault="00966384" w:rsidP="00A628DB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5</w:t>
      </w:r>
      <w:r w:rsidR="003F66EA" w:rsidRPr="00291070">
        <w:rPr>
          <w:b/>
          <w:bCs/>
        </w:rPr>
        <w:t>.</w:t>
      </w:r>
      <w:r w:rsidR="003F66EA">
        <w:t xml:space="preserve"> На рисунке представлен график зависимости координаты </w:t>
      </w:r>
      <w:r w:rsidR="003F66EA">
        <w:rPr>
          <w:i/>
          <w:iCs/>
          <w:lang w:val="en-US"/>
        </w:rPr>
        <w:t>x</w:t>
      </w:r>
      <w:r w:rsidR="003F66EA">
        <w:rPr>
          <w:i/>
          <w:iCs/>
        </w:rPr>
        <w:t xml:space="preserve"> </w:t>
      </w:r>
      <w:r w:rsidR="003F66EA">
        <w:t xml:space="preserve">велосипедиста от времени </w:t>
      </w:r>
      <w:r w:rsidR="003F66EA">
        <w:rPr>
          <w:i/>
          <w:iCs/>
          <w:lang w:val="en-US"/>
        </w:rPr>
        <w:t>t</w:t>
      </w:r>
      <w:r w:rsidR="003F66EA">
        <w:t>. Определите по графику интервал времени после начала движения, когда проекция скорости велос</w:t>
      </w:r>
      <w:r w:rsidR="003F66EA">
        <w:t>и</w:t>
      </w:r>
      <w:r w:rsidR="003F66EA">
        <w:t xml:space="preserve">педиста на ось </w:t>
      </w:r>
      <w:r w:rsidR="003F66EA" w:rsidRPr="00F76E9F">
        <w:rPr>
          <w:i/>
          <w:iCs/>
        </w:rPr>
        <w:t>ОХ</w:t>
      </w:r>
      <w:r w:rsidR="006D6997" w:rsidRPr="00270B7F">
        <w:rPr>
          <w:i/>
          <w:iCs/>
        </w:rPr>
        <w:t xml:space="preserve"> </w:t>
      </w:r>
      <w:r w:rsidR="002739A9">
        <w:rPr>
          <w:i/>
          <w:iCs/>
        </w:rPr>
        <w:t xml:space="preserve">равна </w:t>
      </w:r>
      <w:r w:rsidR="003F66EA" w:rsidRPr="00270B7F">
        <w:t>5 м/с.</w:t>
      </w:r>
    </w:p>
    <w:p w:rsidR="003F66EA" w:rsidRDefault="00D51E50" w:rsidP="003F66EA">
      <w:pPr>
        <w:tabs>
          <w:tab w:val="left" w:pos="360"/>
          <w:tab w:val="left" w:pos="2160"/>
          <w:tab w:val="left" w:pos="4320"/>
          <w:tab w:val="left" w:pos="6480"/>
        </w:tabs>
        <w:jc w:val="center"/>
      </w:pPr>
      <w:r>
        <w:pict>
          <v:group id="_x0000_s4552" editas="canvas" style="width:388.6pt;height:138pt;mso-position-horizontal-relative:char;mso-position-vertical-relative:line" coordorigin="1831,4762" coordsize="7772,2760">
            <o:lock v:ext="edit" aspectratio="t"/>
            <v:shape id="_x0000_s4553" type="#_x0000_t75" style="position:absolute;left:1831;top:4762;width:7772;height:2760" o:preferrelative="f">
              <v:fill o:detectmouseclick="t"/>
              <v:path o:extrusionok="t" o:connecttype="none"/>
              <o:lock v:ext="edit" text="t"/>
            </v:shape>
            <v:group id="_x0000_s4554" style="position:absolute;left:1831;top:4762;width:7772;height:2760" coordorigin="1831,4762" coordsize="7772,2760">
              <v:line id="_x0000_s4555" style="position:absolute;flip:y" from="2456,7091" to="9552,7092">
                <v:stroke endarrow="block"/>
              </v:line>
              <v:line id="_x0000_s4556" style="position:absolute;flip:y" from="2456,4814" to="2456,7092">
                <v:stroke endarrow="block"/>
              </v:line>
              <v:line id="_x0000_s4557" style="position:absolute" from="2456,6664" to="9243,6665"/>
              <v:line id="_x0000_s4558" style="position:absolute" from="2456,5810" to="9243,5811"/>
              <v:line id="_x0000_s4559" style="position:absolute" from="2456,5383" to="9089,5384"/>
              <v:line id="_x0000_s4560" style="position:absolute" from="2456,6237" to="9243,6238"/>
              <v:line id="_x0000_s4561" style="position:absolute" from="2456,4956" to="9089,4957"/>
              <v:line id="_x0000_s4562" style="position:absolute" from="3227,4956" to="3228,7091"/>
              <v:line id="_x0000_s4563" style="position:absolute" from="3998,4956" to="3999,7091"/>
              <v:line id="_x0000_s4564" style="position:absolute" from="7083,4956" to="7084,7091"/>
              <v:line id="_x0000_s4565" style="position:absolute" from="5541,4956" to="5542,7091"/>
              <v:line id="_x0000_s4566" style="position:absolute" from="6312,4956" to="6313,7091"/>
              <v:line id="_x0000_s4567" style="position:absolute" from="4769,4956" to="4770,7091"/>
              <v:line id="_x0000_s4568" style="position:absolute" from="7854,4956" to="7855,7091"/>
              <v:shape id="_x0000_s4569" type="#_x0000_t202" style="position:absolute;left:3148;top:7091;width:463;height:420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4570" type="#_x0000_t202" style="position:absolute;left:2073;top:6095;width:493;height:404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0</w:t>
                      </w:r>
                    </w:p>
                  </w:txbxContent>
                </v:textbox>
              </v:shape>
              <v:shape id="_x0000_s4571" type="#_x0000_t202" style="position:absolute;left:3905;top:7121;width:387;height:330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4572" type="#_x0000_t202" style="position:absolute;left:2073;top:5241;width:538;height:404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0</w:t>
                      </w:r>
                    </w:p>
                  </w:txbxContent>
                </v:textbox>
              </v:shape>
              <v:shape id="_x0000_s4573" type="#_x0000_t202" style="position:absolute;left:4462;top:7091;width:597;height:405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 3</w:t>
                      </w:r>
                    </w:p>
                  </w:txbxContent>
                </v:textbox>
              </v:shape>
              <v:shape id="_x0000_s4574" type="#_x0000_t202" style="position:absolute;left:5432;top:7121;width:274;height:390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4575" type="#_x0000_t202" style="position:absolute;left:9080;top:7162;width:523;height:360" filled="f" stroked="f">
                <v:textbox inset="0,0,0,0">
                  <w:txbxContent>
                    <w:p w:rsidR="00FF5B7C" w:rsidRPr="00213AFC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lang w:val="en-US"/>
                        </w:rPr>
                        <w:t>, c</w:t>
                      </w:r>
                    </w:p>
                  </w:txbxContent>
                </v:textbox>
              </v:shape>
              <v:shape id="_x0000_s4576" type="#_x0000_t202" style="position:absolute;left:1831;top:4762;width:1045;height:435" filled="f" stroked="f">
                <v:textbox inset="0,0,0,0">
                  <w:txbxContent>
                    <w:p w:rsidR="00FF5B7C" w:rsidRPr="00213AFC" w:rsidRDefault="00FF5B7C" w:rsidP="003F66EA">
                      <w:pPr>
                        <w:rPr>
                          <w:vertAlign w:val="superscript"/>
                        </w:rPr>
                      </w:pPr>
                      <w:r>
                        <w:rPr>
                          <w:i/>
                          <w:iCs/>
                        </w:rPr>
                        <w:t>х</w:t>
                      </w:r>
                      <w:r>
                        <w:t>, м</w:t>
                      </w:r>
                    </w:p>
                  </w:txbxContent>
                </v:textbox>
              </v:shape>
              <v:shape id="_x0000_s4577" type="#_x0000_t202" style="position:absolute;left:2197;top:6522;width:568;height:434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4578" type="#_x0000_t202" style="position:absolute;left:2073;top:5668;width:538;height:419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5</w:t>
                      </w:r>
                    </w:p>
                  </w:txbxContent>
                </v:textbox>
              </v:shape>
              <v:shape id="_x0000_s4579" type="#_x0000_t202" style="position:absolute;left:6233;top:7091;width:320;height:390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4580" type="#_x0000_t202" style="position:absolute;left:7004;top:7091;width:320;height:420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6</w:t>
                      </w:r>
                    </w:p>
                  </w:txbxContent>
                </v:textbox>
              </v:shape>
              <v:shape id="_x0000_s4581" type="#_x0000_t202" style="position:absolute;left:7776;top:7091;width:274;height:360" filled="f" stroked="f">
                <v:textbox inset="0,0,0,0">
                  <w:txbxContent>
                    <w:p w:rsidR="00FF5B7C" w:rsidRPr="00B422F3" w:rsidRDefault="00FF5B7C" w:rsidP="003F66EA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7</w:t>
                      </w:r>
                    </w:p>
                  </w:txbxContent>
                </v:textbox>
              </v:shape>
              <v:line id="_x0000_s4582" style="position:absolute" from="2456,5810" to="3228,6664" strokeweight="3pt"/>
              <v:line id="_x0000_s4583" style="position:absolute;flip:y" from="3228,6237" to="4770,6664" strokeweight="3pt"/>
              <v:line id="_x0000_s4584" style="position:absolute;flip:y" from="4770,5383" to="6313,6237" strokeweight="3pt"/>
              <v:line id="_x0000_s4585" style="position:absolute" from="6313,5383" to="7855,6664" strokeweight="3pt"/>
            </v:group>
            <w10:wrap type="none"/>
            <w10:anchorlock/>
          </v:group>
        </w:pict>
      </w:r>
    </w:p>
    <w:p w:rsidR="002C1F83" w:rsidRDefault="002C1F83" w:rsidP="00A628DB">
      <w:pPr>
        <w:tabs>
          <w:tab w:val="right" w:pos="4536"/>
          <w:tab w:val="right" w:pos="6946"/>
          <w:tab w:val="right" w:pos="9360"/>
        </w:tabs>
        <w:ind w:firstLine="567"/>
        <w:jc w:val="both"/>
      </w:pPr>
    </w:p>
    <w:p w:rsidR="00A628DB" w:rsidRDefault="003F66EA" w:rsidP="00A628DB">
      <w:pPr>
        <w:tabs>
          <w:tab w:val="right" w:pos="4536"/>
          <w:tab w:val="right" w:pos="6946"/>
          <w:tab w:val="right" w:pos="9360"/>
        </w:tabs>
        <w:ind w:firstLine="567"/>
        <w:jc w:val="both"/>
      </w:pPr>
      <w:r w:rsidRPr="00291070">
        <w:t>1) от 0 с до 1 с</w:t>
      </w:r>
      <w:r>
        <w:tab/>
      </w:r>
      <w:r w:rsidR="00A628DB">
        <w:tab/>
      </w:r>
      <w:r w:rsidRPr="00291070">
        <w:t>2) от 1 с до 3 с</w:t>
      </w:r>
      <w:r>
        <w:tab/>
      </w:r>
    </w:p>
    <w:p w:rsidR="003F66EA" w:rsidRPr="00291070" w:rsidRDefault="003F66EA" w:rsidP="00A628DB">
      <w:pPr>
        <w:tabs>
          <w:tab w:val="right" w:pos="4536"/>
          <w:tab w:val="right" w:pos="6946"/>
          <w:tab w:val="right" w:pos="9360"/>
        </w:tabs>
        <w:ind w:firstLine="567"/>
        <w:jc w:val="both"/>
      </w:pPr>
      <w:r w:rsidRPr="00291070">
        <w:t>3) от 3 с до 5 с</w:t>
      </w:r>
      <w:r w:rsidR="00A628DB">
        <w:tab/>
      </w:r>
      <w:r>
        <w:tab/>
      </w:r>
      <w:r w:rsidRPr="00291070">
        <w:t>4) от 5 с до 7 с</w:t>
      </w:r>
    </w:p>
    <w:p w:rsidR="00490FA6" w:rsidRDefault="00490FA6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 w:val="16"/>
          <w:szCs w:val="16"/>
        </w:rPr>
      </w:pPr>
    </w:p>
    <w:p w:rsidR="002C1F83" w:rsidRPr="00490FA6" w:rsidRDefault="002C1F83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 w:val="16"/>
          <w:szCs w:val="16"/>
        </w:rPr>
      </w:pPr>
    </w:p>
    <w:p w:rsidR="006D6997" w:rsidRDefault="00966384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6</w:t>
      </w:r>
      <w:r w:rsidR="006D6997" w:rsidRPr="00291070">
        <w:rPr>
          <w:b/>
          <w:bCs/>
        </w:rPr>
        <w:t>.</w:t>
      </w:r>
      <w:r w:rsidR="006D6997">
        <w:rPr>
          <w:lang w:val="en-US"/>
        </w:rPr>
        <w:t> </w:t>
      </w:r>
      <w:r w:rsidR="006D6997">
        <w:t>На рисунке изображен график зависимости координаты бусинки, свободно скользящей по горизонтальной спице, от вр</w:t>
      </w:r>
      <w:r w:rsidR="006D6997">
        <w:t>е</w:t>
      </w:r>
      <w:r w:rsidR="006D6997">
        <w:t>мени.</w:t>
      </w:r>
    </w:p>
    <w:p w:rsidR="006D6997" w:rsidRDefault="00D51E50" w:rsidP="006D6997">
      <w:pPr>
        <w:tabs>
          <w:tab w:val="left" w:pos="2160"/>
          <w:tab w:val="left" w:pos="4320"/>
          <w:tab w:val="left" w:pos="6480"/>
        </w:tabs>
        <w:jc w:val="center"/>
      </w:pPr>
      <w:r>
        <w:pict>
          <v:group id="_x0000_s4596" editas="canvas" style="width:269.8pt;height:114.35pt;mso-position-horizontal-relative:char;mso-position-vertical-relative:line" coordorigin="3777,2554" coordsize="5396,2287">
            <o:lock v:ext="edit" aspectratio="t"/>
            <v:shape id="_x0000_s4597" type="#_x0000_t75" style="position:absolute;left:3777;top:2554;width:5396;height:2287" o:preferrelative="f">
              <v:fill o:detectmouseclick="t"/>
              <v:path o:extrusionok="t" o:connecttype="none"/>
              <o:lock v:ext="edit" text="t"/>
            </v:shape>
            <v:line id="_x0000_s4598" style="position:absolute" from="4345,4258" to="8629,4259">
              <v:stroke endarrow="block"/>
            </v:line>
            <v:line id="_x0000_s4599" style="position:absolute;flip:y" from="4345,2838" to="4346,4258">
              <v:stroke endarrow="block"/>
            </v:line>
            <v:line id="_x0000_s4600" style="position:absolute" from="4345,3690" to="5765,3690" strokeweight="1.5pt"/>
            <v:line id="_x0000_s4601" style="position:absolute" from="5765,3690" to="6617,4826" strokeweight="1.5pt"/>
            <v:shape id="_x0000_s4602" type="#_x0000_t202" style="position:absolute;left:3777;top:2554;width:568;height:568" filled="f" stroked="f">
              <v:textbox>
                <w:txbxContent>
                  <w:p w:rsidR="00FF5B7C" w:rsidRPr="007F7D98" w:rsidRDefault="00FF5B7C" w:rsidP="006D6997">
                    <w:pPr>
                      <w:rPr>
                        <w:i/>
                        <w:iCs/>
                        <w:lang w:val="en-US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4603" type="#_x0000_t202" style="position:absolute;left:8605;top:4258;width:568;height:568" filled="f" stroked="f">
              <v:textbox>
                <w:txbxContent>
                  <w:p w:rsidR="00FF5B7C" w:rsidRPr="007F7D98" w:rsidRDefault="00FF5B7C" w:rsidP="006D6997">
                    <w:pPr>
                      <w:rPr>
                        <w:i/>
                        <w:iCs/>
                        <w:lang w:val="en-US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t</w:t>
                    </w:r>
                  </w:p>
                </w:txbxContent>
              </v:textbox>
            </v:shape>
            <v:shape id="_x0000_s4604" type="#_x0000_t202" style="position:absolute;left:4913;top:3122;width:568;height:568" filled="f" stroked="f">
              <v:textbox>
                <w:txbxContent>
                  <w:p w:rsidR="00FF5B7C" w:rsidRPr="007F7D98" w:rsidRDefault="00FF5B7C" w:rsidP="006D69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4605" type="#_x0000_t202" style="position:absolute;left:6049;top:3690;width:568;height:568" filled="f" stroked="f">
              <v:textbox>
                <w:txbxContent>
                  <w:p w:rsidR="00FF5B7C" w:rsidRPr="007F7D98" w:rsidRDefault="00FF5B7C" w:rsidP="006D6997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2C1F83" w:rsidRPr="00650560" w:rsidRDefault="002C1F83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sz w:val="18"/>
          <w:szCs w:val="18"/>
        </w:rPr>
      </w:pPr>
    </w:p>
    <w:p w:rsidR="006D6997" w:rsidRDefault="006D6997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На основании графика можно утверждать, что …</w:t>
      </w:r>
    </w:p>
    <w:p w:rsidR="006D6997" w:rsidRDefault="006D6997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1) на участке 1 движение является равномерным, а на участке 2</w:t>
      </w:r>
      <w:r w:rsidR="00BE76E6">
        <w:t> </w:t>
      </w:r>
      <w:r>
        <w:t>– равнозамедленным</w:t>
      </w:r>
    </w:p>
    <w:p w:rsidR="006D6997" w:rsidRDefault="006D6997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2) проекция ускорения бусинки на обоих участках полож</w:t>
      </w:r>
      <w:r>
        <w:t>и</w:t>
      </w:r>
      <w:r>
        <w:t>тельна</w:t>
      </w:r>
    </w:p>
    <w:p w:rsidR="006D6997" w:rsidRDefault="006D6997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3) проекция ускорения бусинки на участке 2 отрицательна</w:t>
      </w:r>
    </w:p>
    <w:p w:rsidR="006D6997" w:rsidRDefault="006D6997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4) на участке 1 бусинка покоится, а на участке 2 </w:t>
      </w:r>
      <w:r w:rsidR="00BE76E6">
        <w:t>–</w:t>
      </w:r>
      <w:r>
        <w:t> движется равномерно</w:t>
      </w:r>
    </w:p>
    <w:p w:rsidR="006D6997" w:rsidRDefault="006D6997" w:rsidP="00A628DB">
      <w:pPr>
        <w:tabs>
          <w:tab w:val="right" w:pos="4253"/>
          <w:tab w:val="right" w:pos="6804"/>
          <w:tab w:val="right" w:pos="9638"/>
        </w:tabs>
        <w:ind w:firstLine="567"/>
        <w:jc w:val="both"/>
        <w:rPr>
          <w:b/>
          <w:sz w:val="18"/>
          <w:szCs w:val="18"/>
        </w:rPr>
      </w:pPr>
    </w:p>
    <w:p w:rsidR="002C1F83" w:rsidRPr="00490FA6" w:rsidRDefault="002C1F83" w:rsidP="00A628DB">
      <w:pPr>
        <w:tabs>
          <w:tab w:val="right" w:pos="4253"/>
          <w:tab w:val="right" w:pos="6804"/>
          <w:tab w:val="right" w:pos="9638"/>
        </w:tabs>
        <w:ind w:firstLine="567"/>
        <w:jc w:val="both"/>
        <w:rPr>
          <w:b/>
          <w:sz w:val="18"/>
          <w:szCs w:val="18"/>
        </w:rPr>
      </w:pPr>
    </w:p>
    <w:p w:rsidR="006D6997" w:rsidRDefault="00966384" w:rsidP="00A628DB">
      <w:pPr>
        <w:tabs>
          <w:tab w:val="right" w:pos="4253"/>
          <w:tab w:val="right" w:pos="6804"/>
          <w:tab w:val="right" w:pos="9638"/>
        </w:tabs>
        <w:ind w:firstLine="567"/>
        <w:jc w:val="both"/>
      </w:pPr>
      <w:r>
        <w:rPr>
          <w:b/>
          <w:bCs/>
        </w:rPr>
        <w:t>А7</w:t>
      </w:r>
      <w:r w:rsidR="006D6997" w:rsidRPr="006D6997">
        <w:rPr>
          <w:b/>
          <w:bCs/>
        </w:rPr>
        <w:t>.</w:t>
      </w:r>
      <w:r w:rsidR="006D6997">
        <w:rPr>
          <w:lang w:val="en-US"/>
        </w:rPr>
        <w:t> </w:t>
      </w:r>
      <w:r w:rsidR="006D6997">
        <w:t xml:space="preserve">Велосипедист преодолевает ряд холмов. На подъемах его скорость равна </w:t>
      </w:r>
      <w:r w:rsidR="00BD2452">
        <w:rPr>
          <w:noProof/>
          <w:position w:val="-14"/>
        </w:rPr>
        <w:drawing>
          <wp:inline distT="0" distB="0" distL="0" distR="0">
            <wp:extent cx="163830" cy="273050"/>
            <wp:effectExtent l="19050" t="0" r="7620" b="0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2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D6997">
        <w:t xml:space="preserve">, на склонах </w:t>
      </w:r>
      <w:r w:rsidR="00BD2452">
        <w:rPr>
          <w:noProof/>
          <w:position w:val="-14"/>
        </w:rPr>
        <w:drawing>
          <wp:inline distT="0" distB="0" distL="0" distR="0">
            <wp:extent cx="191135" cy="273050"/>
            <wp:effectExtent l="19050" t="0" r="0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2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35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D6997">
        <w:t xml:space="preserve">. Общая длина пути </w:t>
      </w:r>
      <w:r w:rsidR="00BD2452">
        <w:rPr>
          <w:noProof/>
          <w:position w:val="-4"/>
        </w:rPr>
        <w:drawing>
          <wp:inline distT="0" distB="0" distL="0" distR="0">
            <wp:extent cx="204470" cy="204470"/>
            <wp:effectExtent l="19050" t="0" r="0" b="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04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D6997">
        <w:t xml:space="preserve">, причем подъемы и спуски  одинаковой длины. Средняя скорость </w:t>
      </w:r>
      <w:r w:rsidR="00BD2452">
        <w:rPr>
          <w:noProof/>
          <w:position w:val="-18"/>
        </w:rPr>
        <w:drawing>
          <wp:inline distT="0" distB="0" distL="0" distR="0">
            <wp:extent cx="273050" cy="300355"/>
            <wp:effectExtent l="19050" t="0" r="0" b="0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300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D6997">
        <w:t xml:space="preserve"> вел</w:t>
      </w:r>
      <w:r w:rsidR="006D6997">
        <w:t>о</w:t>
      </w:r>
      <w:r w:rsidR="006D6997">
        <w:t>сипедиста равна …</w:t>
      </w:r>
    </w:p>
    <w:p w:rsidR="006D6997" w:rsidRPr="00480B82" w:rsidRDefault="006D6997" w:rsidP="00490FA6">
      <w:pPr>
        <w:tabs>
          <w:tab w:val="right" w:pos="4253"/>
          <w:tab w:val="right" w:pos="6804"/>
          <w:tab w:val="right" w:pos="9072"/>
        </w:tabs>
        <w:ind w:firstLine="567"/>
        <w:jc w:val="both"/>
        <w:rPr>
          <w:sz w:val="36"/>
          <w:szCs w:val="36"/>
        </w:rPr>
      </w:pPr>
      <w:r>
        <w:t>1) </w:t>
      </w:r>
      <w:r w:rsidR="00BD2452">
        <w:rPr>
          <w:noProof/>
          <w:position w:val="-30"/>
        </w:rPr>
        <w:drawing>
          <wp:inline distT="0" distB="0" distL="0" distR="0">
            <wp:extent cx="573405" cy="491490"/>
            <wp:effectExtent l="19050" t="0" r="0" b="0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2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491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>2</w:t>
      </w:r>
      <w:r>
        <w:rPr>
          <w:sz w:val="36"/>
          <w:szCs w:val="36"/>
        </w:rPr>
        <w:t>) </w:t>
      </w:r>
      <w:r w:rsidR="00BD2452">
        <w:rPr>
          <w:noProof/>
          <w:position w:val="-38"/>
        </w:rPr>
        <w:drawing>
          <wp:inline distT="0" distB="0" distL="0" distR="0">
            <wp:extent cx="846455" cy="518795"/>
            <wp:effectExtent l="19050" t="0" r="0" b="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2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6455" cy="518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36"/>
          <w:szCs w:val="36"/>
        </w:rPr>
        <w:tab/>
      </w:r>
      <w:r w:rsidRPr="00F76E9F">
        <w:rPr>
          <w:szCs w:val="32"/>
        </w:rPr>
        <w:t>3)</w:t>
      </w:r>
      <w:r>
        <w:rPr>
          <w:sz w:val="36"/>
          <w:szCs w:val="36"/>
        </w:rPr>
        <w:t> </w:t>
      </w:r>
      <w:r w:rsidR="00BD2452">
        <w:rPr>
          <w:noProof/>
          <w:position w:val="-38"/>
        </w:rPr>
        <w:drawing>
          <wp:inline distT="0" distB="0" distL="0" distR="0">
            <wp:extent cx="573405" cy="518795"/>
            <wp:effectExtent l="19050" t="0" r="0" b="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518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sz w:val="36"/>
          <w:szCs w:val="36"/>
        </w:rPr>
        <w:tab/>
      </w:r>
      <w:r w:rsidRPr="00F76E9F">
        <w:rPr>
          <w:szCs w:val="32"/>
        </w:rPr>
        <w:t>4)</w:t>
      </w:r>
      <w:r>
        <w:rPr>
          <w:sz w:val="36"/>
          <w:szCs w:val="36"/>
        </w:rPr>
        <w:t> </w:t>
      </w:r>
      <w:r w:rsidR="00BD2452">
        <w:rPr>
          <w:noProof/>
          <w:position w:val="-38"/>
        </w:rPr>
        <w:drawing>
          <wp:inline distT="0" distB="0" distL="0" distR="0">
            <wp:extent cx="573405" cy="518795"/>
            <wp:effectExtent l="0" t="0" r="0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" cy="518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6997" w:rsidRDefault="00966384" w:rsidP="00650560">
      <w:pPr>
        <w:tabs>
          <w:tab w:val="right" w:pos="4395"/>
          <w:tab w:val="right" w:pos="6521"/>
          <w:tab w:val="right" w:pos="9638"/>
        </w:tabs>
        <w:spacing w:line="264" w:lineRule="auto"/>
        <w:ind w:firstLine="567"/>
        <w:jc w:val="both"/>
      </w:pPr>
      <w:r>
        <w:rPr>
          <w:b/>
          <w:bCs/>
        </w:rPr>
        <w:lastRenderedPageBreak/>
        <w:t>А8</w:t>
      </w:r>
      <w:r w:rsidR="006D6997" w:rsidRPr="00E7138C">
        <w:rPr>
          <w:b/>
          <w:bCs/>
        </w:rPr>
        <w:t>.</w:t>
      </w:r>
      <w:r w:rsidR="006D6997">
        <w:rPr>
          <w:lang w:val="en-US"/>
        </w:rPr>
        <w:t> </w:t>
      </w:r>
      <w:r w:rsidR="006D6997">
        <w:t xml:space="preserve">Эскалатор метро поднимает стоящего на нем пассажира за 1 мин. По неподвижному эскалатору пассажир поднимается за 3 мин. </w:t>
      </w:r>
      <w:r w:rsidR="006D6997" w:rsidRPr="006D6997">
        <w:t>Пассажир, идущий вверх по движущемуся эскалатору, б</w:t>
      </w:r>
      <w:r w:rsidR="006D6997" w:rsidRPr="006D6997">
        <w:t>у</w:t>
      </w:r>
      <w:r w:rsidR="006D6997" w:rsidRPr="006D6997">
        <w:t>дет подниматься …</w:t>
      </w:r>
    </w:p>
    <w:p w:rsidR="006D6997" w:rsidRPr="00153E11" w:rsidRDefault="006D6997" w:rsidP="00650560">
      <w:pPr>
        <w:tabs>
          <w:tab w:val="right" w:pos="3828"/>
          <w:tab w:val="right" w:pos="6660"/>
          <w:tab w:val="right" w:pos="9072"/>
        </w:tabs>
        <w:spacing w:line="264" w:lineRule="auto"/>
        <w:ind w:firstLine="567"/>
        <w:jc w:val="both"/>
      </w:pPr>
      <w:r>
        <w:t>1) 15 с</w:t>
      </w:r>
      <w:r>
        <w:tab/>
        <w:t>2) 30 с</w:t>
      </w:r>
      <w:r>
        <w:tab/>
        <w:t>3) 40 с</w:t>
      </w:r>
      <w:r>
        <w:tab/>
        <w:t>4) 45 с</w:t>
      </w:r>
    </w:p>
    <w:p w:rsidR="006D6997" w:rsidRDefault="006D6997" w:rsidP="00650560">
      <w:pPr>
        <w:tabs>
          <w:tab w:val="left" w:pos="2160"/>
          <w:tab w:val="left" w:pos="4320"/>
          <w:tab w:val="left" w:pos="6480"/>
        </w:tabs>
        <w:spacing w:line="264" w:lineRule="auto"/>
        <w:jc w:val="both"/>
        <w:rPr>
          <w:b/>
          <w:bCs/>
          <w:sz w:val="18"/>
          <w:szCs w:val="18"/>
          <w:highlight w:val="red"/>
        </w:rPr>
      </w:pPr>
    </w:p>
    <w:p w:rsidR="00650560" w:rsidRDefault="00650560" w:rsidP="00650560">
      <w:pPr>
        <w:tabs>
          <w:tab w:val="left" w:pos="2160"/>
          <w:tab w:val="left" w:pos="4320"/>
          <w:tab w:val="left" w:pos="6480"/>
        </w:tabs>
        <w:spacing w:line="264" w:lineRule="auto"/>
        <w:jc w:val="both"/>
        <w:rPr>
          <w:b/>
          <w:bCs/>
          <w:sz w:val="18"/>
          <w:szCs w:val="18"/>
          <w:highlight w:val="red"/>
        </w:rPr>
      </w:pPr>
    </w:p>
    <w:p w:rsidR="00650560" w:rsidRDefault="00650560" w:rsidP="00650560">
      <w:pPr>
        <w:tabs>
          <w:tab w:val="left" w:pos="2160"/>
          <w:tab w:val="left" w:pos="4320"/>
          <w:tab w:val="left" w:pos="6480"/>
        </w:tabs>
        <w:spacing w:line="264" w:lineRule="auto"/>
        <w:jc w:val="both"/>
        <w:rPr>
          <w:b/>
          <w:bCs/>
          <w:sz w:val="18"/>
          <w:szCs w:val="18"/>
          <w:highlight w:val="red"/>
        </w:rPr>
      </w:pPr>
    </w:p>
    <w:p w:rsidR="006D6997" w:rsidRPr="00F603EA" w:rsidRDefault="00966384" w:rsidP="00650560">
      <w:pPr>
        <w:tabs>
          <w:tab w:val="left" w:pos="2160"/>
          <w:tab w:val="left" w:pos="4320"/>
          <w:tab w:val="left" w:pos="6480"/>
        </w:tabs>
        <w:spacing w:line="264" w:lineRule="auto"/>
        <w:ind w:firstLine="567"/>
        <w:jc w:val="both"/>
      </w:pPr>
      <w:r>
        <w:rPr>
          <w:b/>
          <w:bCs/>
        </w:rPr>
        <w:t>А9</w:t>
      </w:r>
      <w:r w:rsidR="006D6997" w:rsidRPr="008F11C0">
        <w:rPr>
          <w:b/>
          <w:bCs/>
        </w:rPr>
        <w:t>.</w:t>
      </w:r>
      <w:r w:rsidR="006D6997">
        <w:rPr>
          <w:lang w:val="en-US"/>
        </w:rPr>
        <w:t> </w:t>
      </w:r>
      <w:r w:rsidR="006D6997" w:rsidRPr="006D6997">
        <w:t>Скорый поезд длиной 300 м, идущий со скоростью 72 км/ч, будет проходить мимо встречного товарного поезда дл</w:t>
      </w:r>
      <w:r w:rsidR="006D6997" w:rsidRPr="006D6997">
        <w:t>и</w:t>
      </w:r>
      <w:r w:rsidR="006D6997" w:rsidRPr="006D6997">
        <w:t>ной 600 м, идущего со скоростью 36 км/ч, в течение …</w:t>
      </w:r>
    </w:p>
    <w:p w:rsidR="006D6997" w:rsidRPr="00153E11" w:rsidRDefault="006D6997" w:rsidP="00650560">
      <w:pPr>
        <w:tabs>
          <w:tab w:val="right" w:pos="3828"/>
          <w:tab w:val="right" w:pos="6660"/>
          <w:tab w:val="right" w:pos="9072"/>
        </w:tabs>
        <w:spacing w:line="264" w:lineRule="auto"/>
        <w:ind w:firstLine="567"/>
        <w:jc w:val="both"/>
      </w:pPr>
      <w:r>
        <w:t>1) 20 с</w:t>
      </w:r>
      <w:r>
        <w:tab/>
        <w:t>2) 30 с</w:t>
      </w:r>
      <w:r>
        <w:tab/>
        <w:t>3) 60 с</w:t>
      </w:r>
      <w:r>
        <w:tab/>
        <w:t>4) 15 с</w:t>
      </w:r>
    </w:p>
    <w:p w:rsidR="002C1F83" w:rsidRDefault="002C1F83" w:rsidP="00650560">
      <w:pPr>
        <w:tabs>
          <w:tab w:val="left" w:pos="2160"/>
          <w:tab w:val="left" w:pos="4320"/>
          <w:tab w:val="left" w:pos="6480"/>
        </w:tabs>
        <w:spacing w:line="264" w:lineRule="auto"/>
        <w:ind w:firstLine="567"/>
        <w:jc w:val="both"/>
        <w:rPr>
          <w:b/>
          <w:bCs/>
          <w:sz w:val="18"/>
          <w:szCs w:val="18"/>
        </w:rPr>
      </w:pPr>
    </w:p>
    <w:p w:rsidR="00650560" w:rsidRDefault="00650560" w:rsidP="00650560">
      <w:pPr>
        <w:tabs>
          <w:tab w:val="left" w:pos="2160"/>
          <w:tab w:val="left" w:pos="4320"/>
          <w:tab w:val="left" w:pos="6480"/>
        </w:tabs>
        <w:spacing w:line="264" w:lineRule="auto"/>
        <w:ind w:firstLine="567"/>
        <w:jc w:val="both"/>
        <w:rPr>
          <w:b/>
          <w:bCs/>
          <w:sz w:val="18"/>
          <w:szCs w:val="18"/>
        </w:rPr>
      </w:pPr>
    </w:p>
    <w:p w:rsidR="00650560" w:rsidRPr="00650560" w:rsidRDefault="00650560" w:rsidP="00650560">
      <w:pPr>
        <w:tabs>
          <w:tab w:val="left" w:pos="2160"/>
          <w:tab w:val="left" w:pos="4320"/>
          <w:tab w:val="left" w:pos="6480"/>
        </w:tabs>
        <w:spacing w:line="264" w:lineRule="auto"/>
        <w:ind w:firstLine="567"/>
        <w:jc w:val="both"/>
        <w:rPr>
          <w:b/>
          <w:bCs/>
          <w:sz w:val="18"/>
          <w:szCs w:val="18"/>
        </w:rPr>
      </w:pPr>
    </w:p>
    <w:p w:rsidR="006D6997" w:rsidRDefault="00966384" w:rsidP="00650560">
      <w:pPr>
        <w:tabs>
          <w:tab w:val="left" w:pos="2160"/>
          <w:tab w:val="left" w:pos="4320"/>
          <w:tab w:val="left" w:pos="6480"/>
        </w:tabs>
        <w:spacing w:line="264" w:lineRule="auto"/>
        <w:ind w:firstLine="567"/>
        <w:jc w:val="both"/>
      </w:pPr>
      <w:r>
        <w:rPr>
          <w:b/>
          <w:bCs/>
        </w:rPr>
        <w:t>А10</w:t>
      </w:r>
      <w:r w:rsidR="006D6997" w:rsidRPr="006D6997">
        <w:rPr>
          <w:b/>
          <w:bCs/>
        </w:rPr>
        <w:t>.</w:t>
      </w:r>
      <w:r w:rsidR="006D6997">
        <w:rPr>
          <w:lang w:val="en-US"/>
        </w:rPr>
        <w:t> </w:t>
      </w:r>
      <w:r w:rsidR="006D6997">
        <w:t>Шарик уронили в воду с некоторой высоты. На рисунке показан график изменения координаты шарика с течением врем</w:t>
      </w:r>
      <w:r w:rsidR="006D6997">
        <w:t>е</w:t>
      </w:r>
      <w:r w:rsidR="006D6997">
        <w:t>ни. Согласно графику …</w:t>
      </w:r>
    </w:p>
    <w:p w:rsidR="006D6997" w:rsidRDefault="006D6997" w:rsidP="00650560">
      <w:pPr>
        <w:tabs>
          <w:tab w:val="left" w:pos="2160"/>
          <w:tab w:val="left" w:pos="4320"/>
          <w:tab w:val="left" w:pos="6480"/>
        </w:tabs>
        <w:spacing w:line="264" w:lineRule="auto"/>
        <w:ind w:firstLine="567"/>
        <w:jc w:val="both"/>
      </w:pPr>
      <w:r>
        <w:t>1)</w:t>
      </w:r>
      <w:r>
        <w:rPr>
          <w:lang w:val="en-US"/>
        </w:rPr>
        <w:t> </w:t>
      </w:r>
      <w:r>
        <w:t>шарик все время двигался с постоянным ускорением</w:t>
      </w:r>
    </w:p>
    <w:p w:rsidR="006D6997" w:rsidRDefault="006D6997" w:rsidP="00650560">
      <w:pPr>
        <w:tabs>
          <w:tab w:val="left" w:pos="2160"/>
          <w:tab w:val="left" w:pos="4320"/>
          <w:tab w:val="left" w:pos="6480"/>
        </w:tabs>
        <w:spacing w:line="264" w:lineRule="auto"/>
        <w:ind w:firstLine="567"/>
        <w:jc w:val="both"/>
      </w:pPr>
      <w:r>
        <w:t>2) ускорение шарика увеличивалось в течение всего времени движения</w:t>
      </w:r>
    </w:p>
    <w:p w:rsidR="006D6997" w:rsidRDefault="006D6997" w:rsidP="00650560">
      <w:pPr>
        <w:tabs>
          <w:tab w:val="left" w:pos="2160"/>
          <w:tab w:val="left" w:pos="4320"/>
          <w:tab w:val="left" w:pos="6480"/>
        </w:tabs>
        <w:spacing w:line="264" w:lineRule="auto"/>
        <w:ind w:firstLine="567"/>
        <w:jc w:val="both"/>
      </w:pPr>
      <w:r>
        <w:t>3) первые 3 с шарик двигался с постоянной скоростью</w:t>
      </w:r>
    </w:p>
    <w:p w:rsidR="006D6997" w:rsidRDefault="006D6997" w:rsidP="00650560">
      <w:pPr>
        <w:tabs>
          <w:tab w:val="left" w:pos="2160"/>
          <w:tab w:val="left" w:pos="4320"/>
          <w:tab w:val="left" w:pos="6480"/>
        </w:tabs>
        <w:spacing w:line="264" w:lineRule="auto"/>
        <w:ind w:firstLine="567"/>
        <w:jc w:val="both"/>
      </w:pPr>
      <w:r>
        <w:t>4) после 3 с шарик двигался с постоянной скоростью</w:t>
      </w:r>
    </w:p>
    <w:p w:rsidR="002C1F83" w:rsidRDefault="002C1F83" w:rsidP="00650560">
      <w:pPr>
        <w:tabs>
          <w:tab w:val="left" w:pos="2160"/>
          <w:tab w:val="left" w:pos="4320"/>
          <w:tab w:val="left" w:pos="6480"/>
        </w:tabs>
        <w:spacing w:line="264" w:lineRule="auto"/>
        <w:ind w:firstLine="567"/>
        <w:jc w:val="both"/>
        <w:rPr>
          <w:sz w:val="8"/>
          <w:szCs w:val="8"/>
        </w:rPr>
      </w:pPr>
    </w:p>
    <w:p w:rsidR="00650560" w:rsidRPr="00650560" w:rsidRDefault="00650560" w:rsidP="00650560">
      <w:pPr>
        <w:tabs>
          <w:tab w:val="left" w:pos="2160"/>
          <w:tab w:val="left" w:pos="4320"/>
          <w:tab w:val="left" w:pos="6480"/>
        </w:tabs>
        <w:spacing w:line="264" w:lineRule="auto"/>
        <w:ind w:firstLine="567"/>
        <w:jc w:val="both"/>
        <w:rPr>
          <w:sz w:val="8"/>
          <w:szCs w:val="8"/>
        </w:rPr>
      </w:pPr>
    </w:p>
    <w:p w:rsidR="006D6997" w:rsidRDefault="00D51E50" w:rsidP="00650560">
      <w:pPr>
        <w:tabs>
          <w:tab w:val="left" w:pos="2160"/>
          <w:tab w:val="left" w:pos="4320"/>
          <w:tab w:val="left" w:pos="6480"/>
        </w:tabs>
        <w:spacing w:line="264" w:lineRule="auto"/>
        <w:jc w:val="center"/>
      </w:pPr>
      <w:r w:rsidRPr="00D51E50">
        <w:rPr>
          <w:lang w:val="en-US"/>
        </w:rPr>
      </w:r>
      <w:r w:rsidRPr="00D51E50">
        <w:rPr>
          <w:lang w:val="en-US"/>
        </w:rPr>
        <w:pict>
          <v:group id="_x0000_s4634" editas="canvas" style="width:277.75pt;height:161.8pt;mso-position-horizontal-relative:char;mso-position-vertical-relative:line" coordorigin="1579,1990" coordsize="5555,3236">
            <o:lock v:ext="edit" aspectratio="t"/>
            <v:shape id="_x0000_s4635" type="#_x0000_t75" style="position:absolute;left:1579;top:1990;width:5555;height:3236" o:preferrelative="f">
              <v:fill o:detectmouseclick="t"/>
              <v:path o:extrusionok="t" o:connecttype="none"/>
              <o:lock v:ext="edit" text="t"/>
            </v:shape>
            <v:group id="_x0000_s4636" style="position:absolute;left:1579;top:1990;width:5555;height:3236" coordorigin="1579,1990" coordsize="5555,3236">
              <v:line id="_x0000_s4637" style="position:absolute" from="2474,4689" to="6877,4690" strokeweight="1pt">
                <v:stroke endarrow="block"/>
              </v:line>
              <v:line id="_x0000_s4638" style="position:absolute;flip:y" from="2472,1990" to="2473,4689" strokeweight="1pt">
                <v:stroke endarrow="block"/>
              </v:line>
              <v:line id="_x0000_s4639" style="position:absolute" from="2472,4272" to="6213,4273"/>
              <v:line id="_x0000_s4640" style="position:absolute;flip:y" from="2939,2187" to="2940,4689"/>
              <v:line id="_x0000_s4641" style="position:absolute;flip:y" from="3407,2187" to="3408,4689"/>
              <v:line id="_x0000_s4642" style="position:absolute;flip:y" from="3875,2187" to="3876,4689"/>
              <v:line id="_x0000_s4643" style="position:absolute;flip:y" from="4341,2187" to="4342,4689"/>
              <v:line id="_x0000_s4644" style="position:absolute;flip:y" from="4810,2187" to="4811,4689"/>
              <v:line id="_x0000_s4645" style="position:absolute;flip:y" from="5277,2187" to="5278,4689"/>
              <v:line id="_x0000_s4646" style="position:absolute;flip:y" from="5745,2187" to="5746,4689"/>
              <v:line id="_x0000_s4647" style="position:absolute;flip:y" from="6213,2187" to="6214,4689"/>
              <v:line id="_x0000_s4648" style="position:absolute" from="2472,2604" to="6213,2605"/>
              <v:line id="_x0000_s4649" style="position:absolute" from="2472,2187" to="6213,2188"/>
              <v:line id="_x0000_s4650" style="position:absolute" from="2472,3021" to="6213,3022"/>
              <v:line id="_x0000_s4651" style="position:absolute" from="2472,3438" to="6213,3439"/>
              <v:line id="_x0000_s4652" style="position:absolute" from="2472,3855" to="6213,3856"/>
              <v:shape id="_x0000_s4653" type="#_x0000_t202" style="position:absolute;left:2004;top:3646;width:468;height:522" filled="f" stroked="f">
                <v:textbox>
                  <w:txbxContent>
                    <w:p w:rsidR="00FF5B7C" w:rsidRPr="0032143A" w:rsidRDefault="00FF5B7C" w:rsidP="006D6997">
                      <w:pPr>
                        <w:jc w:val="right"/>
                      </w:pPr>
                      <w:r>
                        <w:t>4</w:t>
                      </w:r>
                    </w:p>
                  </w:txbxContent>
                </v:textbox>
              </v:shape>
              <v:shape id="_x0000_s4654" type="#_x0000_t202" style="position:absolute;left:4109;top:4689;width:467;height:522" filled="f" stroked="f">
                <v:textbox>
                  <w:txbxContent>
                    <w:p w:rsidR="00FF5B7C" w:rsidRPr="0032143A" w:rsidRDefault="00FF5B7C" w:rsidP="006D6997">
                      <w:r>
                        <w:t>4</w:t>
                      </w:r>
                    </w:p>
                  </w:txbxContent>
                </v:textbox>
              </v:shape>
              <v:shape id="_x0000_s4655" type="#_x0000_t202" style="position:absolute;left:2004;top:2812;width:468;height:507" filled="f" stroked="f">
                <v:textbox>
                  <w:txbxContent>
                    <w:p w:rsidR="00FF5B7C" w:rsidRPr="0032143A" w:rsidRDefault="00FF5B7C" w:rsidP="006D6997">
                      <w:pPr>
                        <w:jc w:val="right"/>
                      </w:pPr>
                      <w:r>
                        <w:t>8</w:t>
                      </w:r>
                    </w:p>
                  </w:txbxContent>
                </v:textbox>
              </v:shape>
              <v:shape id="_x0000_s4656" type="#_x0000_t202" style="position:absolute;left:3173;top:4689;width:468;height:537" filled="f" stroked="f">
                <v:textbox>
                  <w:txbxContent>
                    <w:p w:rsidR="00FF5B7C" w:rsidRPr="0032143A" w:rsidRDefault="00FF5B7C" w:rsidP="006D6997">
                      <w:r>
                        <w:t>2</w:t>
                      </w:r>
                    </w:p>
                  </w:txbxContent>
                </v:textbox>
              </v:shape>
              <v:shape id="_x0000_s4657" type="#_x0000_t202" style="position:absolute;left:5044;top:4689;width:467;height:492" filled="f" stroked="f">
                <v:textbox>
                  <w:txbxContent>
                    <w:p w:rsidR="00FF5B7C" w:rsidRPr="0032143A" w:rsidRDefault="00FF5B7C" w:rsidP="006D6997">
                      <w:r>
                        <w:t>6</w:t>
                      </w:r>
                    </w:p>
                  </w:txbxContent>
                </v:textbox>
              </v:shape>
              <v:line id="_x0000_s4658" style="position:absolute" from="3875,3855" to="5979,4689" strokeweight="2.25pt"/>
              <v:shape id="_x0000_s4659" style="position:absolute;left:2472;top:2395;width:1403;height:1460" coordsize="1704,1988" path="m1704,1988v-190,-71,-379,-142,-568,-284c947,1562,757,1420,568,1136,379,852,189,426,,e" filled="f" strokeweight="2.25pt">
                <v:path arrowok="t"/>
              </v:shape>
              <v:shape id="_x0000_s4660" type="#_x0000_t202" style="position:absolute;left:6433;top:4624;width:701;height:492" filled="f" stroked="f">
                <v:textbox>
                  <w:txbxContent>
                    <w:p w:rsidR="00FF5B7C" w:rsidRPr="00860C88" w:rsidRDefault="00FF5B7C" w:rsidP="006D6997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lang w:val="en-US"/>
                        </w:rPr>
                        <w:t>, c</w:t>
                      </w:r>
                    </w:p>
                  </w:txbxContent>
                </v:textbox>
              </v:shape>
              <v:shape id="_x0000_s4661" type="#_x0000_t202" style="position:absolute;left:1579;top:2017;width:935;height:626" filled="f" stroked="f">
                <v:textbox>
                  <w:txbxContent>
                    <w:p w:rsidR="00FF5B7C" w:rsidRPr="00860C88" w:rsidRDefault="00FF5B7C" w:rsidP="006D6997">
                      <w:r>
                        <w:rPr>
                          <w:i/>
                          <w:iCs/>
                        </w:rPr>
                        <w:t>х</w:t>
                      </w:r>
                      <w:r>
                        <w:rPr>
                          <w:lang w:val="en-US"/>
                        </w:rPr>
                        <w:t>, c</w:t>
                      </w:r>
                      <w:r>
                        <w:t>м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2C1F83" w:rsidRDefault="002C1F83" w:rsidP="00650560">
      <w:pPr>
        <w:tabs>
          <w:tab w:val="left" w:pos="2160"/>
          <w:tab w:val="left" w:pos="4320"/>
          <w:tab w:val="left" w:pos="6480"/>
        </w:tabs>
        <w:spacing w:line="264" w:lineRule="auto"/>
        <w:jc w:val="center"/>
        <w:rPr>
          <w:sz w:val="16"/>
          <w:szCs w:val="16"/>
        </w:rPr>
      </w:pPr>
    </w:p>
    <w:p w:rsidR="00650560" w:rsidRDefault="00650560" w:rsidP="00650560">
      <w:pPr>
        <w:tabs>
          <w:tab w:val="left" w:pos="2160"/>
          <w:tab w:val="left" w:pos="4320"/>
          <w:tab w:val="left" w:pos="6480"/>
        </w:tabs>
        <w:spacing w:line="264" w:lineRule="auto"/>
        <w:jc w:val="center"/>
        <w:rPr>
          <w:sz w:val="16"/>
          <w:szCs w:val="16"/>
        </w:rPr>
      </w:pPr>
    </w:p>
    <w:p w:rsidR="00650560" w:rsidRPr="00650560" w:rsidRDefault="00650560" w:rsidP="00650560">
      <w:pPr>
        <w:tabs>
          <w:tab w:val="left" w:pos="2160"/>
          <w:tab w:val="left" w:pos="4320"/>
          <w:tab w:val="left" w:pos="6480"/>
        </w:tabs>
        <w:spacing w:line="264" w:lineRule="auto"/>
        <w:jc w:val="center"/>
        <w:rPr>
          <w:sz w:val="16"/>
          <w:szCs w:val="16"/>
        </w:rPr>
      </w:pPr>
    </w:p>
    <w:p w:rsidR="00E74F22" w:rsidRPr="00E74F22" w:rsidRDefault="00966384" w:rsidP="00650560">
      <w:pPr>
        <w:tabs>
          <w:tab w:val="left" w:pos="2160"/>
          <w:tab w:val="left" w:pos="4320"/>
          <w:tab w:val="left" w:pos="6480"/>
        </w:tabs>
        <w:spacing w:line="264" w:lineRule="auto"/>
        <w:ind w:firstLine="567"/>
        <w:jc w:val="both"/>
      </w:pPr>
      <w:r>
        <w:rPr>
          <w:b/>
          <w:bCs/>
        </w:rPr>
        <w:t>А11</w:t>
      </w:r>
      <w:r w:rsidR="00E74F22" w:rsidRPr="00291070">
        <w:rPr>
          <w:b/>
          <w:bCs/>
        </w:rPr>
        <w:t>.</w:t>
      </w:r>
      <w:r w:rsidR="00E74F22">
        <w:rPr>
          <w:lang w:val="en-US"/>
        </w:rPr>
        <w:t> </w:t>
      </w:r>
      <w:r w:rsidR="00E74F22">
        <w:t>Автомобиль движется по прямой улице. На графике представлена зависимость скорости автомобиля от времени. М</w:t>
      </w:r>
      <w:r w:rsidR="00E74F22">
        <w:t>о</w:t>
      </w:r>
      <w:r w:rsidR="00E74F22">
        <w:t xml:space="preserve">дуль ускорения максимален </w:t>
      </w:r>
      <w:r w:rsidR="00E74F22" w:rsidRPr="00F76E9F">
        <w:t>в промежутке</w:t>
      </w:r>
      <w:r w:rsidR="00E74F22">
        <w:t xml:space="preserve"> времени </w:t>
      </w:r>
      <w:r w:rsidR="00E74F22" w:rsidRPr="00E74F22">
        <w:t>…</w:t>
      </w:r>
    </w:p>
    <w:p w:rsidR="00E74F22" w:rsidRPr="005A3EC7" w:rsidRDefault="00D51E50" w:rsidP="00E74F22">
      <w:pPr>
        <w:tabs>
          <w:tab w:val="left" w:pos="2160"/>
          <w:tab w:val="left" w:pos="4320"/>
          <w:tab w:val="left" w:pos="6480"/>
        </w:tabs>
        <w:jc w:val="center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4814" editas="canvas" style="width:402.7pt;height:138.75pt;mso-position-horizontal-relative:char;mso-position-vertical-relative:line" coordorigin="1309,4597" coordsize="8054,2775">
            <o:lock v:ext="edit" aspectratio="t"/>
            <v:shape id="_x0000_s4815" type="#_x0000_t75" style="position:absolute;left:1309;top:4597;width:8054;height:2775" o:preferrelative="f">
              <v:fill o:detectmouseclick="t"/>
              <v:path o:extrusionok="t" o:connecttype="none"/>
              <o:lock v:ext="edit" text="t"/>
            </v:shape>
            <v:group id="_x0000_s4816" style="position:absolute;left:1309;top:4597;width:8054;height:2775" coordorigin="1309,4597" coordsize="8054,2775">
              <v:line id="_x0000_s4817" style="position:absolute;flip:y" from="2439,6857" to="9142,6858">
                <v:stroke endarrow="block"/>
              </v:line>
              <v:line id="_x0000_s4818" style="position:absolute;flip:y" from="2439,4750" to="2439,6858">
                <v:stroke endarrow="block"/>
              </v:line>
              <v:line id="_x0000_s4819" style="position:absolute" from="2439,6462" to="8851,6463"/>
              <v:line id="_x0000_s4820" style="position:absolute" from="2439,5672" to="8851,5673"/>
              <v:line id="_x0000_s4821" style="position:absolute" from="2439,5277" to="8705,5278"/>
              <v:line id="_x0000_s4822" style="position:absolute" from="2439,6067" to="8851,6068"/>
              <v:line id="_x0000_s4823" style="position:absolute" from="2439,4882" to="8705,4883"/>
              <v:line id="_x0000_s4824" style="position:absolute" from="3167,4882" to="3168,6857"/>
              <v:line id="_x0000_s4825" style="position:absolute" from="3896,4882" to="3897,6857"/>
              <v:line id="_x0000_s4826" style="position:absolute" from="6810,4882" to="6811,6857"/>
              <v:line id="_x0000_s4827" style="position:absolute" from="8267,4882" to="8268,6857"/>
              <v:line id="_x0000_s4828" style="position:absolute" from="5354,4882" to="5355,6857"/>
              <v:line id="_x0000_s4829" style="position:absolute" from="6081,4882" to="6082,6857"/>
              <v:line id="_x0000_s4830" style="position:absolute" from="4624,4882" to="4625,6857"/>
              <v:line id="_x0000_s4831" style="position:absolute" from="7539,4882" to="7539,6857"/>
              <v:shape id="_x0000_s4832" type="#_x0000_t202" style="position:absolute;left:3751;top:6989;width:587;height:383" filled="f" stroked="f">
                <v:textbox inset="0,0,0,0">
                  <w:txbxContent>
                    <w:p w:rsidR="00FF5B7C" w:rsidRPr="005A3EC7" w:rsidRDefault="00FF5B7C" w:rsidP="00E74F22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5A3EC7">
                        <w:rPr>
                          <w:sz w:val="28"/>
                          <w:szCs w:val="28"/>
                          <w:lang w:val="en-US"/>
                        </w:rPr>
                        <w:t>10</w:t>
                      </w:r>
                    </w:p>
                  </w:txbxContent>
                </v:textbox>
              </v:shape>
              <v:shape id="_x0000_s4833" type="#_x0000_t202" style="position:absolute;left:1983;top:5935;width:602;height:459" filled="f" stroked="f">
                <v:textbox inset="0,0,0,0">
                  <w:txbxContent>
                    <w:p w:rsidR="00FF5B7C" w:rsidRPr="005A3EC7" w:rsidRDefault="00FF5B7C" w:rsidP="00E74F22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5A3EC7">
                        <w:rPr>
                          <w:sz w:val="28"/>
                          <w:szCs w:val="28"/>
                          <w:lang w:val="en-US"/>
                        </w:rPr>
                        <w:t>10</w:t>
                      </w:r>
                    </w:p>
                  </w:txbxContent>
                </v:textbox>
              </v:shape>
              <v:shape id="_x0000_s4834" type="#_x0000_t202" style="position:absolute;left:5208;top:6989;width:572;height:368" filled="f" stroked="f">
                <v:textbox inset="0,0,0,0">
                  <w:txbxContent>
                    <w:p w:rsidR="00FF5B7C" w:rsidRPr="00B422F3" w:rsidRDefault="00FF5B7C" w:rsidP="00E74F22">
                      <w:pPr>
                        <w:rPr>
                          <w:lang w:val="en-US"/>
                        </w:rPr>
                      </w:pPr>
                      <w:r w:rsidRPr="005A3EC7">
                        <w:rPr>
                          <w:sz w:val="28"/>
                          <w:szCs w:val="28"/>
                          <w:lang w:val="en-US"/>
                        </w:rPr>
                        <w:t>20</w:t>
                      </w:r>
                    </w:p>
                  </w:txbxContent>
                </v:textbox>
              </v:shape>
              <v:shape id="_x0000_s4835" type="#_x0000_t202" style="position:absolute;left:1983;top:5145;width:602;height:354" filled="f" stroked="f">
                <v:textbox inset="0,0,0,0">
                  <w:txbxContent>
                    <w:p w:rsidR="00FF5B7C" w:rsidRPr="005A3EC7" w:rsidRDefault="00FF5B7C" w:rsidP="00E74F22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5A3EC7">
                        <w:rPr>
                          <w:sz w:val="28"/>
                          <w:szCs w:val="28"/>
                          <w:lang w:val="en-US"/>
                        </w:rPr>
                        <w:t>20</w:t>
                      </w:r>
                    </w:p>
                  </w:txbxContent>
                </v:textbox>
              </v:shape>
              <v:shape id="_x0000_s4836" type="#_x0000_t202" style="position:absolute;left:6665;top:6989;width:557;height:323" filled="f" stroked="f">
                <v:textbox inset="0,0,0,0">
                  <w:txbxContent>
                    <w:p w:rsidR="00FF5B7C" w:rsidRPr="00B422F3" w:rsidRDefault="00FF5B7C" w:rsidP="00E74F22">
                      <w:pPr>
                        <w:rPr>
                          <w:lang w:val="en-US"/>
                        </w:rPr>
                      </w:pPr>
                      <w:r w:rsidRPr="005A3EC7">
                        <w:rPr>
                          <w:sz w:val="28"/>
                          <w:szCs w:val="28"/>
                          <w:lang w:val="en-US"/>
                        </w:rPr>
                        <w:t>30</w:t>
                      </w:r>
                    </w:p>
                  </w:txbxContent>
                </v:textbox>
              </v:shape>
              <v:shape id="_x0000_s4837" type="#_x0000_t202" style="position:absolute;left:8122;top:6989;width:512;height:338" filled="f" stroked="f">
                <v:textbox inset="0,0,0,0">
                  <w:txbxContent>
                    <w:p w:rsidR="00FF5B7C" w:rsidRPr="005A3EC7" w:rsidRDefault="00FF5B7C" w:rsidP="00E74F22">
                      <w:pPr>
                        <w:rPr>
                          <w:sz w:val="28"/>
                          <w:szCs w:val="28"/>
                          <w:lang w:val="en-US"/>
                        </w:rPr>
                      </w:pPr>
                      <w:r w:rsidRPr="005A3EC7">
                        <w:rPr>
                          <w:sz w:val="28"/>
                          <w:szCs w:val="28"/>
                          <w:lang w:val="en-US"/>
                        </w:rPr>
                        <w:t>40</w:t>
                      </w:r>
                    </w:p>
                  </w:txbxContent>
                </v:textbox>
              </v:shape>
              <v:line id="_x0000_s4838" style="position:absolute;flip:y" from="2439,5277" to="3897,6067" strokeweight="3pt"/>
              <v:line id="_x0000_s4839" style="position:absolute" from="3897,5277" to="5354,5277" strokeweight="3pt"/>
              <v:line id="_x0000_s4840" style="position:absolute" from="5354,5277" to="6811,6857" strokeweight="3pt"/>
              <v:line id="_x0000_s4841" style="position:absolute;flip:y" from="6811,5672" to="8268,6857" strokeweight="3pt"/>
              <v:shape id="_x0000_s4842" type="#_x0000_t202" style="position:absolute;left:8851;top:6914;width:512;height:353" filled="f" stroked="f">
                <v:textbox inset="0,0,0,0">
                  <w:txbxContent>
                    <w:p w:rsidR="00FF5B7C" w:rsidRPr="00213AFC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lang w:val="en-US"/>
                        </w:rPr>
                        <w:t>, c</w:t>
                      </w:r>
                    </w:p>
                  </w:txbxContent>
                </v:textbox>
              </v:shape>
              <v:shape id="_x0000_s4843" type="#_x0000_t202" style="position:absolute;left:1309;top:4597;width:1065;height:470" filled="f" stroked="f">
                <v:textbox inset="0,0,0,0">
                  <w:txbxContent>
                    <w:p w:rsidR="00FF5B7C" w:rsidRPr="005A3EC7" w:rsidRDefault="00FF5B7C" w:rsidP="00E74F22">
                      <w:pPr>
                        <w:rPr>
                          <w:sz w:val="28"/>
                          <w:szCs w:val="28"/>
                          <w:vertAlign w:val="superscript"/>
                        </w:rPr>
                      </w:pPr>
                      <w:r w:rsidRPr="005A3EC7"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  <w:t>υ</w:t>
                      </w:r>
                      <w:r w:rsidRPr="005A3EC7">
                        <w:rPr>
                          <w:i/>
                          <w:sz w:val="28"/>
                          <w:szCs w:val="28"/>
                          <w:vertAlign w:val="subscript"/>
                          <w:lang w:val="en-US"/>
                        </w:rPr>
                        <w:t>x</w:t>
                      </w:r>
                      <w:r w:rsidRPr="005A3EC7">
                        <w:rPr>
                          <w:sz w:val="28"/>
                          <w:szCs w:val="28"/>
                        </w:rPr>
                        <w:t>, м/с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2C1F83" w:rsidRPr="00650560" w:rsidRDefault="002C1F83" w:rsidP="00A628DB">
      <w:pPr>
        <w:tabs>
          <w:tab w:val="right" w:pos="4536"/>
          <w:tab w:val="right" w:pos="7230"/>
          <w:tab w:val="right" w:pos="9360"/>
        </w:tabs>
        <w:ind w:firstLine="567"/>
        <w:jc w:val="both"/>
        <w:rPr>
          <w:sz w:val="18"/>
          <w:szCs w:val="18"/>
        </w:rPr>
      </w:pPr>
    </w:p>
    <w:p w:rsidR="000D15EA" w:rsidRPr="001169A4" w:rsidRDefault="00BE76E6" w:rsidP="00A628DB">
      <w:pPr>
        <w:tabs>
          <w:tab w:val="right" w:pos="4536"/>
          <w:tab w:val="right" w:pos="7230"/>
          <w:tab w:val="right" w:pos="9360"/>
        </w:tabs>
        <w:ind w:firstLine="567"/>
        <w:jc w:val="both"/>
        <w:rPr>
          <w:szCs w:val="32"/>
        </w:rPr>
      </w:pPr>
      <w:r w:rsidRPr="001169A4">
        <w:rPr>
          <w:szCs w:val="32"/>
        </w:rPr>
        <w:t>1) от 0 с до 10 с</w:t>
      </w:r>
      <w:r w:rsidR="00490FA6" w:rsidRPr="001169A4">
        <w:rPr>
          <w:szCs w:val="32"/>
        </w:rPr>
        <w:tab/>
      </w:r>
      <w:r w:rsidR="00490FA6" w:rsidRPr="001169A4">
        <w:rPr>
          <w:szCs w:val="32"/>
        </w:rPr>
        <w:tab/>
      </w:r>
      <w:r w:rsidRPr="001169A4">
        <w:rPr>
          <w:szCs w:val="32"/>
        </w:rPr>
        <w:t>2) от 10 с до 20 с</w:t>
      </w:r>
    </w:p>
    <w:p w:rsidR="00E74F22" w:rsidRPr="001169A4" w:rsidRDefault="00BE76E6" w:rsidP="00A628DB">
      <w:pPr>
        <w:tabs>
          <w:tab w:val="right" w:pos="4536"/>
          <w:tab w:val="right" w:pos="7230"/>
          <w:tab w:val="right" w:pos="9360"/>
        </w:tabs>
        <w:ind w:firstLine="567"/>
        <w:jc w:val="both"/>
        <w:rPr>
          <w:szCs w:val="32"/>
        </w:rPr>
      </w:pPr>
      <w:r w:rsidRPr="001169A4">
        <w:rPr>
          <w:szCs w:val="32"/>
        </w:rPr>
        <w:t>3) от 20 с до 30 с</w:t>
      </w:r>
      <w:r w:rsidR="00490FA6" w:rsidRPr="001169A4">
        <w:rPr>
          <w:szCs w:val="32"/>
        </w:rPr>
        <w:tab/>
      </w:r>
      <w:r w:rsidR="00490FA6" w:rsidRPr="001169A4">
        <w:rPr>
          <w:szCs w:val="32"/>
        </w:rPr>
        <w:tab/>
      </w:r>
      <w:r w:rsidR="00E74F22" w:rsidRPr="001169A4">
        <w:rPr>
          <w:szCs w:val="32"/>
        </w:rPr>
        <w:t>4) от 30 с до 40 с</w:t>
      </w:r>
    </w:p>
    <w:p w:rsidR="00E74F22" w:rsidRDefault="00E74F22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 w:val="12"/>
          <w:szCs w:val="12"/>
        </w:rPr>
      </w:pPr>
    </w:p>
    <w:p w:rsidR="002C1F83" w:rsidRDefault="002C1F83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 w:val="12"/>
          <w:szCs w:val="12"/>
        </w:rPr>
      </w:pPr>
    </w:p>
    <w:p w:rsidR="002C1F83" w:rsidRPr="005A3EC7" w:rsidRDefault="002C1F83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 w:val="12"/>
          <w:szCs w:val="12"/>
        </w:rPr>
      </w:pPr>
    </w:p>
    <w:p w:rsidR="00E74F22" w:rsidRDefault="00966384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12</w:t>
      </w:r>
      <w:r w:rsidR="00E74F22" w:rsidRPr="00291070">
        <w:rPr>
          <w:b/>
          <w:bCs/>
        </w:rPr>
        <w:t>.</w:t>
      </w:r>
      <w:r w:rsidR="00E74F22">
        <w:rPr>
          <w:lang w:val="en-US"/>
        </w:rPr>
        <w:t> </w:t>
      </w:r>
      <w:r w:rsidR="00E74F22">
        <w:t>На рисунке приведен график зависимости проекции ск</w:t>
      </w:r>
      <w:r w:rsidR="00E74F22">
        <w:t>о</w:t>
      </w:r>
      <w:r w:rsidR="00E74F22">
        <w:t>рости тела от времени.</w:t>
      </w:r>
    </w:p>
    <w:p w:rsidR="00E74F22" w:rsidRDefault="00D51E50" w:rsidP="00E74F22">
      <w:pPr>
        <w:tabs>
          <w:tab w:val="left" w:pos="2160"/>
          <w:tab w:val="left" w:pos="4320"/>
          <w:tab w:val="left" w:pos="6480"/>
        </w:tabs>
        <w:jc w:val="center"/>
      </w:pPr>
      <w:r>
        <w:pict>
          <v:group id="_x0000_s4892" editas="canvas" style="width:390.85pt;height:117.4pt;mso-position-horizontal-relative:char;mso-position-vertical-relative:line" coordorigin="1304,3277" coordsize="7817,2348">
            <o:lock v:ext="edit" aspectratio="t"/>
            <v:shape id="_x0000_s4893" type="#_x0000_t75" style="position:absolute;left:1304;top:3277;width:7817;height:2348" o:preferrelative="f">
              <v:fill o:detectmouseclick="t"/>
              <v:path o:extrusionok="t" o:connecttype="none"/>
              <o:lock v:ext="edit" text="t"/>
            </v:shape>
            <v:group id="_x0000_s6458" style="position:absolute;left:1304;top:3277;width:7817;height:2348" coordorigin="1304,3277" coordsize="7817,2348">
              <v:line id="_x0000_s4895" style="position:absolute" from="2524,4711" to="8448,4712">
                <v:stroke endarrow="block"/>
              </v:line>
              <v:line id="_x0000_s4896" style="position:absolute" from="2792,4582" to="2793,4842"/>
              <v:line id="_x0000_s4897" style="position:absolute" from="3062,4581" to="3063,4841"/>
              <v:line id="_x0000_s4898" style="position:absolute" from="5755,4581" to="5756,4841"/>
              <v:line id="_x0000_s4899" style="position:absolute" from="5486,4581" to="5487,4841"/>
              <v:line id="_x0000_s4900" style="position:absolute" from="5216,4581" to="5217,4711"/>
              <v:line id="_x0000_s4901" style="position:absolute" from="4947,4581" to="4948,4841"/>
              <v:line id="_x0000_s4902" style="position:absolute" from="4409,4581" to="4409,4841"/>
              <v:line id="_x0000_s4903" style="position:absolute" from="4139,4581" to="4140,4841"/>
              <v:line id="_x0000_s4904" style="position:absolute" from="4678,4581" to="4679,4841"/>
              <v:line id="_x0000_s4905" style="position:absolute" from="3870,4711" to="3871,4841"/>
              <v:line id="_x0000_s4906" style="position:absolute" from="3601,4581" to="3602,4841"/>
              <v:line id="_x0000_s4907" style="position:absolute" from="3331,4711" to="3332,4841"/>
              <v:line id="_x0000_s4908" style="position:absolute" from="8179,4581" to="8179,4841"/>
              <v:line id="_x0000_s4909" style="position:absolute" from="7909,4581" to="7910,4841"/>
              <v:line id="_x0000_s4910" style="position:absolute" from="7640,4581" to="7641,4841"/>
              <v:line id="_x0000_s4911" style="position:absolute" from="7371,4711" to="7372,4841"/>
              <v:line id="_x0000_s4912" style="position:absolute" from="7101,4581" to="7102,4841"/>
              <v:line id="_x0000_s4913" style="position:absolute" from="6024,4581" to="6025,4841"/>
              <v:line id="_x0000_s4914" style="position:absolute" from="6832,4581" to="6833,4841"/>
              <v:line id="_x0000_s4915" style="position:absolute" from="6563,4581" to="6564,4841"/>
              <v:line id="_x0000_s4916" style="position:absolute" from="6294,4581" to="6294,4841"/>
              <v:shape id="_x0000_s4917" type="#_x0000_t202" style="position:absolute;left:3735;top:4842;width:404;height:391" filled="f" stroked="f">
                <v:textbox inset="0,0,0,0">
                  <w:txbxContent>
                    <w:p w:rsidR="00FF5B7C" w:rsidRPr="000E5012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0E5012"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line id="_x0000_s4918" style="position:absolute;flip:y" from="2524,3537" to="2525,5625">
                <v:stroke endarrow="block"/>
              </v:line>
              <v:line id="_x0000_s4919" style="position:absolute" from="2524,4972" to="2658,4972"/>
              <v:line id="_x0000_s4920" style="position:absolute" from="2524,5233" to="2658,5234"/>
              <v:line id="_x0000_s4921" style="position:absolute" from="2524,4189" to="2658,4190"/>
              <v:line id="_x0000_s4922" style="position:absolute" from="2524,3928" to="2658,3929"/>
              <v:line id="_x0000_s4923" style="position:absolute" from="2524,4450" to="3331,4450" strokeweight="2.25pt"/>
              <v:line id="_x0000_s4924" style="position:absolute" from="3331,4450" to="3331,4711">
                <v:stroke dashstyle="dash"/>
              </v:line>
              <v:shape id="_x0000_s4925" type="#_x0000_t202" style="position:absolute;left:2134;top:4320;width:345;height:321" filled="f" stroked="f">
                <v:textbox inset="0,0,0,0">
                  <w:txbxContent>
                    <w:p w:rsidR="00FF5B7C" w:rsidRPr="000E5012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0E5012"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4926" type="#_x0000_t202" style="position:absolute;left:2060;top:4782;width:538;height:391" filled="f" stroked="f">
                <v:textbox inset="0,0,0,0">
                  <w:txbxContent>
                    <w:p w:rsidR="00FF5B7C" w:rsidRPr="000E5012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–</w:t>
                      </w:r>
                      <w:r w:rsidRPr="000E5012"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4927" type="#_x0000_t202" style="position:absolute;left:4947;top:4711;width:404;height:392" filled="f" stroked="f">
                <v:textbox inset="0,0,0,0">
                  <w:txbxContent>
                    <w:p w:rsidR="00FF5B7C" w:rsidRPr="000E5012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10</w:t>
                      </w:r>
                    </w:p>
                  </w:txbxContent>
                </v:textbox>
              </v:shape>
              <v:shape id="_x0000_s4928" type="#_x0000_t202" style="position:absolute;left:2060;top:4044;width:404;height:391" filled="f" stroked="f">
                <v:textbox inset="0,0,0,0">
                  <w:txbxContent>
                    <w:p w:rsidR="00FF5B7C" w:rsidRPr="000E5012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10</w:t>
                      </w:r>
                    </w:p>
                  </w:txbxContent>
                </v:textbox>
              </v:shape>
              <v:shape id="_x0000_s4929" type="#_x0000_t202" style="position:absolute;left:1925;top:5073;width:614;height:361" filled="f" stroked="f">
                <v:textbox inset="0,0,0,0">
                  <w:txbxContent>
                    <w:p w:rsidR="00FF5B7C" w:rsidRPr="000E5012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–10</w:t>
                      </w:r>
                    </w:p>
                  </w:txbxContent>
                </v:textbox>
              </v:shape>
              <v:shape id="_x0000_s4930" type="#_x0000_t202" style="position:absolute;left:2060;top:3727;width:404;height:392" filled="f" stroked="f">
                <v:textbox inset="0,0,0,0">
                  <w:txbxContent>
                    <w:p w:rsidR="00FF5B7C" w:rsidRPr="000E5012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15</w:t>
                      </w:r>
                    </w:p>
                  </w:txbxContent>
                </v:textbox>
              </v:shape>
              <v:shape id="_x0000_s4931" type="#_x0000_t202" style="position:absolute;left:6294;top:4842;width:403;height:391" filled="f" stroked="f">
                <v:textbox inset="0,0,0,0">
                  <w:txbxContent>
                    <w:p w:rsidR="00FF5B7C" w:rsidRPr="000E5012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15</w:t>
                      </w:r>
                    </w:p>
                  </w:txbxContent>
                </v:textbox>
              </v:shape>
              <v:shape id="_x0000_s4932" type="#_x0000_t202" style="position:absolute;left:7775;top:4842;width:404;height:391" filled="f" stroked="f">
                <v:textbox inset="0,0,0,0">
                  <w:txbxContent>
                    <w:p w:rsidR="00FF5B7C" w:rsidRPr="000E5012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20</w:t>
                      </w:r>
                    </w:p>
                  </w:txbxContent>
                </v:textbox>
              </v:shape>
              <v:shape id="_x0000_s4933" type="#_x0000_t202" style="position:absolute;left:8313;top:4581;width:808;height:522" filled="f" stroked="f">
                <v:textbox>
                  <w:txbxContent>
                    <w:p w:rsidR="00FF5B7C" w:rsidRPr="00A94BED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lang w:val="en-US"/>
                        </w:rPr>
                        <w:t>, c</w:t>
                      </w:r>
                    </w:p>
                  </w:txbxContent>
                </v:textbox>
              </v:shape>
              <v:shape id="_x0000_s4934" type="#_x0000_t202" style="position:absolute;left:1304;top:3277;width:1481;height:597" filled="f" stroked="f">
                <v:textbox>
                  <w:txbxContent>
                    <w:p w:rsidR="00FF5B7C" w:rsidRPr="00A94BED" w:rsidRDefault="00FF5B7C" w:rsidP="00E74F22">
                      <w:pPr>
                        <w:rPr>
                          <w:lang w:val="en-US"/>
                        </w:rPr>
                      </w:pPr>
                      <w:r w:rsidRPr="00357FFB">
                        <w:rPr>
                          <w:i/>
                          <w:iCs/>
                          <w:sz w:val="40"/>
                          <w:szCs w:val="40"/>
                          <w:lang w:val="en-US"/>
                        </w:rPr>
                        <w:t>υ</w:t>
                      </w:r>
                      <w:r>
                        <w:rPr>
                          <w:i/>
                          <w:iCs/>
                          <w:vertAlign w:val="subscript"/>
                        </w:rPr>
                        <w:t>х</w:t>
                      </w:r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м/</w:t>
                      </w:r>
                      <w:r>
                        <w:rPr>
                          <w:lang w:val="en-US"/>
                        </w:rPr>
                        <w:t>c</w:t>
                      </w:r>
                    </w:p>
                  </w:txbxContent>
                </v:textbox>
              </v:shape>
              <v:line id="_x0000_s4935" style="position:absolute" from="3870,3928" to="3871,4711">
                <v:stroke dashstyle="dash"/>
              </v:line>
              <v:line id="_x0000_s4936" style="position:absolute;flip:y" from="3331,3928" to="3870,4450" strokeweight="2.25pt"/>
              <v:line id="_x0000_s4937" style="position:absolute" from="5216,4711" to="5217,5233">
                <v:stroke dashstyle="dash"/>
              </v:line>
              <v:line id="_x0000_s4938" style="position:absolute" from="3870,3928" to="5216,5233" strokeweight="2.25pt"/>
              <v:line id="_x0000_s4939" style="position:absolute" from="7371,4450" to="7372,4711">
                <v:stroke dashstyle="dash"/>
              </v:line>
              <v:line id="_x0000_s4940" style="position:absolute" from="5216,5233" to="5755,5233" strokeweight="2.25pt"/>
              <v:line id="_x0000_s4941" style="position:absolute;flip:y" from="5755,4450" to="7371,5233" strokeweight="2.25pt"/>
              <v:line id="_x0000_s4942" style="position:absolute" from="7371,4450" to="7909,4450" strokeweight="2.25pt"/>
            </v:group>
            <w10:wrap type="none"/>
            <w10:anchorlock/>
          </v:group>
        </w:pict>
      </w:r>
    </w:p>
    <w:p w:rsidR="002C1F83" w:rsidRDefault="002C1F83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</w:p>
    <w:p w:rsidR="00E74F22" w:rsidRDefault="00E74F22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Проекция ускорения тела в интервале времени от 12 до 16 с представлена графиком …</w:t>
      </w:r>
    </w:p>
    <w:p w:rsidR="00A628DB" w:rsidRDefault="00A628DB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sz w:val="12"/>
          <w:szCs w:val="12"/>
        </w:rPr>
      </w:pPr>
    </w:p>
    <w:p w:rsidR="002C1F83" w:rsidRPr="005A3EC7" w:rsidRDefault="002C1F83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sz w:val="12"/>
          <w:szCs w:val="12"/>
        </w:rPr>
      </w:pPr>
    </w:p>
    <w:p w:rsidR="00E74F22" w:rsidRDefault="00E74F22" w:rsidP="00E74F22">
      <w:pPr>
        <w:tabs>
          <w:tab w:val="left" w:pos="2160"/>
          <w:tab w:val="left" w:pos="4320"/>
          <w:tab w:val="left" w:pos="6480"/>
        </w:tabs>
        <w:jc w:val="both"/>
      </w:pPr>
      <w:r>
        <w:t>1)</w:t>
      </w:r>
      <w:r w:rsidR="00D51E50">
        <w:pict>
          <v:group id="_x0000_s4880" editas="canvas" style="width:216.45pt;height:118.5pt;mso-position-horizontal-relative:char;mso-position-vertical-relative:line" coordorigin="1205,3450" coordsize="4329,2370">
            <o:lock v:ext="edit" aspectratio="t"/>
            <v:shape id="_x0000_s4881" type="#_x0000_t75" style="position:absolute;left:1205;top:3450;width:4329;height:2370" o:preferrelative="f">
              <v:fill o:detectmouseclick="t"/>
              <v:path o:extrusionok="t" o:connecttype="none"/>
              <o:lock v:ext="edit" text="t"/>
            </v:shape>
            <v:group id="_x0000_s6462" style="position:absolute;left:1342;top:3450;width:4192;height:2370" coordorigin="1342,3450" coordsize="4192,2370">
              <v:line id="_x0000_s4882" style="position:absolute;flip:y" from="2553,3548" to="2554,5820">
                <v:stroke endarrow="block"/>
              </v:line>
              <v:line id="_x0000_s4884" style="position:absolute" from="2535,4735" to="5534,4736">
                <v:stroke endarrow="block"/>
              </v:line>
              <v:line id="_x0000_s4885" style="position:absolute" from="2535,5264" to="2671,5265"/>
              <v:line id="_x0000_s4886" style="position:absolute" from="2535,4207" to="2671,4208"/>
              <v:line id="_x0000_s4887" style="position:absolute" from="2535,4735" to="4709,4736" strokeweight="2.25pt"/>
              <v:shape id="_x0000_s4888" type="#_x0000_t202" style="position:absolute;left:2263;top:4075;width:372;height:334" filled="f" stroked="f">
                <v:textbox style="mso-next-textbox:#_x0000_s4888" inset="0,0,0,0">
                  <w:txbxContent>
                    <w:p w:rsidR="00FF5B7C" w:rsidRPr="000E5012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0E5012"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4889" type="#_x0000_t202" style="position:absolute;left:2127;top:5132;width:544;height:396" filled="f" stroked="f">
                <v:textbox style="mso-next-textbox:#_x0000_s4889" inset="0,0,0,0">
                  <w:txbxContent>
                    <w:p w:rsidR="00FF5B7C" w:rsidRPr="000E5012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–</w:t>
                      </w:r>
                      <w:r w:rsidRPr="000E5012"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4890" type="#_x0000_t202" style="position:absolute;left:4766;top:4774;width:679;height:529" filled="f" stroked="f">
                <v:textbox style="mso-next-textbox:#_x0000_s4890">
                  <w:txbxContent>
                    <w:p w:rsidR="00FF5B7C" w:rsidRPr="00A94BED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lang w:val="en-US"/>
                        </w:rPr>
                        <w:t>, c</w:t>
                      </w:r>
                    </w:p>
                  </w:txbxContent>
                </v:textbox>
              </v:shape>
              <v:shape id="_x0000_s4891" type="#_x0000_t202" style="position:absolute;left:1342;top:3450;width:1494;height:528" filled="f" stroked="f">
                <v:textbox style="mso-next-textbox:#_x0000_s4891">
                  <w:txbxContent>
                    <w:p w:rsidR="00FF5B7C" w:rsidRPr="00F91712" w:rsidRDefault="00FF5B7C" w:rsidP="00E74F22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a</w:t>
                      </w:r>
                      <w:r>
                        <w:rPr>
                          <w:i/>
                          <w:iCs/>
                          <w:vertAlign w:val="subscript"/>
                        </w:rPr>
                        <w:t>х</w:t>
                      </w:r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м/</w:t>
                      </w:r>
                      <w:r>
                        <w:rPr>
                          <w:lang w:val="en-US"/>
                        </w:rPr>
                        <w:t>c</w:t>
                      </w:r>
                      <w:r>
                        <w:rPr>
                          <w:vertAlign w:val="super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  <w:r>
        <w:t>2)</w:t>
      </w:r>
      <w:r w:rsidR="00D51E50">
        <w:pict>
          <v:group id="_x0000_s4868" editas="canvas" style="width:209.35pt;height:102.75pt;mso-position-horizontal-relative:char;mso-position-vertical-relative:line" coordorigin="1789,3555" coordsize="4187,2055">
            <o:lock v:ext="edit" aspectratio="t"/>
            <v:shape id="_x0000_s4869" type="#_x0000_t75" style="position:absolute;left:1789;top:3555;width:4187;height:2055" o:preferrelative="f">
              <v:fill o:detectmouseclick="t"/>
              <v:path o:extrusionok="t" o:connecttype="none"/>
              <o:lock v:ext="edit" text="t"/>
            </v:shape>
            <v:group id="_x0000_s6460" style="position:absolute;left:1789;top:3555;width:4187;height:2055" coordorigin="1789,3493" coordsize="4262,2117">
              <v:line id="_x0000_s4871" style="position:absolute" from="2967,4729" to="6015,4730">
                <v:stroke endarrow="block"/>
              </v:line>
              <v:line id="_x0000_s4872" style="position:absolute;flip:y" from="2967,3501" to="2968,5610">
                <v:stroke endarrow="block"/>
              </v:line>
              <v:line id="_x0000_s4873" style="position:absolute" from="2967,5256" to="3099,5257"/>
              <v:line id="_x0000_s4874" style="position:absolute" from="2967,4202" to="3099,4203"/>
              <v:line id="_x0000_s4875" style="position:absolute" from="2967,4202" to="5088,4203" strokeweight="2.25pt"/>
              <v:shape id="_x0000_s4876" type="#_x0000_t202" style="position:absolute;left:2702;top:4070;width:335;height:417" filled="f" stroked="f">
                <v:textbox style="mso-next-textbox:#_x0000_s4876" inset="0,0,0,0">
                  <w:txbxContent>
                    <w:p w:rsidR="00FF5B7C" w:rsidRPr="000E5012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0E5012"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4877" type="#_x0000_t202" style="position:absolute;left:2569;top:5125;width:530;height:395" filled="f" stroked="f">
                <v:textbox style="mso-next-textbox:#_x0000_s4877" inset="0,0,0,0">
                  <w:txbxContent>
                    <w:p w:rsidR="00FF5B7C" w:rsidRPr="000E5012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–</w:t>
                      </w:r>
                      <w:r w:rsidRPr="000E5012"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4878" type="#_x0000_t202" style="position:absolute;left:5238;top:4729;width:813;height:527" filled="f" stroked="f">
                <v:textbox style="mso-next-textbox:#_x0000_s4878">
                  <w:txbxContent>
                    <w:p w:rsidR="00FF5B7C" w:rsidRPr="00A94BED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lang w:val="en-US"/>
                        </w:rPr>
                        <w:t>, c</w:t>
                      </w:r>
                    </w:p>
                  </w:txbxContent>
                </v:textbox>
              </v:shape>
              <v:shape id="_x0000_s4879" type="#_x0000_t202" style="position:absolute;left:1789;top:3493;width:1345;height:527" filled="f" stroked="f">
                <v:textbox style="mso-next-textbox:#_x0000_s4879">
                  <w:txbxContent>
                    <w:p w:rsidR="00FF5B7C" w:rsidRPr="00F91712" w:rsidRDefault="00FF5B7C" w:rsidP="00E74F22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a</w:t>
                      </w:r>
                      <w:r>
                        <w:rPr>
                          <w:i/>
                          <w:iCs/>
                          <w:vertAlign w:val="subscript"/>
                        </w:rPr>
                        <w:t>х</w:t>
                      </w:r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м/</w:t>
                      </w:r>
                      <w:r>
                        <w:rPr>
                          <w:lang w:val="en-US"/>
                        </w:rPr>
                        <w:t>c</w:t>
                      </w:r>
                      <w:r>
                        <w:rPr>
                          <w:vertAlign w:val="super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0D15EA" w:rsidRDefault="000D15EA" w:rsidP="00E74F22">
      <w:pPr>
        <w:tabs>
          <w:tab w:val="left" w:pos="2160"/>
          <w:tab w:val="left" w:pos="4320"/>
          <w:tab w:val="left" w:pos="6480"/>
        </w:tabs>
        <w:jc w:val="both"/>
        <w:rPr>
          <w:sz w:val="16"/>
          <w:szCs w:val="16"/>
        </w:rPr>
      </w:pPr>
    </w:p>
    <w:p w:rsidR="002C1F83" w:rsidRPr="005A3EC7" w:rsidRDefault="002C1F83" w:rsidP="00E74F22">
      <w:pPr>
        <w:tabs>
          <w:tab w:val="left" w:pos="2160"/>
          <w:tab w:val="left" w:pos="4320"/>
          <w:tab w:val="left" w:pos="6480"/>
        </w:tabs>
        <w:jc w:val="both"/>
        <w:rPr>
          <w:sz w:val="16"/>
          <w:szCs w:val="16"/>
        </w:rPr>
      </w:pPr>
    </w:p>
    <w:p w:rsidR="00E74F22" w:rsidRDefault="00E74F22" w:rsidP="00CF5DE2">
      <w:pPr>
        <w:tabs>
          <w:tab w:val="left" w:pos="2160"/>
          <w:tab w:val="left" w:pos="4536"/>
          <w:tab w:val="left" w:pos="6480"/>
        </w:tabs>
        <w:jc w:val="both"/>
      </w:pPr>
      <w:r>
        <w:t>3)</w:t>
      </w:r>
      <w:r w:rsidR="00D51E50">
        <w:pict>
          <v:group id="_x0000_s4856" editas="canvas" style="width:201.4pt;height:112pt;mso-position-horizontal-relative:char;mso-position-vertical-relative:line" coordorigin="1289,3530" coordsize="4028,2240">
            <o:lock v:ext="edit" aspectratio="t"/>
            <v:shape id="_x0000_s4857" type="#_x0000_t75" style="position:absolute;left:1289;top:3530;width:4028;height:2240" o:preferrelative="f">
              <v:fill o:detectmouseclick="t"/>
              <v:path o:extrusionok="t" o:connecttype="none"/>
              <o:lock v:ext="edit" text="t"/>
            </v:shape>
            <v:group id="_x0000_s6475" style="position:absolute;left:1289;top:3530;width:4028;height:2065" coordorigin="1289,3530" coordsize="4028,2065">
              <v:line id="_x0000_s4859" style="position:absolute" from="2520,4699" to="5317,4700">
                <v:stroke endarrow="block"/>
              </v:line>
              <v:line id="_x0000_s4860" style="position:absolute;flip:y" from="2520,3548" to="2521,5595">
                <v:stroke endarrow="block"/>
              </v:line>
              <v:line id="_x0000_s4861" style="position:absolute" from="2520,5211" to="2651,5212"/>
              <v:line id="_x0000_s4862" style="position:absolute" from="2520,4188" to="2651,4189"/>
              <v:line id="_x0000_s4863" style="position:absolute" from="2520,5211" to="4614,5212" strokeweight="2.25pt"/>
              <v:shape id="_x0000_s4864" type="#_x0000_t202" style="position:absolute;left:2189;top:4060;width:331;height:391" filled="f" stroked="f">
                <v:textbox style="mso-next-textbox:#_x0000_s4864" inset="0,0,0,0">
                  <w:txbxContent>
                    <w:p w:rsidR="00FF5B7C" w:rsidRPr="000E5012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0E5012"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4865" type="#_x0000_t202" style="position:absolute;left:2127;top:5083;width:524;height:384" filled="f" stroked="f">
                <v:textbox style="mso-next-textbox:#_x0000_s4865" inset="0,0,0,0">
                  <w:txbxContent>
                    <w:p w:rsidR="00FF5B7C" w:rsidRPr="000E5012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–</w:t>
                      </w:r>
                      <w:r w:rsidRPr="000E5012"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4866" type="#_x0000_t202" style="position:absolute;left:4493;top:4699;width:789;height:512" filled="f" stroked="f">
                <v:textbox style="mso-next-textbox:#_x0000_s4866">
                  <w:txbxContent>
                    <w:p w:rsidR="00FF5B7C" w:rsidRPr="00A94BED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lang w:val="en-US"/>
                        </w:rPr>
                        <w:t>, c</w:t>
                      </w:r>
                    </w:p>
                  </w:txbxContent>
                </v:textbox>
              </v:shape>
              <v:shape id="_x0000_s4867" type="#_x0000_t202" style="position:absolute;left:1289;top:3530;width:1439;height:512" filled="f" stroked="f">
                <v:textbox style="mso-next-textbox:#_x0000_s4867">
                  <w:txbxContent>
                    <w:p w:rsidR="00FF5B7C" w:rsidRPr="00F91712" w:rsidRDefault="00FF5B7C" w:rsidP="00E74F22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a</w:t>
                      </w:r>
                      <w:r>
                        <w:rPr>
                          <w:i/>
                          <w:iCs/>
                          <w:vertAlign w:val="subscript"/>
                        </w:rPr>
                        <w:t>х</w:t>
                      </w:r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м/</w:t>
                      </w:r>
                      <w:r>
                        <w:rPr>
                          <w:lang w:val="en-US"/>
                        </w:rPr>
                        <w:t>c</w:t>
                      </w:r>
                      <w:r>
                        <w:rPr>
                          <w:vertAlign w:val="super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  <w:r w:rsidR="00CF5DE2" w:rsidRPr="002C1F83">
        <w:t xml:space="preserve">   </w:t>
      </w:r>
      <w:r>
        <w:t xml:space="preserve"> 4)</w:t>
      </w:r>
      <w:r w:rsidR="00D51E50">
        <w:pict>
          <v:group id="_x0000_s4844" editas="canvas" style="width:195.8pt;height:104.55pt;mso-position-horizontal-relative:char;mso-position-vertical-relative:line" coordorigin="1351,3489" coordsize="3916,2091">
            <o:lock v:ext="edit" aspectratio="t"/>
            <v:shape id="_x0000_s4845" type="#_x0000_t75" style="position:absolute;left:1351;top:3489;width:3916;height:2091" o:preferrelative="f">
              <v:fill o:detectmouseclick="t"/>
              <v:path o:extrusionok="t" o:connecttype="none"/>
              <o:lock v:ext="edit" text="t"/>
            </v:shape>
            <v:group id="_x0000_s6476" style="position:absolute;left:1351;top:3489;width:3916;height:2091" coordorigin="1351,3489" coordsize="3916,2091">
              <v:line id="_x0000_s4847" style="position:absolute" from="2516,4690" to="5226,4691">
                <v:stroke endarrow="block"/>
              </v:line>
              <v:line id="_x0000_s4848" style="position:absolute;flip:y" from="2516,3546" to="2517,5580">
                <v:stroke endarrow="block"/>
              </v:line>
              <v:line id="_x0000_s4849" style="position:absolute" from="2516,5199" to="2646,5199"/>
              <v:line id="_x0000_s4850" style="position:absolute" from="2516,4181" to="2646,4182"/>
              <v:line id="_x0000_s4851" style="position:absolute" from="2516,4436" to="4593,4437" strokeweight="2.25pt"/>
              <v:shape id="_x0000_s4852" type="#_x0000_t202" style="position:absolute;left:2133;top:4054;width:383;height:402" filled="f" stroked="f">
                <v:textbox style="mso-next-textbox:#_x0000_s4852" inset="0,0,0,0">
                  <w:txbxContent>
                    <w:p w:rsidR="00FF5B7C" w:rsidRPr="000E5012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</w:t>
                      </w:r>
                      <w:r w:rsidRPr="000E5012"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4853" type="#_x0000_t202" style="position:absolute;left:2127;top:5071;width:519;height:382" filled="f" stroked="f">
                <v:textbox style="mso-next-textbox:#_x0000_s4853" inset="0,0,0,0">
                  <w:txbxContent>
                    <w:p w:rsidR="00FF5B7C" w:rsidRPr="000E5012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 xml:space="preserve"> –</w:t>
                      </w:r>
                      <w:r w:rsidRPr="000E5012"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shape id="_x0000_s4854" type="#_x0000_t202" style="position:absolute;left:4483;top:4690;width:784;height:509" filled="f" stroked="f">
                <v:textbox style="mso-next-textbox:#_x0000_s4854">
                  <w:txbxContent>
                    <w:p w:rsidR="00FF5B7C" w:rsidRPr="00A94BED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lang w:val="en-US"/>
                        </w:rPr>
                        <w:t>, c</w:t>
                      </w:r>
                    </w:p>
                  </w:txbxContent>
                </v:textbox>
              </v:shape>
              <v:shape id="_x0000_s4855" type="#_x0000_t202" style="position:absolute;left:1351;top:3489;width:1428;height:509" filled="f" stroked="f">
                <v:textbox style="mso-next-textbox:#_x0000_s4855">
                  <w:txbxContent>
                    <w:p w:rsidR="00FF5B7C" w:rsidRPr="00F91712" w:rsidRDefault="00FF5B7C" w:rsidP="00E74F22">
                      <w:pPr>
                        <w:rPr>
                          <w:vertAlign w:val="superscript"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a</w:t>
                      </w:r>
                      <w:r>
                        <w:rPr>
                          <w:i/>
                          <w:iCs/>
                          <w:vertAlign w:val="subscript"/>
                        </w:rPr>
                        <w:t>х</w:t>
                      </w:r>
                      <w:r>
                        <w:rPr>
                          <w:lang w:val="en-US"/>
                        </w:rPr>
                        <w:t xml:space="preserve">, </w:t>
                      </w:r>
                      <w:r>
                        <w:t>м/</w:t>
                      </w:r>
                      <w:r>
                        <w:rPr>
                          <w:lang w:val="en-US"/>
                        </w:rPr>
                        <w:t>c</w:t>
                      </w:r>
                      <w:r>
                        <w:rPr>
                          <w:vertAlign w:val="super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E74F22" w:rsidRDefault="00966384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lastRenderedPageBreak/>
        <w:t>А13</w:t>
      </w:r>
      <w:r w:rsidR="00E74F22" w:rsidRPr="00291070">
        <w:rPr>
          <w:b/>
          <w:bCs/>
        </w:rPr>
        <w:t>.</w:t>
      </w:r>
      <w:r w:rsidR="00E74F22">
        <w:rPr>
          <w:lang w:val="en-US"/>
        </w:rPr>
        <w:t> </w:t>
      </w:r>
      <w:r w:rsidR="00E74F22">
        <w:t>На рисунке представлен график зависимости скорости</w:t>
      </w:r>
      <w:r w:rsidR="00E74F22">
        <w:rPr>
          <w:i/>
          <w:iCs/>
        </w:rPr>
        <w:t xml:space="preserve"> </w:t>
      </w:r>
      <w:r w:rsidR="00E74F22" w:rsidRPr="00291070">
        <w:rPr>
          <w:i/>
          <w:iCs/>
          <w:sz w:val="40"/>
          <w:szCs w:val="40"/>
        </w:rPr>
        <w:t>υ</w:t>
      </w:r>
      <w:r w:rsidR="00E74F22" w:rsidRPr="00291070">
        <w:rPr>
          <w:sz w:val="40"/>
          <w:szCs w:val="40"/>
        </w:rPr>
        <w:t xml:space="preserve"> </w:t>
      </w:r>
      <w:r w:rsidR="00E74F22" w:rsidRPr="00A628DB">
        <w:t xml:space="preserve">автомобиля от времени </w:t>
      </w:r>
      <w:r w:rsidR="00E74F22" w:rsidRPr="00A628DB">
        <w:rPr>
          <w:i/>
          <w:iCs/>
        </w:rPr>
        <w:t>t</w:t>
      </w:r>
      <w:r w:rsidR="000D15EA" w:rsidRPr="00A628DB">
        <w:t>. П</w:t>
      </w:r>
      <w:r w:rsidR="00E74F22" w:rsidRPr="00A628DB">
        <w:t>уть, пройденный автомобилем за 5</w:t>
      </w:r>
      <w:r w:rsidR="00E74F22" w:rsidRPr="00A628DB">
        <w:rPr>
          <w:lang w:val="en-US"/>
        </w:rPr>
        <w:t> </w:t>
      </w:r>
      <w:r w:rsidR="000D15EA" w:rsidRPr="00A628DB">
        <w:t>с, ра</w:t>
      </w:r>
      <w:r w:rsidR="000D15EA">
        <w:t>вен</w:t>
      </w:r>
      <w:r w:rsidR="000A6159">
        <w:t> </w:t>
      </w:r>
      <w:r w:rsidR="000D15EA">
        <w:t>…</w:t>
      </w:r>
    </w:p>
    <w:p w:rsidR="00E74F22" w:rsidRDefault="00D51E50" w:rsidP="00E74F22">
      <w:pPr>
        <w:tabs>
          <w:tab w:val="left" w:pos="2160"/>
          <w:tab w:val="left" w:pos="4320"/>
          <w:tab w:val="left" w:pos="6480"/>
        </w:tabs>
        <w:jc w:val="center"/>
      </w:pPr>
      <w:r>
        <w:pict>
          <v:group id="_x0000_s4943" editas="canvas" style="width:359.25pt;height:133.5pt;mso-position-horizontal-relative:char;mso-position-vertical-relative:line" coordorigin="1968,5437" coordsize="7185,2670">
            <o:lock v:ext="edit" aspectratio="t"/>
            <v:shape id="_x0000_s4944" type="#_x0000_t75" style="position:absolute;left:1968;top:5437;width:7185;height:2670" o:preferrelative="f">
              <v:fill o:detectmouseclick="t"/>
              <v:path o:extrusionok="t" o:connecttype="none"/>
              <o:lock v:ext="edit" text="t"/>
            </v:shape>
            <v:group id="_x0000_s4945" style="position:absolute;left:1968;top:5437;width:7185;height:2670" coordorigin="1968,5227" coordsize="7380,2880">
              <v:line id="_x0000_s4946" style="position:absolute;flip:y" from="2508,7747" to="8808,7748">
                <v:stroke endarrow="block"/>
              </v:line>
              <v:line id="_x0000_s4947" style="position:absolute;flip:y" from="2508,5767" to="2509,7748">
                <v:stroke endarrow="block"/>
              </v:line>
              <v:line id="_x0000_s4948" style="position:absolute" from="2508,7207" to="7548,7208">
                <v:stroke dashstyle="dash"/>
              </v:line>
              <v:line id="_x0000_s4949" style="position:absolute" from="2508,6667" to="7548,6668">
                <v:stroke dashstyle="dash"/>
              </v:line>
              <v:line id="_x0000_s4950" style="position:absolute" from="3408,6667" to="3409,7747">
                <v:stroke dashstyle="dash"/>
              </v:line>
              <v:line id="_x0000_s4951" style="position:absolute" from="4308,6667" to="4309,7747">
                <v:stroke dashstyle="dash"/>
              </v:line>
              <v:line id="_x0000_s4952" style="position:absolute" from="6108,6667" to="6109,7747">
                <v:stroke dashstyle="dash"/>
              </v:line>
              <v:line id="_x0000_s4953" style="position:absolute" from="7008,6667" to="7009,7747">
                <v:stroke dashstyle="dash"/>
              </v:line>
              <v:line id="_x0000_s4954" style="position:absolute" from="5208,6667" to="5209,7747">
                <v:stroke dashstyle="dash"/>
              </v:line>
              <v:shape id="_x0000_s4955" type="#_x0000_t202" style="position:absolute;left:3228;top:7747;width:540;height:360" filled="f" stroked="f">
                <v:textbox inset="0,0,0,0">
                  <w:txbxContent>
                    <w:p w:rsidR="00FF5B7C" w:rsidRPr="00B422F3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4956" type="#_x0000_t202" style="position:absolute;left:2148;top:6487;width:540;height:360" filled="f" stroked="f">
                <v:textbox inset="0,0,0,0">
                  <w:txbxContent>
                    <w:p w:rsidR="00FF5B7C" w:rsidRPr="00B422F3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0</w:t>
                      </w:r>
                    </w:p>
                  </w:txbxContent>
                </v:textbox>
              </v:shape>
              <v:shape id="_x0000_s4957" type="#_x0000_t202" style="position:absolute;left:4128;top:7747;width:540;height:360" filled="f" stroked="f">
                <v:textbox inset="0,0,0,0">
                  <w:txbxContent>
                    <w:p w:rsidR="00FF5B7C" w:rsidRPr="00B422F3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4958" type="#_x0000_t202" style="position:absolute;left:5028;top:7747;width:540;height:360" filled="f" stroked="f">
                <v:textbox inset="0,0,0,0">
                  <w:txbxContent>
                    <w:p w:rsidR="00FF5B7C" w:rsidRPr="00B422F3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4959" type="#_x0000_t202" style="position:absolute;left:5928;top:7747;width:540;height:360" filled="f" stroked="f">
                <v:textbox inset="0,0,0,0">
                  <w:txbxContent>
                    <w:p w:rsidR="00FF5B7C" w:rsidRPr="00B422F3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line id="_x0000_s4960" style="position:absolute;flip:y" from="2508,6667" to="3408,7747" strokeweight="3pt"/>
              <v:line id="_x0000_s4961" style="position:absolute" from="3408,6667" to="5208,6668" strokeweight="3pt"/>
              <v:line id="_x0000_s4962" style="position:absolute" from="5208,6667" to="7008,7747" strokeweight="3pt"/>
              <v:shape id="_x0000_s4963" type="#_x0000_t202" style="position:absolute;left:8808;top:7747;width:540;height:360" filled="f" stroked="f">
                <v:textbox inset="0,0,0,0">
                  <w:txbxContent>
                    <w:p w:rsidR="00FF5B7C" w:rsidRPr="00213AFC" w:rsidRDefault="00FF5B7C" w:rsidP="00E74F22">
                      <w:pPr>
                        <w:rPr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t</w:t>
                      </w:r>
                      <w:r>
                        <w:rPr>
                          <w:lang w:val="en-US"/>
                        </w:rPr>
                        <w:t>, c</w:t>
                      </w:r>
                    </w:p>
                  </w:txbxContent>
                </v:textbox>
              </v:shape>
              <v:shape id="_x0000_s4964" type="#_x0000_t202" style="position:absolute;left:1968;top:5227;width:1260;height:540" filled="f" stroked="f">
                <v:textbox inset="0,0,0,0">
                  <w:txbxContent>
                    <w:p w:rsidR="00FF5B7C" w:rsidRPr="00213AFC" w:rsidRDefault="00FF5B7C" w:rsidP="00E74F22">
                      <w:pPr>
                        <w:rPr>
                          <w:vertAlign w:val="superscript"/>
                        </w:rPr>
                      </w:pPr>
                      <w:r w:rsidRPr="00213AFC">
                        <w:rPr>
                          <w:i/>
                          <w:iCs/>
                          <w:sz w:val="40"/>
                          <w:szCs w:val="40"/>
                          <w:lang w:val="en-US"/>
                        </w:rPr>
                        <w:t>υ</w:t>
                      </w:r>
                      <w:r>
                        <w:t>, м/с</w:t>
                      </w:r>
                    </w:p>
                  </w:txbxContent>
                </v:textbox>
              </v:shape>
              <v:shape id="_x0000_s4965" type="#_x0000_t202" style="position:absolute;left:6828;top:7747;width:540;height:360" filled="f" stroked="f">
                <v:textbox inset="0,0,0,0">
                  <w:txbxContent>
                    <w:p w:rsidR="00FF5B7C" w:rsidRPr="003A7A29" w:rsidRDefault="00FF5B7C" w:rsidP="00E74F22">
                      <w:r>
                        <w:t>5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A628DB" w:rsidRPr="00A628DB" w:rsidRDefault="00A628DB" w:rsidP="00A628DB">
      <w:pPr>
        <w:tabs>
          <w:tab w:val="right" w:pos="3828"/>
          <w:tab w:val="right" w:pos="6521"/>
          <w:tab w:val="right" w:pos="9214"/>
        </w:tabs>
        <w:ind w:firstLine="567"/>
        <w:jc w:val="both"/>
        <w:rPr>
          <w:sz w:val="18"/>
          <w:szCs w:val="18"/>
        </w:rPr>
      </w:pPr>
    </w:p>
    <w:p w:rsidR="00E74F22" w:rsidRDefault="00E74F22" w:rsidP="00A628DB">
      <w:pPr>
        <w:tabs>
          <w:tab w:val="right" w:pos="3828"/>
          <w:tab w:val="right" w:pos="6521"/>
          <w:tab w:val="right" w:pos="9214"/>
        </w:tabs>
        <w:ind w:firstLine="567"/>
        <w:jc w:val="both"/>
      </w:pPr>
      <w:r>
        <w:t>1) 0 м</w:t>
      </w:r>
      <w:r>
        <w:tab/>
        <w:t>2) 20 м</w:t>
      </w:r>
      <w:r>
        <w:tab/>
        <w:t>3) 30 м</w:t>
      </w:r>
      <w:r>
        <w:tab/>
        <w:t>4) 35 м</w:t>
      </w:r>
    </w:p>
    <w:p w:rsidR="00E74F22" w:rsidRPr="002C1F83" w:rsidRDefault="00E74F22" w:rsidP="00D346D5">
      <w:pPr>
        <w:tabs>
          <w:tab w:val="left" w:pos="2160"/>
          <w:tab w:val="left" w:pos="4320"/>
          <w:tab w:val="left" w:pos="6480"/>
        </w:tabs>
        <w:jc w:val="both"/>
        <w:rPr>
          <w:b/>
          <w:bCs/>
          <w:szCs w:val="32"/>
        </w:rPr>
      </w:pPr>
    </w:p>
    <w:p w:rsidR="00E74F22" w:rsidRPr="00DD6BC2" w:rsidRDefault="00E74F22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  <w:r w:rsidRPr="00E74F22">
        <w:rPr>
          <w:b/>
          <w:bCs/>
        </w:rPr>
        <w:t>А1</w:t>
      </w:r>
      <w:r w:rsidR="00966384">
        <w:rPr>
          <w:b/>
          <w:bCs/>
        </w:rPr>
        <w:t>4</w:t>
      </w:r>
      <w:r w:rsidRPr="00E74F22">
        <w:rPr>
          <w:b/>
          <w:bCs/>
        </w:rPr>
        <w:t>.</w:t>
      </w:r>
      <w:r>
        <w:rPr>
          <w:lang w:val="en-US"/>
        </w:rPr>
        <w:t> </w:t>
      </w:r>
      <w:r w:rsidRPr="00DD6BC2">
        <w:t xml:space="preserve">Одной из характеристик автомобиля является время его </w:t>
      </w:r>
      <w:r>
        <w:t>разгона с места до скорости 100</w:t>
      </w:r>
      <w:r>
        <w:rPr>
          <w:lang w:val="en-US"/>
        </w:rPr>
        <w:t> </w:t>
      </w:r>
      <w:r w:rsidRPr="00DD6BC2">
        <w:t>км/ч. Один из а</w:t>
      </w:r>
      <w:r>
        <w:t>втомобилей имел время разгона 4</w:t>
      </w:r>
      <w:r>
        <w:rPr>
          <w:lang w:val="en-US"/>
        </w:rPr>
        <w:t> </w:t>
      </w:r>
      <w:r w:rsidRPr="00DD6BC2">
        <w:t>с. С каким ускорением дви</w:t>
      </w:r>
      <w:r w:rsidR="000D15EA">
        <w:t>гался</w:t>
      </w:r>
      <w:r w:rsidRPr="00DD6BC2">
        <w:t xml:space="preserve"> автомобиль?</w:t>
      </w:r>
    </w:p>
    <w:p w:rsidR="00E74F22" w:rsidRPr="00DD6BC2" w:rsidRDefault="00E74F22" w:rsidP="00A628DB">
      <w:pPr>
        <w:tabs>
          <w:tab w:val="right" w:pos="3780"/>
          <w:tab w:val="right" w:pos="6480"/>
          <w:tab w:val="right" w:pos="9214"/>
        </w:tabs>
        <w:ind w:firstLine="567"/>
        <w:jc w:val="both"/>
        <w:rPr>
          <w:vertAlign w:val="superscript"/>
        </w:rPr>
      </w:pPr>
      <w:r w:rsidRPr="00DD6BC2">
        <w:t>1) 4 м/с</w:t>
      </w:r>
      <w:r w:rsidRPr="00DD6BC2">
        <w:rPr>
          <w:vertAlign w:val="superscript"/>
        </w:rPr>
        <w:t>2</w:t>
      </w:r>
      <w:r>
        <w:tab/>
      </w:r>
      <w:r w:rsidRPr="00DD6BC2">
        <w:t>2) 7 м/с</w:t>
      </w:r>
      <w:r w:rsidRPr="00DD6BC2">
        <w:rPr>
          <w:vertAlign w:val="superscript"/>
        </w:rPr>
        <w:t>2</w:t>
      </w:r>
      <w:r>
        <w:tab/>
      </w:r>
      <w:r w:rsidRPr="00DD6BC2">
        <w:t>3) 25 м/с</w:t>
      </w:r>
      <w:r w:rsidRPr="00DD6BC2">
        <w:rPr>
          <w:vertAlign w:val="superscript"/>
        </w:rPr>
        <w:t>2</w:t>
      </w:r>
      <w:r>
        <w:tab/>
      </w:r>
      <w:r w:rsidRPr="00DD6BC2">
        <w:t>4) 111 м/с</w:t>
      </w:r>
      <w:r w:rsidRPr="00DD6BC2">
        <w:rPr>
          <w:vertAlign w:val="superscript"/>
        </w:rPr>
        <w:t>2</w:t>
      </w:r>
    </w:p>
    <w:p w:rsidR="00BE76E6" w:rsidRDefault="00BE76E6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 w:val="18"/>
          <w:szCs w:val="18"/>
        </w:rPr>
      </w:pPr>
    </w:p>
    <w:p w:rsidR="002C1F83" w:rsidRPr="00A628DB" w:rsidRDefault="002C1F83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 w:val="18"/>
          <w:szCs w:val="18"/>
        </w:rPr>
      </w:pPr>
    </w:p>
    <w:p w:rsidR="00E74F22" w:rsidRDefault="00966384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15</w:t>
      </w:r>
      <w:r w:rsidR="00E74F22" w:rsidRPr="00291070">
        <w:rPr>
          <w:b/>
          <w:bCs/>
        </w:rPr>
        <w:t>.</w:t>
      </w:r>
      <w:r w:rsidR="00E74F22">
        <w:rPr>
          <w:lang w:val="en-US"/>
        </w:rPr>
        <w:t> </w:t>
      </w:r>
      <w:r w:rsidR="00E74F22">
        <w:t>Начальная скорость тележки равна 5</w:t>
      </w:r>
      <w:r w:rsidR="00E74F22">
        <w:rPr>
          <w:lang w:val="en-US"/>
        </w:rPr>
        <w:t> </w:t>
      </w:r>
      <w:r w:rsidR="00E74F22">
        <w:t>м/с. Тележка нач</w:t>
      </w:r>
      <w:r w:rsidR="00E74F22">
        <w:t>и</w:t>
      </w:r>
      <w:r w:rsidR="00E74F22">
        <w:t>нает двигаться с ускорением 2</w:t>
      </w:r>
      <w:r w:rsidR="00E74F22">
        <w:rPr>
          <w:lang w:val="en-US"/>
        </w:rPr>
        <w:t> </w:t>
      </w:r>
      <w:r w:rsidR="00E74F22">
        <w:t>м/с</w:t>
      </w:r>
      <w:r w:rsidR="00E74F22">
        <w:rPr>
          <w:vertAlign w:val="superscript"/>
        </w:rPr>
        <w:t>2</w:t>
      </w:r>
      <w:r w:rsidR="00E74F22">
        <w:t xml:space="preserve">. Скорость тележки </w:t>
      </w:r>
      <w:r w:rsidR="00E74F22" w:rsidRPr="000D15EA">
        <w:rPr>
          <w:spacing w:val="-20"/>
          <w:szCs w:val="32"/>
        </w:rPr>
        <w:t>через</w:t>
      </w:r>
      <w:r w:rsidR="000D15EA" w:rsidRPr="000D15EA">
        <w:rPr>
          <w:spacing w:val="-20"/>
          <w:szCs w:val="32"/>
        </w:rPr>
        <w:t xml:space="preserve"> </w:t>
      </w:r>
      <w:r w:rsidR="00E74F22" w:rsidRPr="000D15EA">
        <w:rPr>
          <w:szCs w:val="32"/>
        </w:rPr>
        <w:t>3</w:t>
      </w:r>
      <w:r w:rsidR="00E74F22" w:rsidRPr="000D15EA">
        <w:rPr>
          <w:szCs w:val="32"/>
          <w:lang w:val="en-US"/>
        </w:rPr>
        <w:t> </w:t>
      </w:r>
      <w:r w:rsidR="00E74F22" w:rsidRPr="000D15EA">
        <w:rPr>
          <w:szCs w:val="32"/>
        </w:rPr>
        <w:t>с</w:t>
      </w:r>
      <w:r w:rsidR="00E74F22">
        <w:t xml:space="preserve"> равна …</w:t>
      </w:r>
    </w:p>
    <w:p w:rsidR="00E74F22" w:rsidRPr="00E74F22" w:rsidRDefault="00E74F22" w:rsidP="00A628DB">
      <w:pPr>
        <w:tabs>
          <w:tab w:val="right" w:pos="3600"/>
          <w:tab w:val="right" w:pos="6300"/>
          <w:tab w:val="right" w:pos="9214"/>
        </w:tabs>
        <w:ind w:firstLine="567"/>
        <w:jc w:val="both"/>
      </w:pPr>
      <w:r>
        <w:t>1) 2 м/с</w:t>
      </w:r>
      <w:r>
        <w:tab/>
        <w:t>2) 5 м/с</w:t>
      </w:r>
      <w:r w:rsidRPr="00291070">
        <w:tab/>
      </w:r>
      <w:r>
        <w:t>3) 6 м/с</w:t>
      </w:r>
      <w:r w:rsidRPr="00291070">
        <w:tab/>
      </w:r>
      <w:r>
        <w:t>4) 11 м/с</w:t>
      </w:r>
    </w:p>
    <w:p w:rsidR="002C1F83" w:rsidRDefault="002C1F83" w:rsidP="00A628DB">
      <w:pPr>
        <w:widowControl w:val="0"/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</w:rPr>
      </w:pPr>
    </w:p>
    <w:p w:rsidR="00991C6A" w:rsidRDefault="00966384" w:rsidP="00A628DB">
      <w:pPr>
        <w:widowControl w:val="0"/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16</w:t>
      </w:r>
      <w:r w:rsidR="00991C6A" w:rsidRPr="008F11C0">
        <w:rPr>
          <w:b/>
          <w:bCs/>
        </w:rPr>
        <w:t>.</w:t>
      </w:r>
      <w:r w:rsidR="00991C6A">
        <w:rPr>
          <w:lang w:val="en-US"/>
        </w:rPr>
        <w:t> </w:t>
      </w:r>
      <w:r w:rsidR="00991C6A">
        <w:t>Велосипедист начинает спускаться с горы, имея скорость 2</w:t>
      </w:r>
      <w:r w:rsidR="00991C6A">
        <w:rPr>
          <w:lang w:val="en-US"/>
        </w:rPr>
        <w:t> </w:t>
      </w:r>
      <w:r w:rsidR="00991C6A">
        <w:t>м/с. Время спуска 40</w:t>
      </w:r>
      <w:r w:rsidR="00991C6A">
        <w:rPr>
          <w:lang w:val="en-US"/>
        </w:rPr>
        <w:t> </w:t>
      </w:r>
      <w:r w:rsidR="00991C6A">
        <w:t>с. Ускорение велосипедиста при спуске п</w:t>
      </w:r>
      <w:r w:rsidR="00991C6A">
        <w:t>о</w:t>
      </w:r>
      <w:r w:rsidR="00991C6A">
        <w:t>стоянно и равно 0,5</w:t>
      </w:r>
      <w:r w:rsidR="00991C6A">
        <w:rPr>
          <w:lang w:val="en-US"/>
        </w:rPr>
        <w:t> </w:t>
      </w:r>
      <w:r w:rsidR="00991C6A">
        <w:t>м/с</w:t>
      </w:r>
      <w:r w:rsidR="00991C6A">
        <w:rPr>
          <w:vertAlign w:val="superscript"/>
        </w:rPr>
        <w:t>2</w:t>
      </w:r>
      <w:r w:rsidR="00991C6A">
        <w:t xml:space="preserve">. </w:t>
      </w:r>
      <w:r w:rsidR="00991C6A" w:rsidRPr="00991C6A">
        <w:t>Скорость велосипедиста в конце спуска равна …</w:t>
      </w:r>
    </w:p>
    <w:p w:rsidR="00991C6A" w:rsidRDefault="00991C6A" w:rsidP="00A628DB">
      <w:pPr>
        <w:tabs>
          <w:tab w:val="right" w:pos="3828"/>
          <w:tab w:val="right" w:pos="6521"/>
          <w:tab w:val="right" w:pos="9214"/>
        </w:tabs>
        <w:ind w:firstLine="567"/>
        <w:jc w:val="both"/>
      </w:pPr>
      <w:r>
        <w:t>1) 20 м/с</w:t>
      </w:r>
      <w:r>
        <w:tab/>
        <w:t>2) 22 м/с</w:t>
      </w:r>
      <w:r>
        <w:tab/>
        <w:t>3) 40 м/с</w:t>
      </w:r>
      <w:r>
        <w:tab/>
        <w:t>4) 44 м/с</w:t>
      </w:r>
    </w:p>
    <w:p w:rsidR="00991C6A" w:rsidRDefault="00991C6A" w:rsidP="00A628DB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 w:val="18"/>
          <w:szCs w:val="18"/>
        </w:rPr>
      </w:pPr>
    </w:p>
    <w:p w:rsidR="002C1F83" w:rsidRPr="00A628DB" w:rsidRDefault="002C1F83" w:rsidP="00A628DB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 w:val="18"/>
          <w:szCs w:val="18"/>
        </w:rPr>
      </w:pPr>
    </w:p>
    <w:p w:rsidR="00E74F22" w:rsidRDefault="00966384" w:rsidP="00A628DB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17</w:t>
      </w:r>
      <w:r w:rsidR="00E74F22" w:rsidRPr="00291070">
        <w:rPr>
          <w:b/>
          <w:bCs/>
        </w:rPr>
        <w:t>.</w:t>
      </w:r>
      <w:r w:rsidR="00E74F22">
        <w:rPr>
          <w:lang w:val="en-US"/>
        </w:rPr>
        <w:t> </w:t>
      </w:r>
      <w:r w:rsidR="00E74F22">
        <w:t>Автомобиль, движущийся с выключенным двигателем, на горизонтальном участке дороги имеет скорость</w:t>
      </w:r>
      <w:r w:rsidR="00E74F22" w:rsidRPr="00291070">
        <w:t xml:space="preserve"> </w:t>
      </w:r>
      <w:r w:rsidR="00E74F22">
        <w:t>20 м/с. Спу</w:t>
      </w:r>
      <w:r w:rsidR="00E74F22">
        <w:t>с</w:t>
      </w:r>
      <w:r w:rsidR="00E74F22">
        <w:t>тившись по склону горы под углом</w:t>
      </w:r>
      <w:r w:rsidR="00E74F22" w:rsidRPr="00291070">
        <w:t xml:space="preserve"> </w:t>
      </w:r>
      <w:r w:rsidR="00E74F22">
        <w:t>30º</w:t>
      </w:r>
      <w:r w:rsidR="00E74F22" w:rsidRPr="00291070">
        <w:t xml:space="preserve"> </w:t>
      </w:r>
      <w:r w:rsidR="00E74F22">
        <w:t>к горизонту, автомобиль увеличивает скорость до</w:t>
      </w:r>
      <w:r w:rsidR="00E74F22" w:rsidRPr="00291070">
        <w:t xml:space="preserve"> </w:t>
      </w:r>
      <w:r w:rsidR="00E74F22">
        <w:t>30</w:t>
      </w:r>
      <w:r w:rsidR="00E74F22">
        <w:rPr>
          <w:lang w:val="en-US"/>
        </w:rPr>
        <w:t> </w:t>
      </w:r>
      <w:r w:rsidR="00E74F22">
        <w:t>м/с. Какое расстояние проходит м</w:t>
      </w:r>
      <w:r w:rsidR="00E74F22">
        <w:t>а</w:t>
      </w:r>
      <w:r w:rsidR="00E74F22">
        <w:t>шина под уклон? Трением пренебречь.</w:t>
      </w:r>
    </w:p>
    <w:p w:rsidR="00E74F22" w:rsidRPr="00FC3062" w:rsidRDefault="00E74F22" w:rsidP="00A628DB">
      <w:pPr>
        <w:tabs>
          <w:tab w:val="right" w:pos="3686"/>
          <w:tab w:val="right" w:pos="6480"/>
          <w:tab w:val="right" w:pos="9072"/>
        </w:tabs>
        <w:ind w:firstLine="567"/>
        <w:jc w:val="both"/>
      </w:pPr>
      <w:r w:rsidRPr="00DD6BC2">
        <w:t>1) 1</w:t>
      </w:r>
      <w:r>
        <w:t>2,5 м</w:t>
      </w:r>
      <w:r>
        <w:tab/>
      </w:r>
      <w:r w:rsidRPr="00DD6BC2">
        <w:t xml:space="preserve">2) </w:t>
      </w:r>
      <w:r>
        <w:t>25 м</w:t>
      </w:r>
      <w:r>
        <w:tab/>
      </w:r>
      <w:r w:rsidRPr="00DD6BC2">
        <w:t xml:space="preserve">3) </w:t>
      </w:r>
      <w:r>
        <w:t>50 м</w:t>
      </w:r>
      <w:r>
        <w:tab/>
      </w:r>
      <w:r w:rsidRPr="00DD6BC2">
        <w:t xml:space="preserve">4) </w:t>
      </w:r>
      <w:r>
        <w:t>100 м</w:t>
      </w:r>
    </w:p>
    <w:p w:rsidR="00E74F22" w:rsidRPr="00765F79" w:rsidRDefault="00E74F22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 w:val="24"/>
        </w:rPr>
      </w:pPr>
    </w:p>
    <w:p w:rsidR="00E74F22" w:rsidRDefault="00966384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lastRenderedPageBreak/>
        <w:t>А18</w:t>
      </w:r>
      <w:r w:rsidR="00E74F22" w:rsidRPr="008F11C0">
        <w:rPr>
          <w:b/>
          <w:bCs/>
        </w:rPr>
        <w:t>.</w:t>
      </w:r>
      <w:r w:rsidR="00E74F22">
        <w:rPr>
          <w:lang w:val="en-US"/>
        </w:rPr>
        <w:t> </w:t>
      </w:r>
      <w:r w:rsidR="00E74F22">
        <w:t>Ускорение велосипедиста при прямолинейном движении на одном из спусков трассы равно 1,2</w:t>
      </w:r>
      <w:r w:rsidR="00E74F22">
        <w:rPr>
          <w:lang w:val="en-US"/>
        </w:rPr>
        <w:t> </w:t>
      </w:r>
      <w:r w:rsidR="00E74F22">
        <w:t>м/с</w:t>
      </w:r>
      <w:r w:rsidR="00E74F22">
        <w:rPr>
          <w:vertAlign w:val="superscript"/>
        </w:rPr>
        <w:t>2</w:t>
      </w:r>
      <w:r w:rsidR="00E74F22">
        <w:t>. При спуске его ск</w:t>
      </w:r>
      <w:r w:rsidR="00E74F22">
        <w:t>о</w:t>
      </w:r>
      <w:r w:rsidR="00E74F22">
        <w:t>рость увеличивается на 18</w:t>
      </w:r>
      <w:r w:rsidR="00E74F22">
        <w:rPr>
          <w:lang w:val="en-US"/>
        </w:rPr>
        <w:t> </w:t>
      </w:r>
      <w:r w:rsidR="00E74F22">
        <w:t>м/с. Велосипедист заканчивает свой спуск после его начала через …</w:t>
      </w:r>
    </w:p>
    <w:p w:rsidR="00E74F22" w:rsidRDefault="00E74F22" w:rsidP="00A628DB">
      <w:pPr>
        <w:tabs>
          <w:tab w:val="right" w:pos="3686"/>
          <w:tab w:val="right" w:pos="6521"/>
          <w:tab w:val="right" w:pos="9214"/>
        </w:tabs>
        <w:ind w:firstLine="567"/>
        <w:jc w:val="both"/>
      </w:pPr>
      <w:r>
        <w:t>1) 0,07 с</w:t>
      </w:r>
      <w:r>
        <w:tab/>
        <w:t>2) 7,5 с</w:t>
      </w:r>
      <w:r>
        <w:tab/>
        <w:t>3) 15 с</w:t>
      </w:r>
      <w:r>
        <w:tab/>
        <w:t>4) 21,6 с</w:t>
      </w:r>
    </w:p>
    <w:p w:rsidR="005A3EC7" w:rsidRPr="002C1F83" w:rsidRDefault="005A3EC7" w:rsidP="00A628DB">
      <w:pPr>
        <w:tabs>
          <w:tab w:val="right" w:pos="3686"/>
          <w:tab w:val="right" w:pos="6521"/>
          <w:tab w:val="right" w:pos="9214"/>
        </w:tabs>
        <w:ind w:firstLine="567"/>
        <w:jc w:val="both"/>
        <w:rPr>
          <w:szCs w:val="32"/>
        </w:rPr>
      </w:pPr>
    </w:p>
    <w:p w:rsidR="00E74F22" w:rsidRDefault="00966384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19</w:t>
      </w:r>
      <w:r w:rsidR="00E74F22" w:rsidRPr="00291070">
        <w:rPr>
          <w:b/>
          <w:bCs/>
        </w:rPr>
        <w:t>.</w:t>
      </w:r>
      <w:r w:rsidR="00E74F22">
        <w:t> Тело брошено вертикально вверх. Через 0,5</w:t>
      </w:r>
      <w:r w:rsidR="00E74F22">
        <w:rPr>
          <w:lang w:val="en-US"/>
        </w:rPr>
        <w:t> </w:t>
      </w:r>
      <w:r w:rsidR="00E74F22">
        <w:t>с после бр</w:t>
      </w:r>
      <w:r w:rsidR="00E74F22">
        <w:t>о</w:t>
      </w:r>
      <w:r w:rsidR="00E74F22">
        <w:t>ска его скорость 20</w:t>
      </w:r>
      <w:r w:rsidR="00E74F22">
        <w:rPr>
          <w:lang w:val="en-US"/>
        </w:rPr>
        <w:t> </w:t>
      </w:r>
      <w:r w:rsidR="00E74F22">
        <w:t>м/с. Какова начальная скорость тела? Сопр</w:t>
      </w:r>
      <w:r w:rsidR="00E74F22">
        <w:t>о</w:t>
      </w:r>
      <w:r w:rsidR="00E74F22">
        <w:t>тивлением воздуха пренебречь.</w:t>
      </w:r>
    </w:p>
    <w:p w:rsidR="00E74F22" w:rsidRPr="008F19F7" w:rsidRDefault="00E74F22" w:rsidP="00A628DB">
      <w:pPr>
        <w:tabs>
          <w:tab w:val="right" w:pos="3780"/>
          <w:tab w:val="right" w:pos="6660"/>
          <w:tab w:val="right" w:pos="9214"/>
        </w:tabs>
        <w:ind w:firstLine="567"/>
        <w:jc w:val="both"/>
      </w:pPr>
      <w:r>
        <w:t>1) 15 м/с</w:t>
      </w:r>
      <w:r>
        <w:tab/>
        <w:t>2) 20,5 м/с</w:t>
      </w:r>
      <w:r>
        <w:tab/>
        <w:t>3) 25 м/с</w:t>
      </w:r>
      <w:r>
        <w:tab/>
        <w:t>4) 30 м/с</w:t>
      </w:r>
    </w:p>
    <w:p w:rsidR="00E74F22" w:rsidRPr="002C1F83" w:rsidRDefault="00E74F22" w:rsidP="00A628DB">
      <w:pPr>
        <w:widowControl w:val="0"/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Cs w:val="32"/>
        </w:rPr>
      </w:pPr>
    </w:p>
    <w:p w:rsidR="00E74F22" w:rsidRPr="003F406F" w:rsidRDefault="00966384" w:rsidP="00A628DB">
      <w:pPr>
        <w:widowControl w:val="0"/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20</w:t>
      </w:r>
      <w:r w:rsidR="00E74F22" w:rsidRPr="008F11C0">
        <w:rPr>
          <w:b/>
          <w:bCs/>
        </w:rPr>
        <w:t>.</w:t>
      </w:r>
      <w:r w:rsidR="00E74F22">
        <w:rPr>
          <w:lang w:val="en-US"/>
        </w:rPr>
        <w:t> </w:t>
      </w:r>
      <w:r w:rsidR="00E74F22">
        <w:t>Камень, брошенный с поверхности земли почти верт</w:t>
      </w:r>
      <w:r w:rsidR="00E74F22">
        <w:t>и</w:t>
      </w:r>
      <w:r w:rsidR="00E74F22">
        <w:t>кально вверх, упал со скоростью 15</w:t>
      </w:r>
      <w:r w:rsidR="00E74F22">
        <w:rPr>
          <w:lang w:val="en-US"/>
        </w:rPr>
        <w:t> </w:t>
      </w:r>
      <w:r w:rsidR="00DC23A5">
        <w:t>м/с</w:t>
      </w:r>
      <w:r w:rsidR="00E74F22">
        <w:t xml:space="preserve"> на крышу дома, наход</w:t>
      </w:r>
      <w:r w:rsidR="00E74F22">
        <w:t>я</w:t>
      </w:r>
      <w:r w:rsidR="00E74F22">
        <w:t>щуюся на высоте 20</w:t>
      </w:r>
      <w:r w:rsidR="00E74F22">
        <w:rPr>
          <w:lang w:val="en-US"/>
        </w:rPr>
        <w:t> </w:t>
      </w:r>
      <w:r w:rsidR="00E74F22">
        <w:t>м. Найдите время полета камня. Сопротивл</w:t>
      </w:r>
      <w:r w:rsidR="00E74F22">
        <w:t>е</w:t>
      </w:r>
      <w:r w:rsidR="00E74F22">
        <w:t>ние воздуха не учитывать.</w:t>
      </w:r>
    </w:p>
    <w:p w:rsidR="00E74F22" w:rsidRDefault="00E74F22" w:rsidP="00A628DB">
      <w:pPr>
        <w:tabs>
          <w:tab w:val="right" w:pos="3828"/>
          <w:tab w:val="right" w:pos="6663"/>
          <w:tab w:val="right" w:pos="9214"/>
        </w:tabs>
        <w:ind w:firstLine="567"/>
        <w:jc w:val="both"/>
      </w:pPr>
      <w:r>
        <w:t>1) 1 с</w:t>
      </w:r>
      <w:r>
        <w:tab/>
        <w:t>2) 1,33 с</w:t>
      </w:r>
      <w:r>
        <w:tab/>
        <w:t>3) 2 с</w:t>
      </w:r>
      <w:r>
        <w:tab/>
        <w:t>4) 4 с</w:t>
      </w:r>
    </w:p>
    <w:p w:rsidR="00E74F22" w:rsidRDefault="00E74F22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sz w:val="16"/>
          <w:szCs w:val="16"/>
        </w:rPr>
      </w:pPr>
    </w:p>
    <w:p w:rsidR="002C1F83" w:rsidRPr="00A628DB" w:rsidRDefault="002C1F83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sz w:val="16"/>
          <w:szCs w:val="16"/>
        </w:rPr>
      </w:pPr>
    </w:p>
    <w:p w:rsidR="00E74F22" w:rsidRDefault="00966384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21</w:t>
      </w:r>
      <w:r w:rsidR="00E74F22" w:rsidRPr="008F11C0">
        <w:rPr>
          <w:b/>
          <w:bCs/>
        </w:rPr>
        <w:t>.</w:t>
      </w:r>
      <w:r w:rsidR="00E74F22">
        <w:t> При свободном падении тела с нулевой начальной ск</w:t>
      </w:r>
      <w:r w:rsidR="00E74F22">
        <w:t>о</w:t>
      </w:r>
      <w:r w:rsidR="00E74F22">
        <w:t xml:space="preserve">ростью величина его скорости через 1 с равна </w:t>
      </w:r>
      <w:r w:rsidR="00E74F22" w:rsidRPr="00BE76E6">
        <w:rPr>
          <w:i/>
          <w:iCs/>
          <w:sz w:val="44"/>
          <w:szCs w:val="44"/>
        </w:rPr>
        <w:t>υ</w:t>
      </w:r>
      <w:r w:rsidR="00E74F22" w:rsidRPr="008F11C0">
        <w:rPr>
          <w:vertAlign w:val="subscript"/>
        </w:rPr>
        <w:t>1</w:t>
      </w:r>
      <w:r w:rsidR="00E74F22">
        <w:t xml:space="preserve">, через 2 с равна </w:t>
      </w:r>
      <w:r w:rsidR="00E74F22" w:rsidRPr="00BE76E6">
        <w:rPr>
          <w:i/>
          <w:iCs/>
          <w:sz w:val="44"/>
          <w:szCs w:val="44"/>
        </w:rPr>
        <w:t>υ</w:t>
      </w:r>
      <w:r w:rsidR="00E74F22" w:rsidRPr="008F11C0">
        <w:rPr>
          <w:vertAlign w:val="subscript"/>
        </w:rPr>
        <w:t>2</w:t>
      </w:r>
      <w:r w:rsidR="00E74F22">
        <w:t xml:space="preserve">. Отношение </w:t>
      </w:r>
      <w:r w:rsidR="00BD2452">
        <w:rPr>
          <w:noProof/>
          <w:position w:val="-38"/>
        </w:rPr>
        <w:drawing>
          <wp:inline distT="0" distB="0" distL="0" distR="0">
            <wp:extent cx="273050" cy="573405"/>
            <wp:effectExtent l="0" t="0" r="0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573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74F22" w:rsidRPr="0052505F">
        <w:rPr>
          <w:position w:val="-12"/>
        </w:rPr>
        <w:object w:dxaOrig="220" w:dyaOrig="420">
          <v:shape id="_x0000_i1073" type="#_x0000_t75" style="width:10.75pt;height:21.5pt" o:ole="">
            <v:imagedata r:id="rId276" o:title=""/>
          </v:shape>
          <o:OLEObject Type="Embed" ProgID="Equation.3" ShapeID="_x0000_i1073" DrawAspect="Content" ObjectID="_1493196685" r:id="rId277"/>
        </w:object>
      </w:r>
      <w:r w:rsidR="00E74F22">
        <w:t>равно …</w:t>
      </w:r>
    </w:p>
    <w:p w:rsidR="00E74F22" w:rsidRPr="0052505F" w:rsidRDefault="00E74F22" w:rsidP="00A628DB">
      <w:pPr>
        <w:tabs>
          <w:tab w:val="right" w:pos="3420"/>
          <w:tab w:val="right" w:pos="6480"/>
          <w:tab w:val="right" w:pos="9214"/>
        </w:tabs>
        <w:ind w:firstLine="567"/>
        <w:jc w:val="both"/>
      </w:pPr>
      <w:r>
        <w:t>1) 1</w:t>
      </w:r>
      <w:r>
        <w:tab/>
        <w:t>2) 2</w:t>
      </w:r>
      <w:r>
        <w:tab/>
        <w:t xml:space="preserve">3) </w:t>
      </w:r>
      <w:r w:rsidRPr="00421CC9">
        <w:rPr>
          <w:position w:val="-30"/>
        </w:rPr>
        <w:object w:dxaOrig="260" w:dyaOrig="800">
          <v:shape id="_x0000_i1074" type="#_x0000_t75" style="width:12.9pt;height:39.75pt" o:ole="">
            <v:imagedata r:id="rId278" o:title=""/>
          </v:shape>
          <o:OLEObject Type="Embed" ProgID="Equation.3" ShapeID="_x0000_i1074" DrawAspect="Content" ObjectID="_1493196686" r:id="rId279"/>
        </w:object>
      </w:r>
      <w:r>
        <w:tab/>
        <w:t xml:space="preserve">4) </w:t>
      </w:r>
      <w:r w:rsidRPr="00421CC9">
        <w:rPr>
          <w:position w:val="-30"/>
        </w:rPr>
        <w:object w:dxaOrig="260" w:dyaOrig="800">
          <v:shape id="_x0000_i1075" type="#_x0000_t75" style="width:12.9pt;height:39.75pt" o:ole="">
            <v:imagedata r:id="rId280" o:title=""/>
          </v:shape>
          <o:OLEObject Type="Embed" ProgID="Equation.3" ShapeID="_x0000_i1075" DrawAspect="Content" ObjectID="_1493196687" r:id="rId281"/>
        </w:object>
      </w:r>
    </w:p>
    <w:p w:rsidR="005A3EC7" w:rsidRPr="002C1F83" w:rsidRDefault="005A3EC7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Cs w:val="32"/>
        </w:rPr>
      </w:pPr>
    </w:p>
    <w:p w:rsidR="00E74F22" w:rsidRDefault="00966384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22</w:t>
      </w:r>
      <w:r w:rsidR="00E74F22" w:rsidRPr="008F11C0">
        <w:rPr>
          <w:b/>
          <w:bCs/>
        </w:rPr>
        <w:t>.</w:t>
      </w:r>
      <w:r w:rsidR="00E74F22">
        <w:rPr>
          <w:lang w:val="en-US"/>
        </w:rPr>
        <w:t> </w:t>
      </w:r>
      <w:r w:rsidR="00E74F22">
        <w:t>Камень, брошенный с поверхности земли почти верт</w:t>
      </w:r>
      <w:r w:rsidR="00E74F22">
        <w:t>и</w:t>
      </w:r>
      <w:r w:rsidR="00E74F22">
        <w:t>кально вверх со скоростью 25 м/с, через 3 с после броска упал на крышу дома. На какой высоте находится крыша? Сопротивление воздуха не учитывать.</w:t>
      </w:r>
    </w:p>
    <w:p w:rsidR="00E74F22" w:rsidRPr="001C1C8D" w:rsidRDefault="00E74F22" w:rsidP="00A628DB">
      <w:pPr>
        <w:tabs>
          <w:tab w:val="right" w:pos="3780"/>
          <w:tab w:val="right" w:pos="6660"/>
          <w:tab w:val="right" w:pos="9214"/>
        </w:tabs>
        <w:ind w:firstLine="567"/>
        <w:jc w:val="both"/>
      </w:pPr>
      <w:r>
        <w:t>1) 10 м</w:t>
      </w:r>
      <w:r>
        <w:tab/>
        <w:t>2) 30 м</w:t>
      </w:r>
      <w:r>
        <w:tab/>
        <w:t>3) 75 м</w:t>
      </w:r>
      <w:r>
        <w:tab/>
        <w:t>4) 120 м</w:t>
      </w:r>
    </w:p>
    <w:p w:rsidR="00A628DB" w:rsidRDefault="00A628DB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 w:val="16"/>
          <w:szCs w:val="16"/>
        </w:rPr>
      </w:pPr>
    </w:p>
    <w:p w:rsidR="002C1F83" w:rsidRPr="00A628DB" w:rsidRDefault="002C1F83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 w:val="16"/>
          <w:szCs w:val="16"/>
        </w:rPr>
      </w:pPr>
    </w:p>
    <w:p w:rsidR="00E74F22" w:rsidRPr="00E74F22" w:rsidRDefault="00966384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23</w:t>
      </w:r>
      <w:r w:rsidR="00E74F22" w:rsidRPr="00E7138C">
        <w:rPr>
          <w:b/>
          <w:bCs/>
        </w:rPr>
        <w:t>.</w:t>
      </w:r>
      <w:r w:rsidR="00E74F22">
        <w:rPr>
          <w:lang w:val="en-US"/>
        </w:rPr>
        <w:t> </w:t>
      </w:r>
      <w:r w:rsidR="00E74F22">
        <w:t xml:space="preserve">Тело движется </w:t>
      </w:r>
      <w:r w:rsidR="00E74F22" w:rsidRPr="00E74F22">
        <w:t>по окружности радиусом 10 м</w:t>
      </w:r>
      <w:r w:rsidR="002739A9">
        <w:t>.</w:t>
      </w:r>
      <w:r w:rsidR="00E74F22" w:rsidRPr="00E74F22">
        <w:t xml:space="preserve"> </w:t>
      </w:r>
      <w:r w:rsidR="002739A9">
        <w:t>П</w:t>
      </w:r>
      <w:r w:rsidR="00E74F22" w:rsidRPr="00E74F22">
        <w:t>ериод его обращения равен 20</w:t>
      </w:r>
      <w:r w:rsidR="00E74F22" w:rsidRPr="00E74F22">
        <w:rPr>
          <w:lang w:val="en-US"/>
        </w:rPr>
        <w:t> </w:t>
      </w:r>
      <w:r w:rsidR="00E74F22" w:rsidRPr="00E74F22">
        <w:t>с. Скорость тела равна …</w:t>
      </w:r>
    </w:p>
    <w:p w:rsidR="00E74F22" w:rsidRDefault="00E74F22" w:rsidP="00A628DB">
      <w:pPr>
        <w:tabs>
          <w:tab w:val="right" w:pos="3686"/>
          <w:tab w:val="right" w:pos="6480"/>
          <w:tab w:val="right" w:pos="9214"/>
        </w:tabs>
        <w:ind w:firstLine="567"/>
        <w:jc w:val="both"/>
      </w:pPr>
      <w:r>
        <w:t>1) 2 м/с</w:t>
      </w:r>
      <w:r>
        <w:tab/>
        <w:t>2) π м/с</w:t>
      </w:r>
      <w:r>
        <w:tab/>
        <w:t>3) 2π м/с</w:t>
      </w:r>
      <w:r>
        <w:tab/>
        <w:t>4) 4π м/с</w:t>
      </w:r>
    </w:p>
    <w:p w:rsidR="00E74F22" w:rsidRDefault="00E74F22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 w:val="18"/>
          <w:szCs w:val="18"/>
        </w:rPr>
      </w:pPr>
    </w:p>
    <w:p w:rsidR="002C1F83" w:rsidRPr="00A628DB" w:rsidRDefault="002C1F83" w:rsidP="00A628DB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 w:val="18"/>
          <w:szCs w:val="18"/>
        </w:rPr>
      </w:pPr>
    </w:p>
    <w:p w:rsidR="00E74F22" w:rsidRDefault="00966384" w:rsidP="00A628DB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lastRenderedPageBreak/>
        <w:t>А24</w:t>
      </w:r>
      <w:r w:rsidR="00E74F22" w:rsidRPr="008F11C0">
        <w:rPr>
          <w:b/>
          <w:bCs/>
        </w:rPr>
        <w:t>.</w:t>
      </w:r>
      <w:r w:rsidR="00E74F22">
        <w:t> Минутная стрелка ручных часов вдвое длиннее секун</w:t>
      </w:r>
      <w:r w:rsidR="00E74F22">
        <w:t>д</w:t>
      </w:r>
      <w:r w:rsidR="00E74F22">
        <w:t xml:space="preserve">ной. </w:t>
      </w:r>
      <w:r w:rsidR="00E74F22" w:rsidRPr="00E74F22">
        <w:t>Соотношение между линейными скоростями концов мину</w:t>
      </w:r>
      <w:r w:rsidR="00E74F22" w:rsidRPr="00E74F22">
        <w:t>т</w:t>
      </w:r>
      <w:r w:rsidR="00E74F22" w:rsidRPr="00E74F22">
        <w:t>ной (</w:t>
      </w:r>
      <w:r w:rsidR="00BD2452">
        <w:rPr>
          <w:noProof/>
          <w:position w:val="-14"/>
        </w:rPr>
        <w:drawing>
          <wp:inline distT="0" distB="0" distL="0" distR="0">
            <wp:extent cx="218440" cy="273050"/>
            <wp:effectExtent l="19050" t="0" r="0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74F22" w:rsidRPr="00E74F22">
        <w:t>) и секундной (</w:t>
      </w:r>
      <w:r w:rsidR="00BD2452">
        <w:rPr>
          <w:noProof/>
          <w:position w:val="-14"/>
        </w:rPr>
        <w:drawing>
          <wp:inline distT="0" distB="0" distL="0" distR="0">
            <wp:extent cx="163830" cy="273050"/>
            <wp:effectExtent l="19050" t="0" r="7620" b="0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2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74F22" w:rsidRPr="00E74F22">
        <w:t>) стрелок …</w:t>
      </w:r>
    </w:p>
    <w:p w:rsidR="00E74F22" w:rsidRDefault="00E74F22" w:rsidP="00A628DB">
      <w:pPr>
        <w:tabs>
          <w:tab w:val="right" w:pos="4140"/>
          <w:tab w:val="right" w:pos="6840"/>
          <w:tab w:val="right" w:pos="9072"/>
        </w:tabs>
        <w:ind w:firstLine="567"/>
        <w:jc w:val="both"/>
      </w:pPr>
      <w:r>
        <w:t>1)</w:t>
      </w:r>
      <w:r w:rsidRPr="00D7521E">
        <w:t xml:space="preserve"> </w:t>
      </w:r>
      <w:r w:rsidR="00BD2452">
        <w:rPr>
          <w:noProof/>
          <w:position w:val="-14"/>
        </w:rPr>
        <w:drawing>
          <wp:inline distT="0" distB="0" distL="0" distR="0">
            <wp:extent cx="163830" cy="273050"/>
            <wp:effectExtent l="19050" t="0" r="7620" b="0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2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= 20</w:t>
      </w:r>
      <w:r w:rsidR="00BD2452">
        <w:rPr>
          <w:noProof/>
          <w:position w:val="-14"/>
        </w:rPr>
        <w:drawing>
          <wp:inline distT="0" distB="0" distL="0" distR="0">
            <wp:extent cx="218440" cy="273050"/>
            <wp:effectExtent l="19050" t="0" r="0" b="0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 xml:space="preserve">2) </w:t>
      </w:r>
      <w:r w:rsidR="00BD2452">
        <w:rPr>
          <w:noProof/>
          <w:position w:val="-14"/>
        </w:rPr>
        <w:drawing>
          <wp:inline distT="0" distB="0" distL="0" distR="0">
            <wp:extent cx="163830" cy="273050"/>
            <wp:effectExtent l="19050" t="0" r="7620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2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= 30</w:t>
      </w:r>
      <w:r w:rsidR="00BD2452">
        <w:rPr>
          <w:noProof/>
          <w:position w:val="-14"/>
        </w:rPr>
        <w:drawing>
          <wp:inline distT="0" distB="0" distL="0" distR="0">
            <wp:extent cx="218440" cy="273050"/>
            <wp:effectExtent l="19050" t="0" r="0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 xml:space="preserve">3) </w:t>
      </w:r>
      <w:r w:rsidR="00BD2452">
        <w:rPr>
          <w:noProof/>
          <w:position w:val="-14"/>
        </w:rPr>
        <w:drawing>
          <wp:inline distT="0" distB="0" distL="0" distR="0">
            <wp:extent cx="163830" cy="273050"/>
            <wp:effectExtent l="19050" t="0" r="7620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2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= 60</w:t>
      </w:r>
      <w:r w:rsidR="00BD2452">
        <w:rPr>
          <w:noProof/>
          <w:position w:val="-14"/>
        </w:rPr>
        <w:drawing>
          <wp:inline distT="0" distB="0" distL="0" distR="0">
            <wp:extent cx="218440" cy="273050"/>
            <wp:effectExtent l="19050" t="0" r="0" b="0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 xml:space="preserve">4) </w:t>
      </w:r>
      <w:r w:rsidR="00BD2452">
        <w:rPr>
          <w:noProof/>
          <w:position w:val="-14"/>
        </w:rPr>
        <w:drawing>
          <wp:inline distT="0" distB="0" distL="0" distR="0">
            <wp:extent cx="163830" cy="273050"/>
            <wp:effectExtent l="19050" t="0" r="7620" b="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= 45</w:t>
      </w:r>
      <w:r w:rsidR="00BD2452">
        <w:rPr>
          <w:noProof/>
          <w:position w:val="-14"/>
        </w:rPr>
        <w:drawing>
          <wp:inline distT="0" distB="0" distL="0" distR="0">
            <wp:extent cx="218440" cy="273050"/>
            <wp:effectExtent l="19050" t="0" r="0" b="0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2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40" cy="27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74F22" w:rsidRPr="002C1F83" w:rsidRDefault="00E74F22" w:rsidP="00A628DB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  <w:rPr>
          <w:szCs w:val="32"/>
        </w:rPr>
      </w:pPr>
    </w:p>
    <w:p w:rsidR="00E74F22" w:rsidRDefault="00966384" w:rsidP="00A628DB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25</w:t>
      </w:r>
      <w:r w:rsidR="00E74F22" w:rsidRPr="00291070">
        <w:rPr>
          <w:b/>
          <w:bCs/>
        </w:rPr>
        <w:t>.</w:t>
      </w:r>
      <w:r w:rsidR="00E74F22">
        <w:t> Две мухи неподвижно сидят на равномерно вращающе</w:t>
      </w:r>
      <w:r w:rsidR="00E74F22">
        <w:t>м</w:t>
      </w:r>
      <w:r w:rsidR="00E74F22">
        <w:t>ся диске, ось которого неподвижна: первая на расстоянии 5 см, вторая – на расстоянии 15</w:t>
      </w:r>
      <w:r w:rsidR="00E74F22">
        <w:rPr>
          <w:lang w:val="en-US"/>
        </w:rPr>
        <w:t> </w:t>
      </w:r>
      <w:r w:rsidR="00E74F22">
        <w:t>см от оси вращения. Отношение их у</w:t>
      </w:r>
      <w:r w:rsidR="00E74F22">
        <w:t>с</w:t>
      </w:r>
      <w:r w:rsidR="00E74F22">
        <w:t xml:space="preserve">корений </w:t>
      </w:r>
      <w:r w:rsidR="00E74F22" w:rsidRPr="00366EBC">
        <w:rPr>
          <w:position w:val="-38"/>
        </w:rPr>
        <w:object w:dxaOrig="420" w:dyaOrig="880">
          <v:shape id="_x0000_i1076" type="#_x0000_t75" style="width:21.5pt;height:43pt" o:ole="">
            <v:imagedata r:id="rId284" o:title=""/>
          </v:shape>
          <o:OLEObject Type="Embed" ProgID="Equation.3" ShapeID="_x0000_i1076" DrawAspect="Content" ObjectID="_1493196688" r:id="rId285"/>
        </w:object>
      </w:r>
      <w:r w:rsidR="00E74F22">
        <w:t xml:space="preserve"> равно …</w:t>
      </w:r>
    </w:p>
    <w:p w:rsidR="00E74F22" w:rsidRDefault="00E74F22" w:rsidP="00A628DB">
      <w:pPr>
        <w:tabs>
          <w:tab w:val="right" w:pos="3544"/>
          <w:tab w:val="right" w:pos="6480"/>
          <w:tab w:val="right" w:pos="9214"/>
        </w:tabs>
        <w:ind w:firstLine="567"/>
        <w:jc w:val="both"/>
      </w:pPr>
      <w:r>
        <w:t>1) </w:t>
      </w:r>
      <w:r w:rsidRPr="006F1877">
        <w:rPr>
          <w:position w:val="-30"/>
        </w:rPr>
        <w:object w:dxaOrig="260" w:dyaOrig="800">
          <v:shape id="_x0000_i1077" type="#_x0000_t75" style="width:12.9pt;height:39.75pt" o:ole="">
            <v:imagedata r:id="rId286" o:title=""/>
          </v:shape>
          <o:OLEObject Type="Embed" ProgID="Equation.3" ShapeID="_x0000_i1077" DrawAspect="Content" ObjectID="_1493196689" r:id="rId287"/>
        </w:object>
      </w:r>
      <w:r>
        <w:tab/>
        <w:t>2) </w:t>
      </w:r>
      <w:r w:rsidRPr="006F1877">
        <w:rPr>
          <w:position w:val="-30"/>
        </w:rPr>
        <w:object w:dxaOrig="240" w:dyaOrig="800">
          <v:shape id="_x0000_i1078" type="#_x0000_t75" style="width:11.8pt;height:39.75pt" o:ole="">
            <v:imagedata r:id="rId288" o:title=""/>
          </v:shape>
          <o:OLEObject Type="Embed" ProgID="Equation.3" ShapeID="_x0000_i1078" DrawAspect="Content" ObjectID="_1493196690" r:id="rId289"/>
        </w:object>
      </w:r>
      <w:r>
        <w:rPr>
          <w:i/>
          <w:iCs/>
        </w:rPr>
        <w:tab/>
      </w:r>
      <w:r>
        <w:t>3) </w:t>
      </w:r>
      <w:r w:rsidRPr="006F1877">
        <w:rPr>
          <w:position w:val="-30"/>
        </w:rPr>
        <w:object w:dxaOrig="260" w:dyaOrig="800">
          <v:shape id="_x0000_i1079" type="#_x0000_t75" style="width:12.9pt;height:39.75pt" o:ole="">
            <v:imagedata r:id="rId290" o:title=""/>
          </v:shape>
          <o:OLEObject Type="Embed" ProgID="Equation.3" ShapeID="_x0000_i1079" DrawAspect="Content" ObjectID="_1493196691" r:id="rId291"/>
        </w:object>
      </w:r>
      <w:r>
        <w:rPr>
          <w:i/>
          <w:iCs/>
        </w:rPr>
        <w:tab/>
      </w:r>
      <w:r>
        <w:t xml:space="preserve">4) </w:t>
      </w:r>
      <w:r w:rsidRPr="006F1877">
        <w:rPr>
          <w:position w:val="-30"/>
        </w:rPr>
        <w:object w:dxaOrig="260" w:dyaOrig="800">
          <v:shape id="_x0000_i1080" type="#_x0000_t75" style="width:12.9pt;height:39.75pt" o:ole="">
            <v:imagedata r:id="rId292" o:title=""/>
          </v:shape>
          <o:OLEObject Type="Embed" ProgID="Equation.3" ShapeID="_x0000_i1080" DrawAspect="Content" ObjectID="_1493196692" r:id="rId293"/>
        </w:object>
      </w:r>
    </w:p>
    <w:p w:rsidR="00DC23A5" w:rsidRPr="002C1F83" w:rsidRDefault="00DC23A5" w:rsidP="00991C6A">
      <w:pPr>
        <w:tabs>
          <w:tab w:val="left" w:pos="2160"/>
          <w:tab w:val="left" w:pos="4320"/>
          <w:tab w:val="left" w:pos="6480"/>
        </w:tabs>
        <w:jc w:val="both"/>
        <w:rPr>
          <w:b/>
          <w:bCs/>
          <w:szCs w:val="32"/>
        </w:rPr>
      </w:pPr>
    </w:p>
    <w:p w:rsidR="00991C6A" w:rsidRDefault="00966384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26</w:t>
      </w:r>
      <w:r w:rsidR="00991C6A" w:rsidRPr="008F11C0">
        <w:rPr>
          <w:b/>
          <w:bCs/>
        </w:rPr>
        <w:t>.</w:t>
      </w:r>
      <w:r w:rsidR="00991C6A">
        <w:rPr>
          <w:lang w:val="en-US"/>
        </w:rPr>
        <w:t> </w:t>
      </w:r>
      <w:r w:rsidR="00991C6A">
        <w:t>Точка движется с постоянной по модулю скоростью</w:t>
      </w:r>
      <w:r w:rsidR="00991C6A" w:rsidRPr="008F11C0">
        <w:t xml:space="preserve"> </w:t>
      </w:r>
      <w:r w:rsidR="00991C6A" w:rsidRPr="008F11C0">
        <w:rPr>
          <w:i/>
          <w:iCs/>
          <w:sz w:val="40"/>
          <w:szCs w:val="40"/>
        </w:rPr>
        <w:t>υ</w:t>
      </w:r>
      <w:r w:rsidR="00991C6A">
        <w:t xml:space="preserve"> по окружности радиусом</w:t>
      </w:r>
      <w:r w:rsidR="00991C6A" w:rsidRPr="008F11C0">
        <w:t xml:space="preserve"> </w:t>
      </w:r>
      <w:r w:rsidR="00991C6A" w:rsidRPr="00606F7A">
        <w:rPr>
          <w:i/>
          <w:iCs/>
          <w:lang w:val="en-US"/>
        </w:rPr>
        <w:t>R</w:t>
      </w:r>
      <w:r w:rsidR="00991C6A" w:rsidRPr="00606F7A">
        <w:t xml:space="preserve">. </w:t>
      </w:r>
      <w:r w:rsidR="00991C6A" w:rsidRPr="00991C6A">
        <w:t>Если скорость точки увеличить вдвое, а радиус окружности вдвое уменьшить, то ее центростремительное ускорение …</w:t>
      </w:r>
    </w:p>
    <w:p w:rsidR="00991C6A" w:rsidRDefault="00991C6A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1) уменьшится в 2 раза</w:t>
      </w:r>
      <w:r w:rsidR="00F87CBF">
        <w:tab/>
        <w:t xml:space="preserve">     </w:t>
      </w:r>
      <w:r>
        <w:t>2) увеличится в 2 раза</w:t>
      </w:r>
    </w:p>
    <w:p w:rsidR="00991C6A" w:rsidRDefault="00991C6A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3) увеличится в 4 раза</w:t>
      </w:r>
      <w:r w:rsidR="00F87CBF">
        <w:tab/>
        <w:t xml:space="preserve">     </w:t>
      </w:r>
      <w:r>
        <w:t>4)</w:t>
      </w:r>
      <w:r w:rsidRPr="00606F7A">
        <w:t xml:space="preserve"> </w:t>
      </w:r>
      <w:r>
        <w:t>увеличится в 8 раз</w:t>
      </w:r>
    </w:p>
    <w:p w:rsidR="00D70309" w:rsidRPr="002C1F83" w:rsidRDefault="00D70309" w:rsidP="00D60E48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Cs w:val="32"/>
        </w:rPr>
      </w:pPr>
    </w:p>
    <w:p w:rsidR="00991C6A" w:rsidRDefault="00966384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27</w:t>
      </w:r>
      <w:r w:rsidR="00991C6A" w:rsidRPr="008F11C0">
        <w:rPr>
          <w:b/>
          <w:bCs/>
        </w:rPr>
        <w:t>.</w:t>
      </w:r>
      <w:r w:rsidR="00991C6A">
        <w:rPr>
          <w:lang w:val="en-US"/>
        </w:rPr>
        <w:t> </w:t>
      </w:r>
      <w:r w:rsidR="00991C6A">
        <w:t>Материальная точка равномерно движется по окружн</w:t>
      </w:r>
      <w:r w:rsidR="00991C6A">
        <w:t>о</w:t>
      </w:r>
      <w:r w:rsidR="00991C6A">
        <w:t xml:space="preserve">сти радиусом </w:t>
      </w:r>
      <w:r w:rsidR="00991C6A" w:rsidRPr="00FE417D">
        <w:rPr>
          <w:i/>
          <w:iCs/>
          <w:lang w:val="en-US"/>
        </w:rPr>
        <w:t>R</w:t>
      </w:r>
      <w:r w:rsidR="00991C6A">
        <w:rPr>
          <w:lang w:val="en-US"/>
        </w:rPr>
        <w:t> </w:t>
      </w:r>
      <w:r w:rsidR="00991C6A">
        <w:t>=</w:t>
      </w:r>
      <w:r w:rsidR="00991C6A">
        <w:rPr>
          <w:lang w:val="en-US"/>
        </w:rPr>
        <w:t> </w:t>
      </w:r>
      <w:r w:rsidR="00991C6A">
        <w:t>2</w:t>
      </w:r>
      <w:r w:rsidR="00991C6A">
        <w:rPr>
          <w:lang w:val="en-US"/>
        </w:rPr>
        <w:t> </w:t>
      </w:r>
      <w:r w:rsidR="00991C6A">
        <w:t xml:space="preserve">м с центростремительным ускорением </w:t>
      </w:r>
      <w:r w:rsidR="00991C6A" w:rsidRPr="00FE417D">
        <w:rPr>
          <w:i/>
          <w:iCs/>
        </w:rPr>
        <w:t>а</w:t>
      </w:r>
      <w:r w:rsidR="00991C6A">
        <w:rPr>
          <w:lang w:val="en-US"/>
        </w:rPr>
        <w:t> </w:t>
      </w:r>
      <w:r w:rsidR="00991C6A">
        <w:t>=</w:t>
      </w:r>
      <w:r w:rsidR="00991C6A">
        <w:rPr>
          <w:lang w:val="en-US"/>
        </w:rPr>
        <w:t> </w:t>
      </w:r>
      <w:r w:rsidR="00991C6A">
        <w:t>2</w:t>
      </w:r>
      <w:r w:rsidR="00991C6A">
        <w:rPr>
          <w:lang w:val="en-US"/>
        </w:rPr>
        <w:t> </w:t>
      </w:r>
      <w:r w:rsidR="00991C6A">
        <w:t>м/с</w:t>
      </w:r>
      <w:r w:rsidR="00991C6A">
        <w:rPr>
          <w:vertAlign w:val="superscript"/>
        </w:rPr>
        <w:t>2</w:t>
      </w:r>
      <w:r w:rsidR="00991C6A">
        <w:t>. Скорость точки равна …</w:t>
      </w:r>
    </w:p>
    <w:p w:rsidR="00E74F22" w:rsidRPr="00270B7F" w:rsidRDefault="00991C6A" w:rsidP="00D60E48">
      <w:pPr>
        <w:tabs>
          <w:tab w:val="right" w:pos="3686"/>
          <w:tab w:val="right" w:pos="6521"/>
          <w:tab w:val="right" w:pos="9214"/>
        </w:tabs>
        <w:ind w:firstLine="567"/>
        <w:jc w:val="both"/>
      </w:pPr>
      <w:r>
        <w:t>1) 1 м/с</w:t>
      </w:r>
      <w:r>
        <w:tab/>
        <w:t>2) 2 м/с</w:t>
      </w:r>
      <w:r>
        <w:tab/>
        <w:t>3) 4 м/с</w:t>
      </w:r>
      <w:r>
        <w:tab/>
        <w:t>4) 8 м/с</w:t>
      </w:r>
    </w:p>
    <w:p w:rsidR="003F66EA" w:rsidRPr="002C1F83" w:rsidRDefault="003F66EA" w:rsidP="00D60E48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  <w:rPr>
          <w:szCs w:val="32"/>
        </w:rPr>
      </w:pPr>
    </w:p>
    <w:p w:rsidR="00991C6A" w:rsidRDefault="00966384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28</w:t>
      </w:r>
      <w:r w:rsidR="00991C6A" w:rsidRPr="00991C6A">
        <w:rPr>
          <w:b/>
          <w:bCs/>
        </w:rPr>
        <w:t>.</w:t>
      </w:r>
      <w:r w:rsidR="00991C6A">
        <w:t> При равномерном движении материальной точки по о</w:t>
      </w:r>
      <w:r w:rsidR="00991C6A">
        <w:t>к</w:t>
      </w:r>
      <w:r w:rsidR="00991C6A">
        <w:t xml:space="preserve">ружности радиуса </w:t>
      </w:r>
      <w:r w:rsidR="00991C6A" w:rsidRPr="00A25D68">
        <w:rPr>
          <w:i/>
          <w:iCs/>
          <w:lang w:val="en-US"/>
        </w:rPr>
        <w:t>R</w:t>
      </w:r>
      <w:r w:rsidR="00991C6A" w:rsidRPr="00A25D68">
        <w:t xml:space="preserve"> </w:t>
      </w:r>
      <w:r w:rsidR="00991C6A">
        <w:rPr>
          <w:lang w:val="en-US"/>
        </w:rPr>
        <w:t>c</w:t>
      </w:r>
      <w:r w:rsidR="00991C6A" w:rsidRPr="00A25D68">
        <w:t xml:space="preserve"> </w:t>
      </w:r>
      <w:r w:rsidR="00991C6A">
        <w:t xml:space="preserve">периодом </w:t>
      </w:r>
      <w:r w:rsidR="00991C6A" w:rsidRPr="00A25D68">
        <w:rPr>
          <w:i/>
          <w:iCs/>
        </w:rPr>
        <w:t>Т</w:t>
      </w:r>
      <w:r w:rsidR="00991C6A">
        <w:t xml:space="preserve"> модуль ее скорости …</w:t>
      </w:r>
    </w:p>
    <w:p w:rsidR="00991C6A" w:rsidRDefault="00991C6A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 xml:space="preserve">1) прямо пропорционален </w:t>
      </w:r>
      <w:r w:rsidRPr="00BB4199">
        <w:rPr>
          <w:i/>
          <w:iCs/>
        </w:rPr>
        <w:t>Т</w:t>
      </w:r>
    </w:p>
    <w:p w:rsidR="00991C6A" w:rsidRPr="00BB4199" w:rsidRDefault="00991C6A" w:rsidP="00D60E48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i/>
          <w:iCs/>
        </w:rPr>
      </w:pPr>
      <w:r>
        <w:t xml:space="preserve">2) прямо пропорционален </w:t>
      </w:r>
      <w:r w:rsidRPr="00BB4199">
        <w:rPr>
          <w:i/>
          <w:iCs/>
        </w:rPr>
        <w:t>Т</w:t>
      </w:r>
      <w:r w:rsidR="00270B7F">
        <w:rPr>
          <w:i/>
          <w:iCs/>
        </w:rPr>
        <w:t xml:space="preserve"> </w:t>
      </w:r>
      <w:r w:rsidRPr="008F11C0">
        <w:rPr>
          <w:vertAlign w:val="superscript"/>
        </w:rPr>
        <w:t>2</w:t>
      </w:r>
    </w:p>
    <w:p w:rsidR="00991C6A" w:rsidRDefault="00991C6A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 xml:space="preserve">3) обратно пропорционален </w:t>
      </w:r>
      <w:r w:rsidRPr="00BB4199">
        <w:rPr>
          <w:i/>
          <w:iCs/>
        </w:rPr>
        <w:t>Т</w:t>
      </w:r>
    </w:p>
    <w:p w:rsidR="00991C6A" w:rsidRDefault="00991C6A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 xml:space="preserve">4) обратно пропорционален </w:t>
      </w:r>
      <w:r w:rsidRPr="00BB4199">
        <w:rPr>
          <w:i/>
          <w:iCs/>
        </w:rPr>
        <w:t>Т</w:t>
      </w:r>
      <w:r w:rsidR="00270B7F">
        <w:rPr>
          <w:i/>
          <w:iCs/>
        </w:rPr>
        <w:t xml:space="preserve"> </w:t>
      </w:r>
      <w:r w:rsidRPr="008F11C0">
        <w:rPr>
          <w:vertAlign w:val="superscript"/>
        </w:rPr>
        <w:t>2</w:t>
      </w:r>
    </w:p>
    <w:p w:rsidR="002C1F83" w:rsidRPr="001169A4" w:rsidRDefault="002C1F83" w:rsidP="00D346D5">
      <w:pPr>
        <w:pStyle w:val="2"/>
        <w:spacing w:before="0" w:after="0"/>
        <w:jc w:val="center"/>
        <w:rPr>
          <w:rFonts w:ascii="Times New Roman" w:hAnsi="Times New Roman" w:cs="Times New Roman"/>
          <w:i w:val="0"/>
          <w:iCs w:val="0"/>
          <w:sz w:val="20"/>
          <w:szCs w:val="20"/>
        </w:rPr>
      </w:pPr>
      <w:bookmarkStart w:id="2" w:name="_Toc308693640"/>
    </w:p>
    <w:p w:rsidR="003F66EA" w:rsidRPr="00E668B9" w:rsidRDefault="003F66EA" w:rsidP="00D346D5">
      <w:pPr>
        <w:pStyle w:val="2"/>
        <w:spacing w:before="0" w:after="0"/>
        <w:jc w:val="center"/>
        <w:rPr>
          <w:rFonts w:ascii="Times New Roman" w:hAnsi="Times New Roman" w:cs="Times New Roman"/>
          <w:i w:val="0"/>
          <w:iCs w:val="0"/>
          <w:sz w:val="32"/>
          <w:szCs w:val="32"/>
        </w:rPr>
      </w:pPr>
      <w:r w:rsidRPr="00E668B9">
        <w:rPr>
          <w:rFonts w:ascii="Times New Roman" w:hAnsi="Times New Roman" w:cs="Times New Roman"/>
          <w:i w:val="0"/>
          <w:iCs w:val="0"/>
          <w:sz w:val="32"/>
          <w:szCs w:val="32"/>
        </w:rPr>
        <w:t xml:space="preserve">Ответы к заданиям </w:t>
      </w:r>
      <w:r>
        <w:rPr>
          <w:rFonts w:ascii="Times New Roman" w:hAnsi="Times New Roman" w:cs="Times New Roman"/>
          <w:i w:val="0"/>
          <w:iCs w:val="0"/>
          <w:sz w:val="32"/>
          <w:szCs w:val="32"/>
        </w:rPr>
        <w:t>части</w:t>
      </w:r>
      <w:r w:rsidRPr="00E668B9">
        <w:rPr>
          <w:rFonts w:ascii="Times New Roman" w:hAnsi="Times New Roman" w:cs="Times New Roman"/>
          <w:i w:val="0"/>
          <w:iCs w:val="0"/>
          <w:sz w:val="32"/>
          <w:szCs w:val="32"/>
        </w:rPr>
        <w:t xml:space="preserve"> А</w:t>
      </w:r>
      <w:bookmarkEnd w:id="2"/>
    </w:p>
    <w:p w:rsidR="003F66EA" w:rsidRPr="002B684E" w:rsidRDefault="003F66EA" w:rsidP="003F66EA">
      <w:pPr>
        <w:tabs>
          <w:tab w:val="left" w:pos="2160"/>
          <w:tab w:val="left" w:pos="4320"/>
          <w:tab w:val="left" w:pos="6480"/>
        </w:tabs>
        <w:jc w:val="center"/>
        <w:rPr>
          <w:sz w:val="16"/>
          <w:szCs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33"/>
        <w:gridCol w:w="938"/>
        <w:gridCol w:w="6"/>
        <w:gridCol w:w="935"/>
        <w:gridCol w:w="6"/>
        <w:gridCol w:w="931"/>
        <w:gridCol w:w="7"/>
        <w:gridCol w:w="931"/>
        <w:gridCol w:w="8"/>
        <w:gridCol w:w="930"/>
        <w:gridCol w:w="9"/>
        <w:gridCol w:w="928"/>
        <w:gridCol w:w="10"/>
        <w:gridCol w:w="928"/>
        <w:gridCol w:w="11"/>
        <w:gridCol w:w="927"/>
        <w:gridCol w:w="12"/>
        <w:gridCol w:w="942"/>
      </w:tblGrid>
      <w:tr w:rsidR="003F66EA" w:rsidRPr="001169A4" w:rsidTr="00D60E48"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1</w:t>
            </w: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2</w:t>
            </w:r>
          </w:p>
        </w:tc>
        <w:tc>
          <w:tcPr>
            <w:tcW w:w="9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3</w:t>
            </w:r>
          </w:p>
        </w:tc>
        <w:tc>
          <w:tcPr>
            <w:tcW w:w="9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4</w:t>
            </w:r>
          </w:p>
        </w:tc>
        <w:tc>
          <w:tcPr>
            <w:tcW w:w="9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5</w:t>
            </w:r>
          </w:p>
        </w:tc>
        <w:tc>
          <w:tcPr>
            <w:tcW w:w="9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6</w:t>
            </w:r>
          </w:p>
        </w:tc>
        <w:tc>
          <w:tcPr>
            <w:tcW w:w="9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7</w:t>
            </w:r>
          </w:p>
        </w:tc>
        <w:tc>
          <w:tcPr>
            <w:tcW w:w="9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8</w:t>
            </w:r>
          </w:p>
        </w:tc>
        <w:tc>
          <w:tcPr>
            <w:tcW w:w="9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9</w:t>
            </w:r>
          </w:p>
        </w:tc>
        <w:tc>
          <w:tcPr>
            <w:tcW w:w="9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10</w:t>
            </w:r>
          </w:p>
        </w:tc>
      </w:tr>
      <w:tr w:rsidR="003F66EA" w:rsidRPr="001169A4" w:rsidTr="00D60E48">
        <w:tc>
          <w:tcPr>
            <w:tcW w:w="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966384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4</w:t>
            </w: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3</w:t>
            </w:r>
          </w:p>
        </w:tc>
        <w:tc>
          <w:tcPr>
            <w:tcW w:w="9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966384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1</w:t>
            </w:r>
          </w:p>
        </w:tc>
        <w:tc>
          <w:tcPr>
            <w:tcW w:w="9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966384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4</w:t>
            </w:r>
          </w:p>
        </w:tc>
        <w:tc>
          <w:tcPr>
            <w:tcW w:w="9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966384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3</w:t>
            </w:r>
          </w:p>
        </w:tc>
        <w:tc>
          <w:tcPr>
            <w:tcW w:w="9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966384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4</w:t>
            </w:r>
          </w:p>
        </w:tc>
        <w:tc>
          <w:tcPr>
            <w:tcW w:w="9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966384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3</w:t>
            </w:r>
          </w:p>
        </w:tc>
        <w:tc>
          <w:tcPr>
            <w:tcW w:w="9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966384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4</w:t>
            </w:r>
          </w:p>
        </w:tc>
        <w:tc>
          <w:tcPr>
            <w:tcW w:w="9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966384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2</w:t>
            </w:r>
          </w:p>
        </w:tc>
        <w:tc>
          <w:tcPr>
            <w:tcW w:w="9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966384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4</w:t>
            </w:r>
          </w:p>
        </w:tc>
      </w:tr>
      <w:tr w:rsidR="003F66EA" w:rsidRPr="001169A4" w:rsidTr="00D60E48"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lastRenderedPageBreak/>
              <w:t>А11</w:t>
            </w:r>
          </w:p>
        </w:tc>
        <w:tc>
          <w:tcPr>
            <w:tcW w:w="9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12</w:t>
            </w:r>
          </w:p>
        </w:tc>
        <w:tc>
          <w:tcPr>
            <w:tcW w:w="9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13</w:t>
            </w:r>
          </w:p>
        </w:tc>
        <w:tc>
          <w:tcPr>
            <w:tcW w:w="9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14</w:t>
            </w:r>
          </w:p>
        </w:tc>
        <w:tc>
          <w:tcPr>
            <w:tcW w:w="9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15</w:t>
            </w:r>
          </w:p>
        </w:tc>
        <w:tc>
          <w:tcPr>
            <w:tcW w:w="9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16</w:t>
            </w:r>
          </w:p>
        </w:tc>
        <w:tc>
          <w:tcPr>
            <w:tcW w:w="9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17</w:t>
            </w:r>
          </w:p>
        </w:tc>
        <w:tc>
          <w:tcPr>
            <w:tcW w:w="9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18</w:t>
            </w:r>
          </w:p>
        </w:tc>
        <w:tc>
          <w:tcPr>
            <w:tcW w:w="9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19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20</w:t>
            </w:r>
          </w:p>
        </w:tc>
      </w:tr>
      <w:tr w:rsidR="003F66EA" w:rsidRPr="001169A4" w:rsidTr="00D60E48"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3</w:t>
            </w:r>
          </w:p>
        </w:tc>
        <w:tc>
          <w:tcPr>
            <w:tcW w:w="9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4</w:t>
            </w:r>
          </w:p>
        </w:tc>
        <w:tc>
          <w:tcPr>
            <w:tcW w:w="94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4</w:t>
            </w:r>
          </w:p>
        </w:tc>
        <w:tc>
          <w:tcPr>
            <w:tcW w:w="9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966384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2</w:t>
            </w:r>
          </w:p>
        </w:tc>
        <w:tc>
          <w:tcPr>
            <w:tcW w:w="9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4</w:t>
            </w:r>
          </w:p>
        </w:tc>
        <w:tc>
          <w:tcPr>
            <w:tcW w:w="9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966384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2</w:t>
            </w:r>
          </w:p>
        </w:tc>
        <w:tc>
          <w:tcPr>
            <w:tcW w:w="9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966384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3</w:t>
            </w:r>
          </w:p>
        </w:tc>
        <w:tc>
          <w:tcPr>
            <w:tcW w:w="9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966384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3</w:t>
            </w:r>
          </w:p>
        </w:tc>
        <w:tc>
          <w:tcPr>
            <w:tcW w:w="9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3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169A4" w:rsidRDefault="00966384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4</w:t>
            </w:r>
          </w:p>
        </w:tc>
      </w:tr>
    </w:tbl>
    <w:p w:rsidR="003F66EA" w:rsidRPr="00F87CBF" w:rsidRDefault="003F66EA" w:rsidP="003F66EA">
      <w:pPr>
        <w:tabs>
          <w:tab w:val="left" w:pos="2160"/>
          <w:tab w:val="left" w:pos="4320"/>
          <w:tab w:val="left" w:pos="6480"/>
        </w:tabs>
        <w:jc w:val="both"/>
        <w:rPr>
          <w:sz w:val="16"/>
          <w:szCs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49"/>
        <w:gridCol w:w="958"/>
        <w:gridCol w:w="958"/>
        <w:gridCol w:w="957"/>
        <w:gridCol w:w="957"/>
        <w:gridCol w:w="957"/>
        <w:gridCol w:w="956"/>
        <w:gridCol w:w="957"/>
      </w:tblGrid>
      <w:tr w:rsidR="008E641A" w:rsidRPr="001169A4" w:rsidTr="00D60E48"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1169A4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21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1169A4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22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1169A4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2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1169A4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2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1169A4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25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1169A4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26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1169A4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27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1169A4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А28</w:t>
            </w:r>
          </w:p>
        </w:tc>
      </w:tr>
      <w:tr w:rsidR="008E641A" w:rsidRPr="001169A4" w:rsidTr="00D60E48"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1169A4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4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1169A4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2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1169A4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2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1169A4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2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1169A4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2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1169A4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4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1169A4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2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1169A4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169A4">
              <w:rPr>
                <w:sz w:val="30"/>
                <w:szCs w:val="30"/>
              </w:rPr>
              <w:t>3</w:t>
            </w:r>
          </w:p>
        </w:tc>
      </w:tr>
    </w:tbl>
    <w:p w:rsidR="005A3EC7" w:rsidRDefault="005A3EC7" w:rsidP="00D60E48">
      <w:pPr>
        <w:autoSpaceDE w:val="0"/>
        <w:autoSpaceDN w:val="0"/>
        <w:adjustRightInd w:val="0"/>
        <w:jc w:val="center"/>
        <w:rPr>
          <w:rFonts w:eastAsia="TimesNewRomanPSMT"/>
          <w:b/>
          <w:sz w:val="28"/>
          <w:szCs w:val="28"/>
        </w:rPr>
      </w:pPr>
      <w:bookmarkStart w:id="3" w:name="_Toc308693641"/>
    </w:p>
    <w:p w:rsidR="001169A4" w:rsidRDefault="001169A4" w:rsidP="00D60E48">
      <w:pPr>
        <w:autoSpaceDE w:val="0"/>
        <w:autoSpaceDN w:val="0"/>
        <w:adjustRightInd w:val="0"/>
        <w:jc w:val="center"/>
        <w:rPr>
          <w:rFonts w:eastAsia="TimesNewRomanPSMT"/>
          <w:b/>
          <w:sz w:val="28"/>
          <w:szCs w:val="28"/>
          <w:lang w:val="en-US"/>
        </w:rPr>
      </w:pPr>
    </w:p>
    <w:p w:rsidR="00D346D5" w:rsidRPr="00D60E48" w:rsidRDefault="00A268A3" w:rsidP="00D60E48">
      <w:pPr>
        <w:autoSpaceDE w:val="0"/>
        <w:autoSpaceDN w:val="0"/>
        <w:adjustRightInd w:val="0"/>
        <w:jc w:val="center"/>
        <w:rPr>
          <w:caps/>
          <w:sz w:val="28"/>
          <w:szCs w:val="28"/>
        </w:rPr>
      </w:pPr>
      <w:r w:rsidRPr="00D60E48">
        <w:rPr>
          <w:rFonts w:eastAsia="TimesNewRomanPSMT"/>
          <w:b/>
          <w:sz w:val="28"/>
          <w:szCs w:val="28"/>
        </w:rPr>
        <w:t xml:space="preserve">ТЕСТОВЫЕ </w:t>
      </w:r>
      <w:r w:rsidRPr="00D60E48">
        <w:rPr>
          <w:rStyle w:val="af6"/>
          <w:rFonts w:eastAsia="TimesNewRomanPSMT"/>
          <w:color w:val="auto"/>
          <w:sz w:val="28"/>
          <w:szCs w:val="28"/>
          <w:u w:val="none"/>
        </w:rPr>
        <w:t xml:space="preserve">ЗАДАНИЯ </w:t>
      </w:r>
      <w:r w:rsidR="00D60E48" w:rsidRPr="00D60E48">
        <w:rPr>
          <w:rStyle w:val="af6"/>
          <w:rFonts w:eastAsia="TimesNewRomanPSMT"/>
          <w:color w:val="auto"/>
          <w:sz w:val="28"/>
          <w:szCs w:val="28"/>
          <w:u w:val="none"/>
        </w:rPr>
        <w:br/>
      </w:r>
      <w:r w:rsidRPr="00D60E48">
        <w:rPr>
          <w:rStyle w:val="af6"/>
          <w:color w:val="auto"/>
          <w:sz w:val="28"/>
          <w:szCs w:val="28"/>
          <w:u w:val="none"/>
        </w:rPr>
        <w:t xml:space="preserve">ДЛЯ САМОСТОЯТЕЛЬНОГО РЕШЕНИЯ </w:t>
      </w:r>
      <w:r w:rsidR="00D60E48" w:rsidRPr="00D60E48">
        <w:rPr>
          <w:rStyle w:val="af6"/>
          <w:color w:val="auto"/>
          <w:sz w:val="28"/>
          <w:szCs w:val="28"/>
          <w:u w:val="none"/>
        </w:rPr>
        <w:br/>
      </w:r>
      <w:r w:rsidRPr="00D60E48">
        <w:rPr>
          <w:rStyle w:val="af6"/>
          <w:color w:val="auto"/>
          <w:sz w:val="28"/>
          <w:szCs w:val="28"/>
          <w:u w:val="none"/>
        </w:rPr>
        <w:t>ПО РАЗДЕЛУ</w:t>
      </w:r>
      <w:r w:rsidR="00D60E48" w:rsidRPr="00D60E48">
        <w:rPr>
          <w:rStyle w:val="af6"/>
          <w:color w:val="auto"/>
          <w:sz w:val="28"/>
          <w:szCs w:val="28"/>
          <w:u w:val="none"/>
        </w:rPr>
        <w:t xml:space="preserve"> </w:t>
      </w:r>
      <w:r w:rsidRPr="00D60E48">
        <w:rPr>
          <w:b/>
          <w:caps/>
          <w:sz w:val="28"/>
          <w:szCs w:val="28"/>
        </w:rPr>
        <w:t>«</w:t>
      </w:r>
      <w:r w:rsidR="003F66EA" w:rsidRPr="00D60E48">
        <w:rPr>
          <w:b/>
          <w:caps/>
          <w:sz w:val="28"/>
          <w:szCs w:val="28"/>
        </w:rPr>
        <w:t>Динамика</w:t>
      </w:r>
      <w:bookmarkEnd w:id="3"/>
      <w:r w:rsidRPr="00D60E48">
        <w:rPr>
          <w:b/>
          <w:caps/>
          <w:sz w:val="28"/>
          <w:szCs w:val="28"/>
        </w:rPr>
        <w:t>»</w:t>
      </w:r>
    </w:p>
    <w:p w:rsidR="00D346D5" w:rsidRPr="00E668B9" w:rsidRDefault="00D346D5" w:rsidP="00D346D5">
      <w:pPr>
        <w:jc w:val="center"/>
        <w:outlineLvl w:val="0"/>
        <w:rPr>
          <w:sz w:val="16"/>
          <w:szCs w:val="16"/>
        </w:rPr>
      </w:pPr>
    </w:p>
    <w:p w:rsidR="00D346D5" w:rsidRPr="00D56541" w:rsidRDefault="00D346D5" w:rsidP="00D346D5">
      <w:pPr>
        <w:pStyle w:val="2"/>
        <w:spacing w:before="0" w:after="0"/>
        <w:jc w:val="center"/>
        <w:rPr>
          <w:rFonts w:ascii="Times New Roman" w:hAnsi="Times New Roman" w:cs="Times New Roman"/>
          <w:i w:val="0"/>
          <w:iCs w:val="0"/>
          <w:caps/>
          <w:sz w:val="32"/>
          <w:szCs w:val="32"/>
        </w:rPr>
      </w:pPr>
      <w:r w:rsidRPr="00D56541">
        <w:rPr>
          <w:rFonts w:ascii="Times New Roman" w:hAnsi="Times New Roman" w:cs="Times New Roman"/>
          <w:i w:val="0"/>
          <w:iCs w:val="0"/>
          <w:sz w:val="32"/>
          <w:szCs w:val="32"/>
        </w:rPr>
        <w:t>Часть</w:t>
      </w:r>
      <w:r w:rsidRPr="00D56541">
        <w:rPr>
          <w:rFonts w:ascii="Times New Roman" w:hAnsi="Times New Roman" w:cs="Times New Roman"/>
          <w:i w:val="0"/>
          <w:iCs w:val="0"/>
          <w:caps/>
          <w:sz w:val="32"/>
          <w:szCs w:val="32"/>
        </w:rPr>
        <w:t xml:space="preserve"> А</w:t>
      </w:r>
    </w:p>
    <w:p w:rsidR="00F76E9F" w:rsidRPr="00F76E9F" w:rsidRDefault="00A46585" w:rsidP="00D60E48">
      <w:pPr>
        <w:tabs>
          <w:tab w:val="left" w:pos="2160"/>
          <w:tab w:val="left" w:pos="4320"/>
          <w:tab w:val="left" w:pos="6480"/>
        </w:tabs>
        <w:spacing w:before="120"/>
        <w:ind w:firstLine="567"/>
        <w:jc w:val="both"/>
      </w:pPr>
      <w:r>
        <w:rPr>
          <w:b/>
          <w:bCs/>
        </w:rPr>
        <w:t>А1</w:t>
      </w:r>
      <w:r w:rsidR="00F76E9F" w:rsidRPr="00F76E9F">
        <w:rPr>
          <w:b/>
          <w:bCs/>
        </w:rPr>
        <w:t>.</w:t>
      </w:r>
      <w:r w:rsidR="00F76E9F" w:rsidRPr="00F76E9F">
        <w:rPr>
          <w:lang w:val="en-US"/>
        </w:rPr>
        <w:t> </w:t>
      </w:r>
      <w:r w:rsidR="00F76E9F" w:rsidRPr="00F76E9F">
        <w:t>Для описания любых физических процессов.</w:t>
      </w:r>
    </w:p>
    <w:p w:rsidR="00F76E9F" w:rsidRPr="00F76E9F" w:rsidRDefault="00BE76E6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а)</w:t>
      </w:r>
      <w:r w:rsidR="00F76E9F" w:rsidRPr="00F76E9F">
        <w:t> все системы отсчета являются равноправными</w:t>
      </w:r>
    </w:p>
    <w:p w:rsidR="00F76E9F" w:rsidRPr="00D60E48" w:rsidRDefault="00BE76E6" w:rsidP="00D60E48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spacing w:val="-4"/>
        </w:rPr>
      </w:pPr>
      <w:r w:rsidRPr="00D60E48">
        <w:rPr>
          <w:spacing w:val="-4"/>
        </w:rPr>
        <w:t>б)</w:t>
      </w:r>
      <w:r w:rsidR="00F76E9F" w:rsidRPr="00D60E48">
        <w:rPr>
          <w:spacing w:val="-4"/>
        </w:rPr>
        <w:t> все инерциальные системы отсчета являются равноправными</w:t>
      </w:r>
    </w:p>
    <w:p w:rsidR="00F76E9F" w:rsidRPr="00F76E9F" w:rsidRDefault="00F76E9F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 w:rsidRPr="00F76E9F">
        <w:t>Какое из этих утверждений справедливо согласно специал</w:t>
      </w:r>
      <w:r w:rsidRPr="00F76E9F">
        <w:t>ь</w:t>
      </w:r>
      <w:r w:rsidRPr="00F76E9F">
        <w:t>ной теории относительности?</w:t>
      </w:r>
    </w:p>
    <w:p w:rsidR="00F76E9F" w:rsidRPr="004F35BC" w:rsidRDefault="00F76E9F" w:rsidP="00D60E48">
      <w:pPr>
        <w:tabs>
          <w:tab w:val="right" w:pos="3969"/>
          <w:tab w:val="right" w:pos="6480"/>
          <w:tab w:val="right" w:pos="9360"/>
        </w:tabs>
        <w:ind w:firstLine="567"/>
        <w:jc w:val="both"/>
      </w:pPr>
      <w:r w:rsidRPr="00F76E9F">
        <w:t xml:space="preserve">1) только </w:t>
      </w:r>
      <w:r w:rsidR="00BE76E6">
        <w:t>а</w:t>
      </w:r>
      <w:r w:rsidRPr="00F76E9F">
        <w:tab/>
      </w:r>
      <w:r w:rsidR="00D60E48">
        <w:t xml:space="preserve">          </w:t>
      </w:r>
      <w:r w:rsidRPr="00400825">
        <w:t xml:space="preserve">2) только </w:t>
      </w:r>
      <w:r w:rsidR="00BE76E6">
        <w:t>б</w:t>
      </w:r>
      <w:r w:rsidRPr="00F76E9F">
        <w:tab/>
        <w:t xml:space="preserve">3) и </w:t>
      </w:r>
      <w:r w:rsidR="00BE76E6">
        <w:t>а</w:t>
      </w:r>
      <w:r w:rsidRPr="00F76E9F">
        <w:t xml:space="preserve">, и </w:t>
      </w:r>
      <w:r w:rsidR="00BE76E6">
        <w:t>б</w:t>
      </w:r>
      <w:r w:rsidRPr="00F76E9F">
        <w:tab/>
        <w:t xml:space="preserve">4) ни </w:t>
      </w:r>
      <w:r w:rsidR="00BE76E6">
        <w:t>а</w:t>
      </w:r>
      <w:r w:rsidRPr="00F76E9F">
        <w:t xml:space="preserve">, ни </w:t>
      </w:r>
      <w:r w:rsidR="00BE76E6">
        <w:t>б</w:t>
      </w:r>
    </w:p>
    <w:p w:rsidR="002C1F83" w:rsidRPr="00650560" w:rsidRDefault="002C1F83" w:rsidP="00D60E48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Cs w:val="32"/>
        </w:rPr>
      </w:pPr>
    </w:p>
    <w:p w:rsidR="0081758D" w:rsidRDefault="00A46585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2</w:t>
      </w:r>
      <w:r w:rsidR="0081758D" w:rsidRPr="00B415CA">
        <w:rPr>
          <w:b/>
          <w:bCs/>
        </w:rPr>
        <w:t>.</w:t>
      </w:r>
      <w:r w:rsidR="0081758D">
        <w:t> Система отсчета связана с автомобилем. Она является инерциальной, если автомобиль …</w:t>
      </w:r>
    </w:p>
    <w:p w:rsidR="0081758D" w:rsidRDefault="0081758D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1) движется равномерно по прямолинейному участку шоссе</w:t>
      </w:r>
    </w:p>
    <w:p w:rsidR="0081758D" w:rsidRDefault="0081758D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2) разгоняется по прямолинейному участку шоссе</w:t>
      </w:r>
    </w:p>
    <w:p w:rsidR="0081758D" w:rsidRDefault="0081758D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3) движется на повороте с постоянной по модулю скоростью</w:t>
      </w:r>
    </w:p>
    <w:p w:rsidR="0081758D" w:rsidRDefault="0081758D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4) вкатывается на гору с выключенным двигателем</w:t>
      </w:r>
    </w:p>
    <w:p w:rsidR="00650560" w:rsidRDefault="00650560" w:rsidP="00D60E48">
      <w:pPr>
        <w:widowControl w:val="0"/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  <w:rPr>
          <w:b/>
          <w:bCs/>
        </w:rPr>
      </w:pPr>
    </w:p>
    <w:p w:rsidR="0081758D" w:rsidRPr="009A3928" w:rsidRDefault="00A46585" w:rsidP="00D60E48">
      <w:pPr>
        <w:widowControl w:val="0"/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</w:t>
      </w:r>
      <w:r w:rsidR="0081758D" w:rsidRPr="00B415CA">
        <w:rPr>
          <w:b/>
          <w:bCs/>
        </w:rPr>
        <w:t>3.</w:t>
      </w:r>
      <w:r w:rsidR="0081758D">
        <w:rPr>
          <w:b/>
          <w:bCs/>
        </w:rPr>
        <w:t> </w:t>
      </w:r>
      <w:r w:rsidR="0081758D" w:rsidRPr="001C57CF">
        <w:t>Система отсчё</w:t>
      </w:r>
      <w:r w:rsidR="0081758D">
        <w:t>та связана с лифтом. Эту систему можно считать инерциальной в случае, когда лифт движется …</w:t>
      </w:r>
    </w:p>
    <w:p w:rsidR="0081758D" w:rsidRDefault="0081758D" w:rsidP="00D60E48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</w:pPr>
      <w:r>
        <w:t>1) замедленно вниз</w:t>
      </w:r>
    </w:p>
    <w:p w:rsidR="0081758D" w:rsidRDefault="0081758D" w:rsidP="00D60E48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</w:pPr>
      <w:r>
        <w:t>2) ускоренно вверх</w:t>
      </w:r>
    </w:p>
    <w:p w:rsidR="0081758D" w:rsidRDefault="0081758D" w:rsidP="00D60E48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</w:pPr>
      <w:r>
        <w:t>3) ускоренно</w:t>
      </w:r>
      <w:r w:rsidRPr="001C57CF">
        <w:t xml:space="preserve"> </w:t>
      </w:r>
      <w:r>
        <w:t>вниз</w:t>
      </w:r>
    </w:p>
    <w:p w:rsidR="0081758D" w:rsidRDefault="0081758D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4) равномерно вверх</w:t>
      </w:r>
    </w:p>
    <w:p w:rsidR="002C1F83" w:rsidRDefault="002C1F83" w:rsidP="00D60E48">
      <w:pPr>
        <w:tabs>
          <w:tab w:val="right" w:pos="4253"/>
          <w:tab w:val="right" w:pos="7230"/>
          <w:tab w:val="right" w:pos="9638"/>
        </w:tabs>
        <w:ind w:firstLine="567"/>
        <w:jc w:val="both"/>
        <w:rPr>
          <w:b/>
          <w:bCs/>
        </w:rPr>
      </w:pPr>
    </w:p>
    <w:p w:rsidR="0081758D" w:rsidRDefault="00A46585" w:rsidP="00D60E48">
      <w:pPr>
        <w:tabs>
          <w:tab w:val="right" w:pos="4253"/>
          <w:tab w:val="right" w:pos="7230"/>
          <w:tab w:val="right" w:pos="9638"/>
        </w:tabs>
        <w:ind w:firstLine="567"/>
        <w:jc w:val="both"/>
      </w:pPr>
      <w:r>
        <w:rPr>
          <w:b/>
          <w:bCs/>
        </w:rPr>
        <w:t>А4</w:t>
      </w:r>
      <w:r w:rsidR="0081758D" w:rsidRPr="00731EC4">
        <w:rPr>
          <w:b/>
          <w:bCs/>
        </w:rPr>
        <w:t>.</w:t>
      </w:r>
      <w:r w:rsidR="0081758D">
        <w:t> Система отсчета, связанная с Землей, считается инерц</w:t>
      </w:r>
      <w:r w:rsidR="0081758D">
        <w:t>и</w:t>
      </w:r>
      <w:r w:rsidR="0081758D">
        <w:t>альной. Систему отсчета, связанную с кораблем, можно считать инерциальной, если корабль …</w:t>
      </w:r>
    </w:p>
    <w:p w:rsidR="0081758D" w:rsidRDefault="0081758D" w:rsidP="00D60E48">
      <w:pPr>
        <w:tabs>
          <w:tab w:val="right" w:pos="4253"/>
          <w:tab w:val="right" w:pos="7230"/>
          <w:tab w:val="right" w:pos="9638"/>
        </w:tabs>
        <w:ind w:firstLine="567"/>
        <w:jc w:val="both"/>
      </w:pPr>
      <w:r>
        <w:lastRenderedPageBreak/>
        <w:t>1) равномерно разворачивается на месте с помощью винтов</w:t>
      </w:r>
    </w:p>
    <w:p w:rsidR="0081758D" w:rsidRDefault="0081758D" w:rsidP="00D60E48">
      <w:pPr>
        <w:tabs>
          <w:tab w:val="right" w:pos="4253"/>
          <w:tab w:val="right" w:pos="7230"/>
          <w:tab w:val="right" w:pos="9638"/>
        </w:tabs>
        <w:ind w:firstLine="567"/>
        <w:jc w:val="both"/>
      </w:pPr>
      <w:r>
        <w:t>2) идет заданным курсом с уменьшающейся скоростью</w:t>
      </w:r>
    </w:p>
    <w:p w:rsidR="0081758D" w:rsidRDefault="0081758D" w:rsidP="00D60E48">
      <w:pPr>
        <w:tabs>
          <w:tab w:val="right" w:pos="4253"/>
          <w:tab w:val="right" w:pos="7230"/>
          <w:tab w:val="right" w:pos="9638"/>
        </w:tabs>
        <w:ind w:firstLine="567"/>
        <w:jc w:val="both"/>
      </w:pPr>
      <w:r>
        <w:t>3) набирает скорость, отходя от причала</w:t>
      </w:r>
    </w:p>
    <w:p w:rsidR="0081758D" w:rsidRDefault="0081758D" w:rsidP="00D60E48">
      <w:pPr>
        <w:tabs>
          <w:tab w:val="right" w:pos="4253"/>
          <w:tab w:val="right" w:pos="7230"/>
          <w:tab w:val="right" w:pos="9638"/>
        </w:tabs>
        <w:ind w:firstLine="567"/>
        <w:jc w:val="both"/>
      </w:pPr>
      <w:r>
        <w:t>4) движется равномерно на север</w:t>
      </w:r>
    </w:p>
    <w:p w:rsidR="0081758D" w:rsidRDefault="0081758D" w:rsidP="00D60E48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Cs/>
          <w:sz w:val="20"/>
          <w:szCs w:val="20"/>
          <w:highlight w:val="yellow"/>
        </w:rPr>
      </w:pPr>
    </w:p>
    <w:p w:rsidR="002C1F83" w:rsidRPr="00E9388D" w:rsidRDefault="002C1F83" w:rsidP="00D60E48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Cs/>
          <w:sz w:val="20"/>
          <w:szCs w:val="20"/>
          <w:highlight w:val="yellow"/>
        </w:rPr>
      </w:pPr>
    </w:p>
    <w:p w:rsidR="0081758D" w:rsidRDefault="00A46585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5</w:t>
      </w:r>
      <w:r w:rsidR="0081758D" w:rsidRPr="00B415CA">
        <w:rPr>
          <w:b/>
          <w:bCs/>
        </w:rPr>
        <w:t>.</w:t>
      </w:r>
      <w:r w:rsidR="0081758D">
        <w:t> По морю курсом на юг идет корабль с постоянной скор</w:t>
      </w:r>
      <w:r w:rsidR="0081758D">
        <w:t>о</w:t>
      </w:r>
      <w:r w:rsidR="0081758D">
        <w:t>стью 30 узлов. В этом случае …</w:t>
      </w:r>
    </w:p>
    <w:p w:rsidR="0081758D" w:rsidRDefault="0081758D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1) сумма сил, приложенных к кораблю, равна нулю</w:t>
      </w:r>
    </w:p>
    <w:p w:rsidR="0081758D" w:rsidRDefault="0081758D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2) сила Архимеда, приложенная к кораблю, уравновешивается силой тяги винтов</w:t>
      </w:r>
    </w:p>
    <w:p w:rsidR="0081758D" w:rsidRDefault="0081758D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3) сила тяжести, приложенная к кораблю, уравновешивается силой тяги винтов</w:t>
      </w:r>
    </w:p>
    <w:p w:rsidR="0081758D" w:rsidRDefault="0081758D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4) сила трения корабля о воду уравновешивается силой Арх</w:t>
      </w:r>
      <w:r>
        <w:t>и</w:t>
      </w:r>
      <w:r>
        <w:t>меда</w:t>
      </w:r>
    </w:p>
    <w:p w:rsidR="0081758D" w:rsidRPr="00D303A8" w:rsidRDefault="0081758D" w:rsidP="00D60E48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Cs/>
          <w:sz w:val="28"/>
          <w:szCs w:val="28"/>
        </w:rPr>
      </w:pPr>
    </w:p>
    <w:p w:rsidR="0081758D" w:rsidRDefault="00A46585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6</w:t>
      </w:r>
      <w:r w:rsidR="0081758D" w:rsidRPr="0081758D">
        <w:rPr>
          <w:b/>
          <w:bCs/>
        </w:rPr>
        <w:t>.</w:t>
      </w:r>
      <w:r w:rsidR="0081758D" w:rsidRPr="0081758D">
        <w:t> На</w:t>
      </w:r>
      <w:r w:rsidR="0081758D">
        <w:t xml:space="preserve"> левом рисунке представлены векторы скорости и уск</w:t>
      </w:r>
      <w:r w:rsidR="0081758D">
        <w:t>о</w:t>
      </w:r>
      <w:r w:rsidR="0081758D">
        <w:t>рения тела. На правом рисунке направление вектора равнодейс</w:t>
      </w:r>
      <w:r w:rsidR="0081758D">
        <w:t>т</w:t>
      </w:r>
      <w:r w:rsidR="0081758D">
        <w:t>вующей всех сил, действующих на это тело в инерциальных си</w:t>
      </w:r>
      <w:r w:rsidR="0081758D">
        <w:t>с</w:t>
      </w:r>
      <w:r w:rsidR="0081758D">
        <w:t>темах отсчета, указывает вектор …</w:t>
      </w:r>
    </w:p>
    <w:p w:rsidR="0081758D" w:rsidRDefault="00D51E50" w:rsidP="0081758D">
      <w:pPr>
        <w:tabs>
          <w:tab w:val="left" w:pos="2160"/>
          <w:tab w:val="left" w:pos="4320"/>
          <w:tab w:val="left" w:pos="6480"/>
        </w:tabs>
        <w:jc w:val="center"/>
      </w:pPr>
      <w:r>
        <w:pict>
          <v:group id="_x0000_s5013" editas="canvas" style="width:322.45pt;height:126.1pt;mso-position-horizontal-relative:char;mso-position-vertical-relative:line" coordorigin="2118,6827" coordsize="6449,2522">
            <o:lock v:ext="edit" aspectratio="t"/>
            <v:shape id="_x0000_s5014" type="#_x0000_t75" style="position:absolute;left:2118;top:6827;width:6449;height:2522" o:preferrelative="f">
              <v:fill o:detectmouseclick="t"/>
              <v:path o:extrusionok="t" o:connecttype="none"/>
              <o:lock v:ext="edit" text="t"/>
            </v:shape>
            <v:group id="_x0000_s5015" style="position:absolute;left:2118;top:6827;width:6449;height:2522" coordorigin="2118,6827" coordsize="6449,2522">
              <v:line id="_x0000_s5016" style="position:absolute" from="2641,8258" to="5437,8258" strokeweight="1.5pt">
                <v:stroke endarrow="block"/>
              </v:line>
              <v:line id="_x0000_s5017" style="position:absolute;flip:y" from="2641,6862" to="2641,8258" strokeweight="1.5pt">
                <v:stroke endarrow="block"/>
              </v:line>
              <v:line id="_x0000_s5018" style="position:absolute" from="6588,8258" to="8232,8258" strokeweight="1.5pt">
                <v:stroke endarrow="block"/>
              </v:line>
              <v:line id="_x0000_s5019" style="position:absolute;flip:y" from="6588,7483" to="7904,8258" strokeweight="1.5pt">
                <v:stroke endarrow="block"/>
              </v:line>
              <v:line id="_x0000_s5020" style="position:absolute" from="6588,6862" to="6588,9189" strokeweight="1.5pt">
                <v:stroke startarrow="block" endarrow="block"/>
              </v:line>
              <v:shape id="_x0000_s5021" type="#_x0000_t202" style="position:absolute;left:2118;top:6827;width:502;height:619" filled="f" stroked="f">
                <v:textbox>
                  <w:txbxContent>
                    <w:p w:rsidR="00FF5B7C" w:rsidRDefault="00FF5B7C" w:rsidP="0081758D">
                      <w:r>
                        <w:rPr>
                          <w:noProof/>
                          <w:position w:val="-6"/>
                        </w:rPr>
                        <w:drawing>
                          <wp:inline distT="0" distB="0" distL="0" distR="0">
                            <wp:extent cx="136525" cy="218440"/>
                            <wp:effectExtent l="19050" t="0" r="0" b="0"/>
                            <wp:docPr id="191" name="Рисунок 19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94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6525" cy="2184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  <v:shape id="_x0000_s5022" type="#_x0000_t202" style="position:absolute;left:4943;top:8258;width:484;height:474" filled="f" stroked="f">
                <v:textbox>
                  <w:txbxContent>
                    <w:p w:rsidR="00FF5B7C" w:rsidRDefault="00FF5B7C" w:rsidP="0081758D">
                      <w:r w:rsidRPr="00666769">
                        <w:rPr>
                          <w:position w:val="-6"/>
                        </w:rPr>
                        <w:object w:dxaOrig="240" w:dyaOrig="320">
                          <v:shape id="_x0000_i1231" type="#_x0000_t75" style="width:11.8pt;height:16.1pt" o:ole="">
                            <v:imagedata r:id="rId295" o:title=""/>
                          </v:shape>
                          <o:OLEObject Type="Embed" ProgID="Equation.3" ShapeID="_x0000_i1231" DrawAspect="Content" ObjectID="_1493196779" r:id="rId296"/>
                        </w:object>
                      </w:r>
                    </w:p>
                  </w:txbxContent>
                </v:textbox>
              </v:shape>
              <v:shape id="_x0000_s5023" type="#_x0000_t202" style="position:absolute;left:6102;top:6842;width:411;height:486" filled="f" stroked="f">
                <v:textbox>
                  <w:txbxContent>
                    <w:p w:rsidR="00FF5B7C" w:rsidRPr="00666769" w:rsidRDefault="00FF5B7C" w:rsidP="0081758D">
                      <w:r w:rsidRPr="00666769">
                        <w:t>3</w:t>
                      </w:r>
                    </w:p>
                  </w:txbxContent>
                </v:textbox>
              </v:shape>
              <v:shape id="_x0000_s5024" type="#_x0000_t202" style="position:absolute;left:7783;top:7187;width:410;height:531" filled="f" stroked="f">
                <v:textbox>
                  <w:txbxContent>
                    <w:p w:rsidR="00FF5B7C" w:rsidRPr="00666769" w:rsidRDefault="00FF5B7C" w:rsidP="0081758D">
                      <w:r>
                        <w:t>2</w:t>
                      </w:r>
                    </w:p>
                  </w:txbxContent>
                </v:textbox>
              </v:shape>
              <v:shape id="_x0000_s5025" type="#_x0000_t202" style="position:absolute;left:6154;top:8773;width:410;height:576" filled="f" stroked="f">
                <v:textbox>
                  <w:txbxContent>
                    <w:p w:rsidR="00FF5B7C" w:rsidRPr="00666769" w:rsidRDefault="00FF5B7C" w:rsidP="0081758D">
                      <w:r>
                        <w:t>4</w:t>
                      </w:r>
                    </w:p>
                  </w:txbxContent>
                </v:textbox>
              </v:shape>
              <v:shape id="_x0000_s5026" type="#_x0000_t202" style="position:absolute;left:8157;top:8028;width:410;height:636" filled="f" stroked="f">
                <v:textbox>
                  <w:txbxContent>
                    <w:p w:rsidR="00FF5B7C" w:rsidRPr="00666769" w:rsidRDefault="00FF5B7C" w:rsidP="0081758D">
                      <w:r>
                        <w:t>1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81758D" w:rsidRDefault="0081758D" w:rsidP="00D60E48">
      <w:pPr>
        <w:tabs>
          <w:tab w:val="right" w:pos="3686"/>
          <w:tab w:val="right" w:pos="6660"/>
          <w:tab w:val="right" w:pos="9072"/>
        </w:tabs>
        <w:ind w:firstLine="567"/>
        <w:jc w:val="both"/>
      </w:pPr>
      <w:r>
        <w:t>1) 1</w:t>
      </w:r>
      <w:r>
        <w:tab/>
        <w:t>2) 2</w:t>
      </w:r>
      <w:r>
        <w:tab/>
        <w:t>3) 3</w:t>
      </w:r>
      <w:r>
        <w:tab/>
        <w:t>4) 4</w:t>
      </w:r>
    </w:p>
    <w:p w:rsidR="0062023B" w:rsidRPr="002C1F83" w:rsidRDefault="0062023B" w:rsidP="00D60E48">
      <w:pPr>
        <w:tabs>
          <w:tab w:val="right" w:pos="3686"/>
          <w:tab w:val="right" w:pos="6660"/>
          <w:tab w:val="right" w:pos="9360"/>
        </w:tabs>
        <w:ind w:firstLine="567"/>
        <w:jc w:val="both"/>
        <w:rPr>
          <w:sz w:val="28"/>
          <w:szCs w:val="28"/>
        </w:rPr>
      </w:pPr>
    </w:p>
    <w:p w:rsidR="0081758D" w:rsidRDefault="00A46585" w:rsidP="00D60E48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rPr>
          <w:b/>
          <w:bCs/>
        </w:rPr>
        <w:t>А7</w:t>
      </w:r>
      <w:r w:rsidR="0081758D" w:rsidRPr="0081758D">
        <w:rPr>
          <w:b/>
          <w:bCs/>
        </w:rPr>
        <w:t>.</w:t>
      </w:r>
      <w:r w:rsidR="0081758D">
        <w:t> На рисунке показаны силы (в заданном масштабе), дейс</w:t>
      </w:r>
      <w:r w:rsidR="0081758D">
        <w:t>т</w:t>
      </w:r>
      <w:r w:rsidR="0081758D">
        <w:t>вующие на материальную точку.</w:t>
      </w:r>
    </w:p>
    <w:p w:rsidR="0081758D" w:rsidRPr="00731EC4" w:rsidRDefault="0081758D" w:rsidP="0081758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jc w:val="both"/>
        <w:rPr>
          <w:sz w:val="16"/>
          <w:szCs w:val="16"/>
        </w:rPr>
      </w:pPr>
    </w:p>
    <w:p w:rsidR="0081758D" w:rsidRDefault="00D51E50" w:rsidP="0081758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jc w:val="center"/>
      </w:pPr>
      <w:r>
        <w:pict>
          <v:group id="_x0000_s5027" editas="canvas" style="width:157pt;height:86.05pt;mso-position-horizontal-relative:char;mso-position-vertical-relative:line" coordorigin="3966,1694" coordsize="3140,1721">
            <o:lock v:ext="edit" aspectratio="t"/>
            <v:shape id="_x0000_s5028" type="#_x0000_t75" style="position:absolute;left:3966;top:1694;width:3140;height:1721" o:preferrelative="f">
              <v:fill o:detectmouseclick="t"/>
              <v:path o:extrusionok="t" o:connecttype="none"/>
              <o:lock v:ext="edit" text="t"/>
            </v:shape>
            <v:line id="_x0000_s5029" style="position:absolute" from="3974,1702" to="7098,1703"/>
            <v:line id="_x0000_s5030" style="position:absolute" from="3974,1986" to="7098,1987"/>
            <v:line id="_x0000_s5031" style="position:absolute" from="3974,2270" to="7098,2271"/>
            <v:line id="_x0000_s5032" style="position:absolute" from="3974,2554" to="7098,2555"/>
            <v:line id="_x0000_s5033" style="position:absolute" from="3974,3406" to="7098,3407"/>
            <v:line id="_x0000_s5034" style="position:absolute" from="3974,2838" to="7098,2839"/>
            <v:line id="_x0000_s5035" style="position:absolute" from="3974,3122" to="7098,3123"/>
            <v:line id="_x0000_s5036" style="position:absolute" from="7098,1702" to="7098,3406"/>
            <v:line id="_x0000_s5037" style="position:absolute" from="6814,1702" to="6815,3406"/>
            <v:line id="_x0000_s5038" style="position:absolute" from="6530,1702" to="6531,3406"/>
            <v:line id="_x0000_s5039" style="position:absolute" from="6246,1702" to="6247,3406"/>
            <v:line id="_x0000_s5040" style="position:absolute" from="5962,1702" to="5963,3406"/>
            <v:line id="_x0000_s5041" style="position:absolute" from="5678,1702" to="5679,3406"/>
            <v:line id="_x0000_s5042" style="position:absolute" from="5394,1702" to="5395,3406"/>
            <v:line id="_x0000_s5043" style="position:absolute" from="5110,1702" to="5111,3406"/>
            <v:line id="_x0000_s5044" style="position:absolute" from="4826,1702" to="4827,3406"/>
            <v:line id="_x0000_s5045" style="position:absolute" from="4542,1702" to="4543,3406"/>
            <v:line id="_x0000_s5046" style="position:absolute" from="4258,1702" to="4259,3406"/>
            <v:line id="_x0000_s5047" style="position:absolute" from="4258,1986" to="4542,1986" strokeweight="3pt"/>
            <v:line id="_x0000_s5048" style="position:absolute;flip:x" from="4542,2838" to="5394,2838" strokeweight="3pt">
              <v:stroke endarrow="block"/>
            </v:line>
            <v:line id="_x0000_s5049" style="position:absolute" from="5394,2838" to="6530,2838" strokeweight="3pt">
              <v:stroke endarrow="block"/>
            </v:line>
            <v:line id="_x0000_s5050" style="position:absolute;flip:y" from="5962,2270" to="5962,2838" strokeweight="3pt">
              <v:stroke endarrow="block"/>
            </v:line>
            <v:line id="_x0000_s5051" style="position:absolute" from="5394,2696" to="5395,2980" strokeweight="1.5pt"/>
            <v:shape id="_x0000_s5052" type="#_x0000_t202" style="position:absolute;left:6388;top:2412;width:385;height:452;mso-wrap-style:none" filled="f" stroked="f">
              <v:textbox style="mso-fit-shape-to-text:t" inset="0,0,0,0">
                <w:txbxContent>
                  <w:p w:rsidR="00FF5B7C" w:rsidRDefault="00FF5B7C" w:rsidP="0081758D">
                    <w:r w:rsidRPr="00043319">
                      <w:rPr>
                        <w:position w:val="-12"/>
                      </w:rPr>
                      <w:object w:dxaOrig="380" w:dyaOrig="460">
                        <v:shape id="_x0000_i1232" type="#_x0000_t75" style="width:19.35pt;height:22.55pt" o:ole="">
                          <v:imagedata r:id="rId297" o:title=""/>
                        </v:shape>
                        <o:OLEObject Type="Embed" ProgID="Equation.3" ShapeID="_x0000_i1232" DrawAspect="Content" ObjectID="_1493196780" r:id="rId298"/>
                      </w:object>
                    </w:r>
                  </w:p>
                </w:txbxContent>
              </v:textbox>
            </v:shape>
            <v:shape id="_x0000_s5053" type="#_x0000_t202" style="position:absolute;left:5962;top:1986;width:361;height:480;mso-wrap-style:none" filled="f" stroked="f">
              <v:textbox style="mso-fit-shape-to-text:t" inset="0,0,0,0">
                <w:txbxContent>
                  <w:p w:rsidR="00FF5B7C" w:rsidRDefault="00FF5B7C" w:rsidP="0081758D">
                    <w:r w:rsidRPr="00043319">
                      <w:rPr>
                        <w:position w:val="-14"/>
                      </w:rPr>
                      <w:object w:dxaOrig="360" w:dyaOrig="480">
                        <v:shape id="_x0000_i1233" type="#_x0000_t75" style="width:18.25pt;height:24.7pt" o:ole="">
                          <v:imagedata r:id="rId299" o:title=""/>
                        </v:shape>
                        <o:OLEObject Type="Embed" ProgID="Equation.3" ShapeID="_x0000_i1233" DrawAspect="Content" ObjectID="_1493196781" r:id="rId300"/>
                      </w:object>
                    </w:r>
                  </w:p>
                </w:txbxContent>
              </v:textbox>
            </v:shape>
            <v:shape id="_x0000_s5054" type="#_x0000_t202" style="position:absolute;left:4116;top:2554;width:335;height:452;mso-wrap-style:none" filled="f" stroked="f">
              <v:textbox style="mso-fit-shape-to-text:t" inset="0,0,0,0">
                <w:txbxContent>
                  <w:p w:rsidR="00FF5B7C" w:rsidRDefault="00FF5B7C" w:rsidP="0081758D">
                    <w:r w:rsidRPr="00043319">
                      <w:rPr>
                        <w:position w:val="-12"/>
                      </w:rPr>
                      <w:object w:dxaOrig="340" w:dyaOrig="460">
                        <v:shape id="_x0000_i1234" type="#_x0000_t75" style="width:17.2pt;height:22.55pt" o:ole="">
                          <v:imagedata r:id="rId301" o:title=""/>
                        </v:shape>
                        <o:OLEObject Type="Embed" ProgID="Equation.3" ShapeID="_x0000_i1234" DrawAspect="Content" ObjectID="_1493196782" r:id="rId302"/>
                      </w:object>
                    </w:r>
                  </w:p>
                </w:txbxContent>
              </v:textbox>
            </v:shape>
            <v:shape id="_x0000_s5055" type="#_x0000_t202" style="position:absolute;left:4258;top:1702;width:568;height:426" filled="f" stroked="f">
              <v:textbox inset="0,0,0,0">
                <w:txbxContent>
                  <w:p w:rsidR="00FF5B7C" w:rsidRPr="00432973" w:rsidRDefault="00FF5B7C" w:rsidP="0081758D">
                    <w:pPr>
                      <w:rPr>
                        <w:i/>
                        <w:iCs/>
                        <w:lang w:val="en-US"/>
                      </w:rPr>
                    </w:pPr>
                    <w:r>
                      <w:rPr>
                        <w:lang w:val="en-US"/>
                      </w:rPr>
                      <w:t>2</w:t>
                    </w:r>
                    <w:r>
                      <w:rPr>
                        <w:i/>
                        <w:iCs/>
                        <w:lang w:val="en-US"/>
                      </w:rPr>
                      <w:t>H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1758D" w:rsidRPr="00731EC4" w:rsidRDefault="0081758D" w:rsidP="0081758D">
      <w:pPr>
        <w:tabs>
          <w:tab w:val="right" w:pos="4111"/>
          <w:tab w:val="right" w:pos="7230"/>
          <w:tab w:val="right" w:pos="9638"/>
        </w:tabs>
        <w:jc w:val="center"/>
        <w:rPr>
          <w:sz w:val="16"/>
          <w:szCs w:val="16"/>
        </w:rPr>
      </w:pPr>
    </w:p>
    <w:p w:rsidR="0081758D" w:rsidRDefault="0081758D" w:rsidP="00D60E48">
      <w:pPr>
        <w:tabs>
          <w:tab w:val="right" w:pos="4111"/>
          <w:tab w:val="right" w:pos="7230"/>
          <w:tab w:val="right" w:pos="9638"/>
        </w:tabs>
        <w:ind w:firstLine="567"/>
        <w:jc w:val="both"/>
      </w:pPr>
      <w:r>
        <w:t>Модуль равнодействующей силы равен …</w:t>
      </w:r>
    </w:p>
    <w:p w:rsidR="0081758D" w:rsidRDefault="0081758D" w:rsidP="00D60E48">
      <w:pPr>
        <w:tabs>
          <w:tab w:val="right" w:pos="4140"/>
          <w:tab w:val="right" w:pos="7020"/>
          <w:tab w:val="right" w:pos="9214"/>
        </w:tabs>
        <w:ind w:firstLine="567"/>
        <w:jc w:val="both"/>
      </w:pPr>
      <w:r w:rsidRPr="00277580">
        <w:t>1)</w:t>
      </w:r>
      <w:r>
        <w:rPr>
          <w:lang w:val="en-US"/>
        </w:rPr>
        <w:t> </w:t>
      </w:r>
      <w:r w:rsidRPr="00432973">
        <w:rPr>
          <w:position w:val="-8"/>
          <w:lang w:val="en-US"/>
        </w:rPr>
        <w:object w:dxaOrig="1020" w:dyaOrig="420">
          <v:shape id="_x0000_i1081" type="#_x0000_t75" style="width:50.5pt;height:21.5pt" o:ole="">
            <v:imagedata r:id="rId303" o:title=""/>
          </v:shape>
          <o:OLEObject Type="Embed" ProgID="Equation.3" ShapeID="_x0000_i1081" DrawAspect="Content" ObjectID="_1493196693" r:id="rId304"/>
        </w:object>
      </w:r>
      <w:r w:rsidRPr="00277580">
        <w:tab/>
        <w:t>2)</w:t>
      </w:r>
      <w:r>
        <w:rPr>
          <w:lang w:val="en-US"/>
        </w:rPr>
        <w:t> </w:t>
      </w:r>
      <w:r w:rsidRPr="0052334C">
        <w:rPr>
          <w:position w:val="-6"/>
          <w:lang w:val="en-US"/>
        </w:rPr>
        <w:object w:dxaOrig="900" w:dyaOrig="400">
          <v:shape id="_x0000_i1082" type="#_x0000_t75" style="width:45.15pt;height:20.4pt" o:ole="">
            <v:imagedata r:id="rId305" o:title=""/>
          </v:shape>
          <o:OLEObject Type="Embed" ProgID="Equation.3" ShapeID="_x0000_i1082" DrawAspect="Content" ObjectID="_1493196694" r:id="rId306"/>
        </w:object>
      </w:r>
      <w:r w:rsidRPr="00277580">
        <w:tab/>
        <w:t>3)</w:t>
      </w:r>
      <w:r>
        <w:rPr>
          <w:lang w:val="en-US"/>
        </w:rPr>
        <w:t> </w:t>
      </w:r>
      <w:r w:rsidRPr="00432973">
        <w:rPr>
          <w:position w:val="-8"/>
          <w:lang w:val="en-US"/>
        </w:rPr>
        <w:object w:dxaOrig="880" w:dyaOrig="420">
          <v:shape id="_x0000_i1083" type="#_x0000_t75" style="width:43pt;height:21.5pt" o:ole="">
            <v:imagedata r:id="rId307" o:title=""/>
          </v:shape>
          <o:OLEObject Type="Embed" ProgID="Equation.3" ShapeID="_x0000_i1083" DrawAspect="Content" ObjectID="_1493196695" r:id="rId308"/>
        </w:object>
      </w:r>
      <w:r w:rsidRPr="00277580">
        <w:t xml:space="preserve"> </w:t>
      </w:r>
      <w:r w:rsidRPr="00277580">
        <w:tab/>
        <w:t>4)</w:t>
      </w:r>
      <w:r>
        <w:rPr>
          <w:lang w:val="en-US"/>
        </w:rPr>
        <w:t> </w:t>
      </w:r>
      <w:r w:rsidRPr="00153E11">
        <w:t>12</w:t>
      </w:r>
      <w:r>
        <w:rPr>
          <w:i/>
          <w:iCs/>
          <w:lang w:val="en-US"/>
        </w:rPr>
        <w:t>H</w:t>
      </w:r>
      <w:r w:rsidRPr="00277580">
        <w:t xml:space="preserve"> </w:t>
      </w:r>
    </w:p>
    <w:p w:rsidR="0081758D" w:rsidRDefault="00A46585" w:rsidP="00D60E48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rPr>
          <w:b/>
          <w:bCs/>
        </w:rPr>
        <w:lastRenderedPageBreak/>
        <w:t>А8</w:t>
      </w:r>
      <w:r w:rsidR="0081758D" w:rsidRPr="004438D0">
        <w:rPr>
          <w:b/>
          <w:bCs/>
        </w:rPr>
        <w:t>.</w:t>
      </w:r>
      <w:r w:rsidR="0081758D">
        <w:t> Ускорение тела массой 2 кг направлено вертикально вниз и по модулю равно 3 м/с</w:t>
      </w:r>
      <w:r w:rsidR="0081758D">
        <w:rPr>
          <w:vertAlign w:val="superscript"/>
        </w:rPr>
        <w:t>2</w:t>
      </w:r>
      <w:r w:rsidR="0062023B">
        <w:t xml:space="preserve"> (см</w:t>
      </w:r>
      <w:r w:rsidR="0081758D">
        <w:t xml:space="preserve"> рисунок). </w:t>
      </w:r>
      <w:r w:rsidR="007D1DC8" w:rsidRPr="007D1DC8">
        <w:t>Р</w:t>
      </w:r>
      <w:r w:rsidR="0081758D" w:rsidRPr="007D1DC8">
        <w:t>авнодействующ</w:t>
      </w:r>
      <w:r w:rsidR="007D1DC8" w:rsidRPr="007D1DC8">
        <w:t>ая</w:t>
      </w:r>
      <w:r w:rsidR="0081758D" w:rsidRPr="007D1DC8">
        <w:t xml:space="preserve"> сил</w:t>
      </w:r>
      <w:r w:rsidR="007D1DC8" w:rsidRPr="007D1DC8">
        <w:t>а</w:t>
      </w:r>
      <w:r w:rsidR="0081758D" w:rsidRPr="007D1DC8">
        <w:t xml:space="preserve"> </w:t>
      </w:r>
      <w:r w:rsidR="007D1DC8" w:rsidRPr="007D1DC8">
        <w:t>равна</w:t>
      </w:r>
      <w:r w:rsidR="00E9388D">
        <w:t> </w:t>
      </w:r>
      <w:r w:rsidR="007D1DC8" w:rsidRPr="007D1DC8">
        <w:t>…</w:t>
      </w:r>
      <w:r w:rsidR="00DC23A5">
        <w:t xml:space="preserve"> </w:t>
      </w:r>
      <w:r w:rsidR="00E9388D">
        <w:t>и</w:t>
      </w:r>
      <w:r w:rsidR="007D1DC8" w:rsidRPr="007D1DC8">
        <w:t xml:space="preserve"> направлена …</w:t>
      </w:r>
    </w:p>
    <w:p w:rsidR="0081758D" w:rsidRDefault="00D51E50" w:rsidP="0081758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jc w:val="center"/>
      </w:pPr>
      <w:r>
        <w:pict>
          <v:group id="_x0000_s5056" editas="canvas" style="width:126.3pt;height:76.6pt;mso-position-horizontal-relative:char;mso-position-vertical-relative:line" coordorigin="4890,4110" coordsize="2526,1532">
            <o:lock v:ext="edit" aspectratio="t"/>
            <v:shape id="_x0000_s5057" type="#_x0000_t75" style="position:absolute;left:4890;top:4110;width:2526;height:1532" o:preferrelative="f">
              <v:fill o:detectmouseclick="t"/>
              <v:path o:extrusionok="t" o:connecttype="none"/>
              <o:lock v:ext="edit" text="t"/>
            </v:shape>
            <v:group id="_x0000_s5058" style="position:absolute;left:5250;top:4290;width:1025;height:1332" coordorigin="5250,4290" coordsize="1022,1366">
              <v:shape id="_x0000_s5059" type="#_x0000_t202" style="position:absolute;left:5521;top:5131;width:528;height:525;mso-wrap-style:none" filled="f" stroked="f">
                <v:textbox style="mso-next-textbox:#_x0000_s5059;mso-fit-shape-to-text:t">
                  <w:txbxContent>
                    <w:p w:rsidR="00FF5B7C" w:rsidRDefault="00FF5B7C" w:rsidP="00900071">
                      <w:r w:rsidRPr="00900071">
                        <w:rPr>
                          <w:position w:val="-6"/>
                        </w:rPr>
                        <w:object w:dxaOrig="240" w:dyaOrig="340">
                          <v:shape id="_x0000_i1235" type="#_x0000_t75" style="width:11.8pt;height:17.2pt" o:ole="">
                            <v:imagedata r:id="rId309" o:title=""/>
                          </v:shape>
                          <o:OLEObject Type="Embed" ProgID="Equation.DSMT4" ShapeID="_x0000_i1235" DrawAspect="Content" ObjectID="_1493196783" r:id="rId310"/>
                        </w:object>
                      </w:r>
                    </w:p>
                  </w:txbxContent>
                </v:textbox>
              </v:shape>
              <v:oval id="_x0000_s5060" style="position:absolute;left:5250;top:4455;width:510;height:510" strokeweight="1.5pt"/>
              <v:line id="_x0000_s5061" style="position:absolute" from="5505,4725" to="5506,5580" strokeweight="1pt">
                <v:stroke endarrow="block"/>
              </v:line>
              <v:shape id="_x0000_s5062" type="#_x0000_t202" style="position:absolute;left:5685;top:4290;width:587;height:525;mso-wrap-style:none" filled="f" stroked="f">
                <v:textbox style="mso-next-textbox:#_x0000_s5062;mso-fit-shape-to-text:t">
                  <w:txbxContent>
                    <w:p w:rsidR="00FF5B7C" w:rsidRDefault="00FF5B7C" w:rsidP="00900071">
                      <w:r w:rsidRPr="00900071">
                        <w:rPr>
                          <w:position w:val="-6"/>
                        </w:rPr>
                        <w:object w:dxaOrig="300" w:dyaOrig="260">
                          <v:shape id="_x0000_i1236" type="#_x0000_t75" style="width:15.05pt;height:12.9pt" o:ole="">
                            <v:imagedata r:id="rId311" o:title=""/>
                          </v:shape>
                          <o:OLEObject Type="Embed" ProgID="Equation.DSMT4" ShapeID="_x0000_i1236" DrawAspect="Content" ObjectID="_1493196784" r:id="rId312"/>
                        </w:objec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650560" w:rsidRDefault="00650560" w:rsidP="00E9388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</w:p>
    <w:p w:rsidR="0081758D" w:rsidRDefault="0081758D" w:rsidP="00E9388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t>1) 6 Н; вертикально вниз</w:t>
      </w:r>
    </w:p>
    <w:p w:rsidR="0081758D" w:rsidRDefault="0081758D" w:rsidP="00E9388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t>2) </w:t>
      </w:r>
      <w:r w:rsidRPr="00464897">
        <w:rPr>
          <w:position w:val="-30"/>
        </w:rPr>
        <w:object w:dxaOrig="260" w:dyaOrig="800">
          <v:shape id="_x0000_i1084" type="#_x0000_t75" style="width:12.9pt;height:39.75pt" o:ole="">
            <v:imagedata r:id="rId313" o:title=""/>
          </v:shape>
          <o:OLEObject Type="Embed" ProgID="Equation.3" ShapeID="_x0000_i1084" DrawAspect="Content" ObjectID="_1493196696" r:id="rId314"/>
        </w:object>
      </w:r>
      <w:r>
        <w:t xml:space="preserve"> Н; вертикально вверх</w:t>
      </w:r>
    </w:p>
    <w:p w:rsidR="00991C6A" w:rsidRPr="0081758D" w:rsidRDefault="0081758D" w:rsidP="00E9388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t xml:space="preserve">3) </w:t>
      </w:r>
      <w:r w:rsidRPr="00464897">
        <w:rPr>
          <w:position w:val="-30"/>
        </w:rPr>
        <w:object w:dxaOrig="260" w:dyaOrig="800">
          <v:shape id="_x0000_i1085" type="#_x0000_t75" style="width:12.9pt;height:39.75pt" o:ole="">
            <v:imagedata r:id="rId315" o:title=""/>
          </v:shape>
          <o:OLEObject Type="Embed" ProgID="Equation.3" ShapeID="_x0000_i1085" DrawAspect="Content" ObjectID="_1493196697" r:id="rId316"/>
        </w:object>
      </w:r>
      <w:r>
        <w:t xml:space="preserve"> Н; вертикально вниз</w:t>
      </w:r>
    </w:p>
    <w:p w:rsidR="0081758D" w:rsidRPr="00600181" w:rsidRDefault="00600181" w:rsidP="00E9388D">
      <w:pPr>
        <w:tabs>
          <w:tab w:val="right" w:pos="2835"/>
          <w:tab w:val="right" w:pos="5954"/>
          <w:tab w:val="right" w:pos="9638"/>
        </w:tabs>
        <w:ind w:firstLine="567"/>
        <w:jc w:val="both"/>
        <w:rPr>
          <w:szCs w:val="32"/>
        </w:rPr>
      </w:pPr>
      <w:r w:rsidRPr="00600181">
        <w:rPr>
          <w:szCs w:val="32"/>
        </w:rPr>
        <w:t>4)</w:t>
      </w:r>
      <w:r>
        <w:rPr>
          <w:szCs w:val="32"/>
        </w:rPr>
        <w:t xml:space="preserve"> 6 Н, вертикально вверх</w:t>
      </w:r>
    </w:p>
    <w:p w:rsidR="00DC23A5" w:rsidRPr="00330654" w:rsidRDefault="00DC23A5" w:rsidP="0081758D">
      <w:pPr>
        <w:widowControl w:val="0"/>
        <w:tabs>
          <w:tab w:val="right" w:pos="4253"/>
          <w:tab w:val="right" w:pos="7230"/>
          <w:tab w:val="right" w:pos="9638"/>
        </w:tabs>
        <w:jc w:val="both"/>
        <w:rPr>
          <w:b/>
          <w:bCs/>
          <w:sz w:val="24"/>
        </w:rPr>
      </w:pPr>
    </w:p>
    <w:p w:rsidR="0081758D" w:rsidRDefault="00A46585" w:rsidP="00D60E48">
      <w:pPr>
        <w:widowControl w:val="0"/>
        <w:tabs>
          <w:tab w:val="right" w:pos="4253"/>
          <w:tab w:val="right" w:pos="7230"/>
          <w:tab w:val="right" w:pos="9638"/>
        </w:tabs>
        <w:ind w:firstLine="567"/>
        <w:jc w:val="both"/>
      </w:pPr>
      <w:r>
        <w:rPr>
          <w:b/>
          <w:bCs/>
        </w:rPr>
        <w:t>А9</w:t>
      </w:r>
      <w:r w:rsidR="0081758D" w:rsidRPr="00731EC4">
        <w:rPr>
          <w:b/>
          <w:bCs/>
        </w:rPr>
        <w:t>.</w:t>
      </w:r>
      <w:r w:rsidR="0081758D">
        <w:t> Мяч, неподвижно лежащий на полу вагона поезда, дв</w:t>
      </w:r>
      <w:r w:rsidR="0081758D">
        <w:t>и</w:t>
      </w:r>
      <w:r w:rsidR="0081758D">
        <w:t xml:space="preserve">жущегося относительно </w:t>
      </w:r>
      <w:r w:rsidR="00052744">
        <w:t>з</w:t>
      </w:r>
      <w:r w:rsidR="0081758D">
        <w:t>емли, покатился вперед по ходу поезда. Это произошло в результате того, что скорость поезда относ</w:t>
      </w:r>
      <w:r w:rsidR="0081758D">
        <w:t>и</w:t>
      </w:r>
      <w:r w:rsidR="0081758D">
        <w:t xml:space="preserve">тельно </w:t>
      </w:r>
      <w:r w:rsidR="00052744">
        <w:t>з</w:t>
      </w:r>
      <w:r w:rsidR="0081758D">
        <w:t>емли …</w:t>
      </w:r>
    </w:p>
    <w:p w:rsidR="0081758D" w:rsidRDefault="0081758D" w:rsidP="00D60E48">
      <w:pPr>
        <w:tabs>
          <w:tab w:val="right" w:pos="4253"/>
          <w:tab w:val="right" w:pos="7230"/>
          <w:tab w:val="right" w:pos="9638"/>
        </w:tabs>
        <w:ind w:firstLine="567"/>
        <w:jc w:val="both"/>
      </w:pPr>
      <w:r>
        <w:t>1) увеличилась</w:t>
      </w:r>
      <w:r w:rsidR="001169A4" w:rsidRPr="001169A4">
        <w:tab/>
      </w:r>
      <w:r w:rsidR="001169A4" w:rsidRPr="00BD2452">
        <w:t xml:space="preserve">                   </w:t>
      </w:r>
      <w:r>
        <w:t>2) уменьшилась</w:t>
      </w:r>
    </w:p>
    <w:p w:rsidR="0081758D" w:rsidRDefault="0081758D" w:rsidP="00D60E48">
      <w:pPr>
        <w:tabs>
          <w:tab w:val="right" w:pos="4253"/>
          <w:tab w:val="right" w:pos="7230"/>
          <w:tab w:val="right" w:pos="9638"/>
        </w:tabs>
        <w:ind w:firstLine="567"/>
        <w:jc w:val="both"/>
      </w:pPr>
      <w:r>
        <w:t>3) не изменилась</w:t>
      </w:r>
      <w:r w:rsidR="001169A4" w:rsidRPr="001169A4">
        <w:tab/>
      </w:r>
      <w:r w:rsidR="001169A4" w:rsidRPr="001169A4">
        <w:tab/>
      </w:r>
      <w:r>
        <w:t>4) изменилась по направлению</w:t>
      </w:r>
    </w:p>
    <w:p w:rsidR="0081758D" w:rsidRPr="00330654" w:rsidRDefault="0081758D" w:rsidP="00D60E48">
      <w:pPr>
        <w:tabs>
          <w:tab w:val="right" w:pos="2835"/>
          <w:tab w:val="right" w:pos="5954"/>
          <w:tab w:val="right" w:pos="9638"/>
        </w:tabs>
        <w:ind w:firstLine="567"/>
        <w:jc w:val="both"/>
        <w:rPr>
          <w:b/>
          <w:bCs/>
          <w:sz w:val="28"/>
          <w:szCs w:val="28"/>
        </w:rPr>
      </w:pPr>
    </w:p>
    <w:p w:rsidR="0081758D" w:rsidRDefault="00A46585" w:rsidP="00D60E48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rPr>
          <w:b/>
          <w:bCs/>
        </w:rPr>
        <w:t>А10</w:t>
      </w:r>
      <w:r w:rsidR="0081758D" w:rsidRPr="00731EC4">
        <w:rPr>
          <w:b/>
          <w:bCs/>
        </w:rPr>
        <w:t>.</w:t>
      </w:r>
      <w:r w:rsidR="0081758D">
        <w:t> Мяч, неподвижно лежащий на полу вагона движущегося поезда, покатился влево, если смотреть по ходу поезда. Как</w:t>
      </w:r>
      <w:r w:rsidR="00D60E48">
        <w:t xml:space="preserve"> </w:t>
      </w:r>
      <w:r w:rsidR="0081758D">
        <w:t>изм</w:t>
      </w:r>
      <w:r w:rsidR="0081758D">
        <w:t>е</w:t>
      </w:r>
      <w:r w:rsidR="0081758D">
        <w:t>нилось движение поезда?</w:t>
      </w:r>
    </w:p>
    <w:p w:rsidR="0081758D" w:rsidRDefault="0081758D" w:rsidP="00D60E48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t>1) скорость поезда увеличилась</w:t>
      </w:r>
    </w:p>
    <w:p w:rsidR="0081758D" w:rsidRDefault="0081758D" w:rsidP="00D60E48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t>2) скорость поезда уменьшилась</w:t>
      </w:r>
    </w:p>
    <w:p w:rsidR="0081758D" w:rsidRDefault="0081758D" w:rsidP="00D60E48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t>3) поезд повернул влево</w:t>
      </w:r>
    </w:p>
    <w:p w:rsidR="0081758D" w:rsidRDefault="0081758D" w:rsidP="00D60E48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t>4) поезд повернул вправо</w:t>
      </w:r>
    </w:p>
    <w:p w:rsidR="00650560" w:rsidRDefault="00650560" w:rsidP="00D60E48">
      <w:pPr>
        <w:tabs>
          <w:tab w:val="right" w:pos="2835"/>
          <w:tab w:val="right" w:pos="5954"/>
          <w:tab w:val="right" w:pos="9638"/>
        </w:tabs>
        <w:ind w:firstLine="567"/>
        <w:jc w:val="both"/>
        <w:rPr>
          <w:b/>
          <w:bCs/>
        </w:rPr>
      </w:pPr>
    </w:p>
    <w:p w:rsidR="0081758D" w:rsidRDefault="00A46585" w:rsidP="00D60E48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rPr>
          <w:b/>
          <w:bCs/>
        </w:rPr>
        <w:t>А11</w:t>
      </w:r>
      <w:r w:rsidR="0081758D" w:rsidRPr="00731EC4">
        <w:rPr>
          <w:b/>
          <w:bCs/>
        </w:rPr>
        <w:t>.</w:t>
      </w:r>
      <w:r w:rsidR="0081758D">
        <w:t> </w:t>
      </w:r>
      <w:r w:rsidR="00052744">
        <w:t>Мяч неподвижно лежит на полу вагона движущегося о</w:t>
      </w:r>
      <w:r w:rsidR="00052744">
        <w:t>т</w:t>
      </w:r>
      <w:r w:rsidR="00052744">
        <w:t xml:space="preserve">носительно земли поезда. </w:t>
      </w:r>
      <w:r w:rsidR="0081758D">
        <w:t xml:space="preserve">Что произойдет с мячом, </w:t>
      </w:r>
      <w:r w:rsidR="0081758D" w:rsidRPr="00052744">
        <w:t>если скорость поезда начнет увеличиваться? Мяч …</w:t>
      </w:r>
    </w:p>
    <w:p w:rsidR="0081758D" w:rsidRDefault="0081758D" w:rsidP="00D60E48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t>1) покатится назад против хода поезда</w:t>
      </w:r>
    </w:p>
    <w:p w:rsidR="0081758D" w:rsidRDefault="0081758D" w:rsidP="00D60E48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t>2) покатится вперед по ходу поезда</w:t>
      </w:r>
    </w:p>
    <w:p w:rsidR="0081758D" w:rsidRDefault="0081758D" w:rsidP="00D60E48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t>3) останется в покое</w:t>
      </w:r>
    </w:p>
    <w:p w:rsidR="0081758D" w:rsidRDefault="0081758D" w:rsidP="00D60E48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t>4) покатится вбок</w:t>
      </w:r>
    </w:p>
    <w:p w:rsidR="0081758D" w:rsidRPr="00DD6BC2" w:rsidRDefault="0081758D" w:rsidP="00D60E48">
      <w:pPr>
        <w:tabs>
          <w:tab w:val="left" w:pos="2160"/>
          <w:tab w:val="left" w:pos="2340"/>
          <w:tab w:val="left" w:pos="4320"/>
          <w:tab w:val="left" w:pos="6480"/>
        </w:tabs>
        <w:ind w:firstLine="567"/>
        <w:jc w:val="both"/>
      </w:pPr>
      <w:r w:rsidRPr="00292BF5">
        <w:rPr>
          <w:b/>
          <w:bCs/>
        </w:rPr>
        <w:lastRenderedPageBreak/>
        <w:t>А</w:t>
      </w:r>
      <w:r w:rsidR="00A46585">
        <w:rPr>
          <w:b/>
          <w:bCs/>
        </w:rPr>
        <w:t>1</w:t>
      </w:r>
      <w:r w:rsidRPr="00292BF5">
        <w:rPr>
          <w:b/>
          <w:bCs/>
        </w:rPr>
        <w:t>2.</w:t>
      </w:r>
      <w:r>
        <w:rPr>
          <w:lang w:val="en-US"/>
        </w:rPr>
        <w:t> </w:t>
      </w:r>
      <w:r w:rsidRPr="00DD6BC2">
        <w:t>На покоящееся тело массой 5</w:t>
      </w:r>
      <w:r>
        <w:t> </w:t>
      </w:r>
      <w:r w:rsidRPr="00DD6BC2">
        <w:t>кг начала действовать п</w:t>
      </w:r>
      <w:r w:rsidRPr="00DD6BC2">
        <w:t>о</w:t>
      </w:r>
      <w:r w:rsidRPr="00DD6BC2">
        <w:t xml:space="preserve">стоянная сила. </w:t>
      </w:r>
      <w:r w:rsidR="007D1DC8">
        <w:t>Ч</w:t>
      </w:r>
      <w:r w:rsidRPr="00DD6BC2">
        <w:t>т</w:t>
      </w:r>
      <w:r>
        <w:t>обы скорость тела возросла до 2</w:t>
      </w:r>
      <w:r>
        <w:rPr>
          <w:lang w:val="en-US"/>
        </w:rPr>
        <w:t> </w:t>
      </w:r>
      <w:r w:rsidR="007D1DC8">
        <w:t>м/с, импульс этой силы должен быть равен …</w:t>
      </w:r>
    </w:p>
    <w:p w:rsidR="0081758D" w:rsidRPr="00DD6BC2" w:rsidRDefault="0081758D" w:rsidP="00D60E48">
      <w:pPr>
        <w:tabs>
          <w:tab w:val="right" w:pos="3969"/>
          <w:tab w:val="right" w:pos="6840"/>
          <w:tab w:val="right" w:pos="9214"/>
        </w:tabs>
        <w:ind w:firstLine="567"/>
        <w:jc w:val="both"/>
      </w:pPr>
      <w:r>
        <w:t>1) 0,4 Н·с</w:t>
      </w:r>
      <w:r>
        <w:tab/>
      </w:r>
      <w:r w:rsidRPr="00DD6BC2">
        <w:t>2)</w:t>
      </w:r>
      <w:r>
        <w:t xml:space="preserve"> 2,5 Н·с</w:t>
      </w:r>
      <w:r>
        <w:tab/>
        <w:t>3) 10 Н·с</w:t>
      </w:r>
      <w:r>
        <w:tab/>
      </w:r>
      <w:r w:rsidRPr="00DD6BC2">
        <w:t>4) 20 Н·с</w:t>
      </w:r>
    </w:p>
    <w:p w:rsidR="007D1DC8" w:rsidRPr="00330654" w:rsidRDefault="007D1DC8" w:rsidP="00D60E48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Cs w:val="32"/>
        </w:rPr>
      </w:pPr>
    </w:p>
    <w:p w:rsidR="007D1DC8" w:rsidRDefault="00A46585" w:rsidP="00D60E4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13</w:t>
      </w:r>
      <w:r w:rsidR="007D1DC8" w:rsidRPr="00B415CA">
        <w:rPr>
          <w:b/>
          <w:bCs/>
        </w:rPr>
        <w:t>.</w:t>
      </w:r>
      <w:r w:rsidR="007D1DC8">
        <w:t> На тело массой 2 кг действует постоянная сила, равная 3 Н. За 5 с движения импульс силы увеличится на …</w:t>
      </w:r>
    </w:p>
    <w:p w:rsidR="007D1DC8" w:rsidRDefault="007D1DC8" w:rsidP="00D60E48">
      <w:pPr>
        <w:tabs>
          <w:tab w:val="right" w:pos="3969"/>
          <w:tab w:val="right" w:pos="6840"/>
          <w:tab w:val="right" w:pos="9214"/>
        </w:tabs>
        <w:ind w:firstLine="567"/>
      </w:pPr>
      <w:r>
        <w:t>1) 2,5 кг·м/с</w:t>
      </w:r>
      <w:r>
        <w:tab/>
      </w:r>
      <w:r w:rsidR="009637FF">
        <w:t xml:space="preserve">         </w:t>
      </w:r>
      <w:r>
        <w:t>2) 6 кг·м/с</w:t>
      </w:r>
      <w:r>
        <w:tab/>
        <w:t>3) 10 кг·м/с</w:t>
      </w:r>
      <w:r>
        <w:tab/>
        <w:t>4) 15 кг·м/с</w:t>
      </w:r>
    </w:p>
    <w:p w:rsidR="007D1DC8" w:rsidRPr="00330654" w:rsidRDefault="007D1DC8" w:rsidP="00D60E48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  <w:rPr>
          <w:b/>
          <w:bCs/>
          <w:szCs w:val="32"/>
        </w:rPr>
      </w:pPr>
    </w:p>
    <w:p w:rsidR="007D1DC8" w:rsidRDefault="00A46585" w:rsidP="00D60E48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rPr>
          <w:b/>
          <w:bCs/>
        </w:rPr>
        <w:t>А14</w:t>
      </w:r>
      <w:r w:rsidR="007D1DC8" w:rsidRPr="004438D0">
        <w:rPr>
          <w:b/>
          <w:bCs/>
        </w:rPr>
        <w:t>.</w:t>
      </w:r>
      <w:r w:rsidR="007D1DC8">
        <w:t xml:space="preserve"> Молоток массой 0,8 кг ударяет по небольшому гвоздю и забивает его в доску. Скорость молотка перед ударом 5 м/с, после удара равна нулю, продолжительность удара 0,02 с. </w:t>
      </w:r>
      <w:r w:rsidR="007D1DC8" w:rsidRPr="007D1DC8">
        <w:t>Средняя сила удара молотка равна …</w:t>
      </w:r>
    </w:p>
    <w:p w:rsidR="007D1DC8" w:rsidRDefault="007D1DC8" w:rsidP="00D60E48">
      <w:pPr>
        <w:tabs>
          <w:tab w:val="right" w:pos="3960"/>
          <w:tab w:val="right" w:pos="6840"/>
          <w:tab w:val="right" w:pos="9072"/>
        </w:tabs>
        <w:ind w:firstLine="567"/>
        <w:jc w:val="both"/>
      </w:pPr>
      <w:r>
        <w:t>1) 200 Н</w:t>
      </w:r>
      <w:r>
        <w:tab/>
        <w:t>2) 400 Н</w:t>
      </w:r>
      <w:r>
        <w:tab/>
        <w:t>3) 800 Н</w:t>
      </w:r>
      <w:r>
        <w:tab/>
        <w:t>4) 80 Н</w:t>
      </w:r>
    </w:p>
    <w:p w:rsidR="007D1DC8" w:rsidRPr="00330654" w:rsidRDefault="007D1DC8" w:rsidP="00D60E48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  <w:rPr>
          <w:b/>
          <w:bCs/>
          <w:szCs w:val="32"/>
          <w:highlight w:val="yellow"/>
        </w:rPr>
      </w:pPr>
    </w:p>
    <w:p w:rsidR="007D1DC8" w:rsidRDefault="00A46585" w:rsidP="00D60E48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rPr>
          <w:b/>
          <w:bCs/>
        </w:rPr>
        <w:t>А15</w:t>
      </w:r>
      <w:r w:rsidR="007D1DC8" w:rsidRPr="007D1DC8">
        <w:rPr>
          <w:b/>
          <w:bCs/>
        </w:rPr>
        <w:t>.</w:t>
      </w:r>
      <w:r w:rsidR="007D1DC8">
        <w:t xml:space="preserve"> В инерциальной системе отсчета под действием внешних сил тела массами </w:t>
      </w:r>
      <w:r w:rsidR="007D1DC8" w:rsidRPr="009F631F">
        <w:rPr>
          <w:i/>
          <w:iCs/>
        </w:rPr>
        <w:t>m</w:t>
      </w:r>
      <w:r w:rsidR="007D1DC8">
        <w:rPr>
          <w:vertAlign w:val="subscript"/>
        </w:rPr>
        <w:t>1</w:t>
      </w:r>
      <w:r w:rsidR="007D1DC8">
        <w:t xml:space="preserve"> = 3 кг и </w:t>
      </w:r>
      <w:r w:rsidR="007D1DC8" w:rsidRPr="009F631F">
        <w:rPr>
          <w:i/>
          <w:iCs/>
        </w:rPr>
        <w:t>m</w:t>
      </w:r>
      <w:r w:rsidR="007D1DC8">
        <w:rPr>
          <w:vertAlign w:val="subscript"/>
        </w:rPr>
        <w:t>2</w:t>
      </w:r>
      <w:r w:rsidR="007D1DC8">
        <w:t xml:space="preserve"> = 9 кг приобретают одинаковое ускорение. Отношение модулей равнодействующих внешних сил </w:t>
      </w:r>
      <w:r w:rsidR="00E9388D" w:rsidRPr="00D05D2E">
        <w:rPr>
          <w:position w:val="-38"/>
        </w:rPr>
        <w:object w:dxaOrig="440" w:dyaOrig="880">
          <v:shape id="_x0000_i1086" type="#_x0000_t75" style="width:22.55pt;height:44.05pt" o:ole="">
            <v:imagedata r:id="rId317" o:title=""/>
          </v:shape>
          <o:OLEObject Type="Embed" ProgID="Equation.3" ShapeID="_x0000_i1086" DrawAspect="Content" ObjectID="_1493196698" r:id="rId318"/>
        </w:object>
      </w:r>
      <w:r w:rsidR="007D1DC8">
        <w:t xml:space="preserve"> равно …</w:t>
      </w:r>
    </w:p>
    <w:p w:rsidR="007D1DC8" w:rsidRDefault="007D1DC8" w:rsidP="00D60E48">
      <w:pPr>
        <w:tabs>
          <w:tab w:val="right" w:pos="3420"/>
          <w:tab w:val="right" w:pos="6300"/>
          <w:tab w:val="right" w:pos="9072"/>
        </w:tabs>
        <w:ind w:firstLine="567"/>
        <w:jc w:val="both"/>
      </w:pPr>
      <w:r>
        <w:t>1) 1</w:t>
      </w:r>
      <w:r>
        <w:tab/>
        <w:t xml:space="preserve">2) </w:t>
      </w:r>
      <w:r w:rsidRPr="00CD7938">
        <w:rPr>
          <w:position w:val="-30"/>
        </w:rPr>
        <w:object w:dxaOrig="260" w:dyaOrig="800">
          <v:shape id="_x0000_i1087" type="#_x0000_t75" style="width:12.9pt;height:39.75pt" o:ole="">
            <v:imagedata r:id="rId319" o:title=""/>
          </v:shape>
          <o:OLEObject Type="Embed" ProgID="Equation.3" ShapeID="_x0000_i1087" DrawAspect="Content" ObjectID="_1493196699" r:id="rId320"/>
        </w:object>
      </w:r>
      <w:r>
        <w:tab/>
        <w:t xml:space="preserve">3) </w:t>
      </w:r>
      <w:r w:rsidRPr="00CD7938">
        <w:rPr>
          <w:position w:val="-30"/>
        </w:rPr>
        <w:object w:dxaOrig="240" w:dyaOrig="800">
          <v:shape id="_x0000_i1088" type="#_x0000_t75" style="width:11.8pt;height:39.75pt" o:ole="">
            <v:imagedata r:id="rId321" o:title=""/>
          </v:shape>
          <o:OLEObject Type="Embed" ProgID="Equation.3" ShapeID="_x0000_i1088" DrawAspect="Content" ObjectID="_1493196700" r:id="rId322"/>
        </w:object>
      </w:r>
      <w:r w:rsidR="001169A4" w:rsidRPr="001169A4">
        <w:t xml:space="preserve"> </w:t>
      </w:r>
      <w:r w:rsidR="001169A4" w:rsidRPr="001169A4">
        <w:tab/>
      </w:r>
      <w:r>
        <w:t xml:space="preserve">4) </w:t>
      </w:r>
      <w:r w:rsidRPr="00CD7938">
        <w:rPr>
          <w:position w:val="-30"/>
        </w:rPr>
        <w:object w:dxaOrig="260" w:dyaOrig="800">
          <v:shape id="_x0000_i1089" type="#_x0000_t75" style="width:12.9pt;height:39.75pt" o:ole="">
            <v:imagedata r:id="rId323" o:title=""/>
          </v:shape>
          <o:OLEObject Type="Embed" ProgID="Equation.3" ShapeID="_x0000_i1089" DrawAspect="Content" ObjectID="_1493196701" r:id="rId324"/>
        </w:object>
      </w:r>
    </w:p>
    <w:p w:rsidR="007D1DC8" w:rsidRPr="00330654" w:rsidRDefault="007D1DC8" w:rsidP="00D60E48">
      <w:pPr>
        <w:widowControl w:val="0"/>
        <w:tabs>
          <w:tab w:val="right" w:pos="2835"/>
          <w:tab w:val="right" w:pos="5954"/>
          <w:tab w:val="right" w:pos="9638"/>
        </w:tabs>
        <w:ind w:firstLine="567"/>
        <w:jc w:val="both"/>
        <w:rPr>
          <w:b/>
          <w:sz w:val="28"/>
          <w:szCs w:val="28"/>
        </w:rPr>
      </w:pPr>
    </w:p>
    <w:p w:rsidR="007D1DC8" w:rsidRDefault="00A46585" w:rsidP="00D60E48">
      <w:pPr>
        <w:widowControl w:val="0"/>
        <w:tabs>
          <w:tab w:val="right" w:pos="2835"/>
          <w:tab w:val="right" w:pos="5954"/>
          <w:tab w:val="right" w:pos="9638"/>
        </w:tabs>
        <w:ind w:firstLine="567"/>
        <w:jc w:val="both"/>
      </w:pPr>
      <w:r>
        <w:rPr>
          <w:b/>
          <w:bCs/>
        </w:rPr>
        <w:t>А16</w:t>
      </w:r>
      <w:r w:rsidR="007D1DC8" w:rsidRPr="00731EC4">
        <w:rPr>
          <w:b/>
          <w:bCs/>
        </w:rPr>
        <w:t>.</w:t>
      </w:r>
      <w:r w:rsidR="007D1DC8">
        <w:rPr>
          <w:b/>
          <w:bCs/>
        </w:rPr>
        <w:t> </w:t>
      </w:r>
      <w:r w:rsidR="007D1DC8">
        <w:t>В инерциальной системе отсчёта сила 100 Н сообщает некоторому телу ускорение 10 м/с</w:t>
      </w:r>
      <w:r w:rsidR="007D1DC8">
        <w:rPr>
          <w:vertAlign w:val="superscript"/>
        </w:rPr>
        <w:t>2</w:t>
      </w:r>
      <w:r w:rsidR="00E9388D">
        <w:t xml:space="preserve">. Сила 50 Н </w:t>
      </w:r>
      <w:r w:rsidR="007D1DC8" w:rsidRPr="007D1DC8">
        <w:t>сообщит этому телу ускорение …</w:t>
      </w:r>
    </w:p>
    <w:p w:rsidR="007D1DC8" w:rsidRPr="00DD6BC2" w:rsidRDefault="007D1DC8" w:rsidP="00D60E48">
      <w:pPr>
        <w:tabs>
          <w:tab w:val="right" w:pos="3780"/>
          <w:tab w:val="right" w:pos="6660"/>
          <w:tab w:val="right" w:pos="9072"/>
        </w:tabs>
        <w:ind w:firstLine="567"/>
        <w:jc w:val="both"/>
      </w:pPr>
      <w:r w:rsidRPr="00DD6BC2">
        <w:t xml:space="preserve">1) </w:t>
      </w:r>
      <w:r>
        <w:t>1</w:t>
      </w:r>
      <w:r w:rsidRPr="00DD6BC2">
        <w:t>0</w:t>
      </w:r>
      <w:r w:rsidRPr="00A9538B">
        <w:t xml:space="preserve"> </w:t>
      </w:r>
      <w:r w:rsidRPr="00DD6BC2">
        <w:t>м/с</w:t>
      </w:r>
      <w:r w:rsidRPr="00DD6BC2">
        <w:rPr>
          <w:vertAlign w:val="superscript"/>
        </w:rPr>
        <w:t>2</w:t>
      </w:r>
      <w:r>
        <w:tab/>
      </w:r>
      <w:r w:rsidRPr="00DD6BC2">
        <w:t xml:space="preserve">2) </w:t>
      </w:r>
      <w:r>
        <w:t>5</w:t>
      </w:r>
      <w:r w:rsidRPr="00DD6BC2">
        <w:t xml:space="preserve"> м/с</w:t>
      </w:r>
      <w:r w:rsidRPr="00DD6BC2">
        <w:rPr>
          <w:vertAlign w:val="superscript"/>
        </w:rPr>
        <w:t>2</w:t>
      </w:r>
      <w:r>
        <w:tab/>
      </w:r>
      <w:r w:rsidRPr="00DD6BC2">
        <w:t xml:space="preserve">3) </w:t>
      </w:r>
      <w:r>
        <w:t>15</w:t>
      </w:r>
      <w:r w:rsidRPr="00DD6BC2">
        <w:t xml:space="preserve"> м/с</w:t>
      </w:r>
      <w:r w:rsidRPr="00DD6BC2">
        <w:rPr>
          <w:vertAlign w:val="superscript"/>
        </w:rPr>
        <w:t>2</w:t>
      </w:r>
      <w:r>
        <w:tab/>
      </w:r>
      <w:r w:rsidRPr="00DD6BC2">
        <w:t>4) 2</w:t>
      </w:r>
      <w:r>
        <w:t>0</w:t>
      </w:r>
      <w:r w:rsidRPr="00DD6BC2">
        <w:t xml:space="preserve"> м/с</w:t>
      </w:r>
      <w:r w:rsidRPr="00DD6BC2">
        <w:rPr>
          <w:vertAlign w:val="superscript"/>
        </w:rPr>
        <w:t>2</w:t>
      </w:r>
    </w:p>
    <w:p w:rsidR="007D1DC8" w:rsidRPr="00330654" w:rsidRDefault="007D1DC8" w:rsidP="00D60E48">
      <w:pPr>
        <w:tabs>
          <w:tab w:val="right" w:pos="2835"/>
          <w:tab w:val="right" w:pos="5954"/>
          <w:tab w:val="right" w:pos="9638"/>
        </w:tabs>
        <w:ind w:firstLine="567"/>
        <w:jc w:val="both"/>
        <w:rPr>
          <w:b/>
          <w:bCs/>
          <w:szCs w:val="32"/>
        </w:rPr>
      </w:pPr>
    </w:p>
    <w:p w:rsidR="007D1DC8" w:rsidRDefault="00A46585" w:rsidP="00D60E48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rPr>
          <w:b/>
          <w:bCs/>
        </w:rPr>
        <w:t>А17</w:t>
      </w:r>
      <w:r w:rsidR="007D1DC8" w:rsidRPr="00731EC4">
        <w:rPr>
          <w:b/>
          <w:bCs/>
        </w:rPr>
        <w:t>.</w:t>
      </w:r>
      <w:r w:rsidR="007D1DC8">
        <w:t> Камень массой 100 г брошен вертикально вверх с н</w:t>
      </w:r>
      <w:r w:rsidR="007D1DC8">
        <w:t>а</w:t>
      </w:r>
      <w:r w:rsidR="007D1DC8">
        <w:t xml:space="preserve">чальной скоростью </w:t>
      </w:r>
      <w:r w:rsidR="007D1DC8" w:rsidRPr="00E9388D">
        <w:rPr>
          <w:i/>
          <w:iCs/>
          <w:sz w:val="44"/>
          <w:szCs w:val="44"/>
        </w:rPr>
        <w:t>υ</w:t>
      </w:r>
      <w:r w:rsidR="007D1DC8" w:rsidRPr="00E02378">
        <w:rPr>
          <w:vertAlign w:val="subscript"/>
        </w:rPr>
        <w:t>0</w:t>
      </w:r>
      <w:r w:rsidR="007D1DC8">
        <w:t> = 20 м/с. Модуль силы тяжести, действу</w:t>
      </w:r>
      <w:r w:rsidR="007D1DC8">
        <w:t>ю</w:t>
      </w:r>
      <w:r w:rsidR="007D1DC8">
        <w:t>щей на камень в момент бросания, равен …</w:t>
      </w:r>
    </w:p>
    <w:p w:rsidR="007D1DC8" w:rsidRDefault="007D1DC8" w:rsidP="00D60E48">
      <w:pPr>
        <w:tabs>
          <w:tab w:val="right" w:pos="3828"/>
          <w:tab w:val="right" w:pos="6521"/>
          <w:tab w:val="right" w:pos="9072"/>
        </w:tabs>
        <w:ind w:firstLine="567"/>
        <w:jc w:val="both"/>
      </w:pPr>
      <w:r>
        <w:t>1) 0 Н</w:t>
      </w:r>
      <w:r>
        <w:tab/>
        <w:t>2) 0,5 Н</w:t>
      </w:r>
      <w:r>
        <w:tab/>
        <w:t>3) 1 Н</w:t>
      </w:r>
      <w:r>
        <w:tab/>
        <w:t>4) 2 Н</w:t>
      </w:r>
    </w:p>
    <w:p w:rsidR="007D1DC8" w:rsidRPr="00330654" w:rsidRDefault="007D1DC8" w:rsidP="00D60E48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  <w:rPr>
          <w:bCs/>
          <w:szCs w:val="32"/>
        </w:rPr>
      </w:pPr>
    </w:p>
    <w:p w:rsidR="007D1DC8" w:rsidRPr="005A3EC7" w:rsidRDefault="00A46585" w:rsidP="00D60E48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  <w:rPr>
          <w:spacing w:val="-4"/>
          <w:sz w:val="16"/>
          <w:szCs w:val="16"/>
        </w:rPr>
      </w:pPr>
      <w:r w:rsidRPr="005A3EC7">
        <w:rPr>
          <w:b/>
          <w:bCs/>
          <w:spacing w:val="-4"/>
        </w:rPr>
        <w:t>А18</w:t>
      </w:r>
      <w:r w:rsidR="007D1DC8" w:rsidRPr="005A3EC7">
        <w:rPr>
          <w:b/>
          <w:bCs/>
          <w:spacing w:val="-4"/>
        </w:rPr>
        <w:t>.</w:t>
      </w:r>
      <w:r w:rsidR="007D1DC8" w:rsidRPr="005A3EC7">
        <w:rPr>
          <w:spacing w:val="-4"/>
        </w:rPr>
        <w:t> На рисунке представлен график зависимости модуля силы упругости от удлинения пружины. Жесткость пружины равна …</w:t>
      </w:r>
    </w:p>
    <w:p w:rsidR="007D1DC8" w:rsidRDefault="00D51E50" w:rsidP="007D1DC8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jc w:val="center"/>
      </w:pPr>
      <w:r>
        <w:pict>
          <v:group id="_x0000_s5063" editas="canvas" style="width:172.5pt;height:115.6pt;mso-position-horizontal-relative:char;mso-position-vertical-relative:line" coordorigin="2060,7540" coordsize="3450,2312">
            <o:lock v:ext="edit" aspectratio="t"/>
            <v:shape id="_x0000_s5064" type="#_x0000_t75" style="position:absolute;left:2060;top:7540;width:3450;height:2312" o:preferrelative="f">
              <v:fill o:detectmouseclick="t"/>
              <v:path o:extrusionok="t" o:connecttype="none"/>
              <o:lock v:ext="edit" text="t"/>
            </v:shape>
            <v:group id="_x0000_s5065" style="position:absolute;left:2060;top:7540;width:3450;height:2312" coordorigin="2060,7540" coordsize="3450,2312">
              <v:line id="_x0000_s5066" style="position:absolute;flip:y" from="2940,7610" to="2941,9380" strokeweight="1pt">
                <v:stroke endarrow="block"/>
              </v:line>
              <v:line id="_x0000_s5067" style="position:absolute;rotation:-90;flip:y" from="3819,8488" to="3821,10259" strokeweight="1pt">
                <v:stroke endarrow="block"/>
              </v:line>
              <v:line id="_x0000_s5068" style="position:absolute" from="2930,8841" to="3490,8841">
                <v:stroke dashstyle="longDash"/>
              </v:line>
              <v:line id="_x0000_s5069" style="position:absolute;rotation:90" from="3223,9113" to="3784,9115">
                <v:stroke dashstyle="longDash"/>
              </v:line>
              <v:line id="_x0000_s5070" style="position:absolute" from="2940,8280" to="4029,8280">
                <v:stroke dashstyle="longDash"/>
              </v:line>
              <v:line id="_x0000_s5071" style="position:absolute;rotation:90" from="3484,8813" to="4573,8813">
                <v:stroke dashstyle="longDash"/>
              </v:line>
              <v:line id="_x0000_s5072" style="position:absolute;flip:y" from="2930,7770" to="4560,9369" strokeweight="2.25pt"/>
              <v:shape id="_x0000_s5073" type="#_x0000_t202" style="position:absolute;left:3250;top:9360;width:1580;height:492" filled="f" stroked="f">
                <v:textbox style="mso-next-textbox:#_x0000_s5073">
                  <w:txbxContent>
                    <w:p w:rsidR="00FF5B7C" w:rsidRPr="00F00BAA" w:rsidRDefault="00FF5B7C" w:rsidP="007D1DC8">
                      <w:r w:rsidRPr="00F00BAA">
                        <w:t>2</w:t>
                      </w:r>
                      <w:r>
                        <w:t xml:space="preserve">  </w:t>
                      </w:r>
                      <w:r w:rsidRPr="00F00BAA">
                        <w:t>4</w:t>
                      </w:r>
                      <w:r>
                        <w:t xml:space="preserve">  </w:t>
                      </w:r>
                      <w:r w:rsidRPr="00F00BAA">
                        <w:t>6</w:t>
                      </w:r>
                    </w:p>
                  </w:txbxContent>
                </v:textbox>
              </v:shape>
              <v:shape id="_x0000_s5074" type="#_x0000_t202" style="position:absolute;left:2370;top:8600;width:680;height:550" filled="f" stroked="f">
                <v:textbox style="mso-next-textbox:#_x0000_s5074">
                  <w:txbxContent>
                    <w:p w:rsidR="00FF5B7C" w:rsidRPr="00F00BAA" w:rsidRDefault="00FF5B7C" w:rsidP="007D1DC8">
                      <w:r w:rsidRPr="00F00BAA">
                        <w:t>30</w:t>
                      </w:r>
                    </w:p>
                  </w:txbxContent>
                </v:textbox>
              </v:shape>
              <v:shape id="_x0000_s5075" type="#_x0000_t202" style="position:absolute;left:2400;top:8040;width:660;height:610" filled="f" stroked="f">
                <v:textbox style="mso-next-textbox:#_x0000_s5075">
                  <w:txbxContent>
                    <w:p w:rsidR="00FF5B7C" w:rsidRPr="00F00BAA" w:rsidRDefault="00FF5B7C" w:rsidP="007D1DC8">
                      <w:r w:rsidRPr="00F00BAA">
                        <w:t>60</w:t>
                      </w:r>
                    </w:p>
                  </w:txbxContent>
                </v:textbox>
              </v:shape>
              <v:shape id="_x0000_s5076" type="#_x0000_t202" style="position:absolute;left:2060;top:7540;width:1000;height:640" filled="f" stroked="f">
                <v:textbox style="mso-next-textbox:#_x0000_s5076">
                  <w:txbxContent>
                    <w:p w:rsidR="00FF5B7C" w:rsidRPr="00F00BAA" w:rsidRDefault="00FF5B7C" w:rsidP="007D1DC8">
                      <w:r w:rsidRPr="00F00BAA">
                        <w:rPr>
                          <w:i/>
                          <w:iCs/>
                          <w:lang w:val="en-US"/>
                        </w:rPr>
                        <w:t>F</w:t>
                      </w:r>
                      <w:r w:rsidRPr="00F00BAA">
                        <w:t>, Н</w:t>
                      </w:r>
                    </w:p>
                  </w:txbxContent>
                </v:textbox>
              </v:shape>
              <v:shape id="_x0000_s5077" type="#_x0000_t202" style="position:absolute;left:4560;top:9260;width:950;height:520" filled="f" stroked="f">
                <v:textbox style="mso-next-textbox:#_x0000_s5077">
                  <w:txbxContent>
                    <w:p w:rsidR="00FF5B7C" w:rsidRPr="00F00BAA" w:rsidRDefault="00FF5B7C" w:rsidP="007D1DC8">
                      <w:r w:rsidRPr="00F00BAA">
                        <w:rPr>
                          <w:i/>
                          <w:iCs/>
                        </w:rPr>
                        <w:t>х</w:t>
                      </w:r>
                      <w:r w:rsidRPr="00F00BAA">
                        <w:t>, см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7D1DC8" w:rsidRDefault="007D1DC8" w:rsidP="00D60E48">
      <w:pPr>
        <w:tabs>
          <w:tab w:val="right" w:pos="3960"/>
          <w:tab w:val="right" w:pos="6521"/>
          <w:tab w:val="right" w:pos="9214"/>
        </w:tabs>
        <w:spacing w:before="120"/>
        <w:ind w:firstLine="567"/>
        <w:jc w:val="both"/>
      </w:pPr>
      <w:r>
        <w:t>1) 0,6 Н/м</w:t>
      </w:r>
      <w:r>
        <w:tab/>
        <w:t>2) 15 Н/м</w:t>
      </w:r>
      <w:r>
        <w:tab/>
        <w:t>3) 60 Н/м</w:t>
      </w:r>
      <w:r>
        <w:tab/>
        <w:t>4) 1500 Н/м</w:t>
      </w:r>
    </w:p>
    <w:p w:rsidR="007D1DC8" w:rsidRPr="00330654" w:rsidRDefault="007D1DC8" w:rsidP="007D1DC8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jc w:val="both"/>
        <w:rPr>
          <w:szCs w:val="32"/>
        </w:rPr>
      </w:pPr>
    </w:p>
    <w:p w:rsidR="007D1DC8" w:rsidRDefault="00A46585" w:rsidP="00D60E48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rPr>
          <w:b/>
          <w:bCs/>
        </w:rPr>
        <w:t>А19</w:t>
      </w:r>
      <w:r w:rsidR="007D1DC8" w:rsidRPr="004438D0">
        <w:rPr>
          <w:b/>
          <w:bCs/>
        </w:rPr>
        <w:t>.</w:t>
      </w:r>
      <w:r w:rsidR="007D1DC8">
        <w:t xml:space="preserve"> Пружина, жесткость которой </w:t>
      </w:r>
      <w:r w:rsidR="007D1DC8" w:rsidRPr="009F631F">
        <w:rPr>
          <w:i/>
          <w:iCs/>
        </w:rPr>
        <w:t>k</w:t>
      </w:r>
      <w:r w:rsidR="007D1DC8">
        <w:t> = 10</w:t>
      </w:r>
      <w:r w:rsidR="007D1DC8">
        <w:rPr>
          <w:vertAlign w:val="superscript"/>
        </w:rPr>
        <w:t>4</w:t>
      </w:r>
      <w:r w:rsidR="007D1DC8">
        <w:t> Н/м, под действием силы в 100 Н растянется на …</w:t>
      </w:r>
    </w:p>
    <w:p w:rsidR="007D1DC8" w:rsidRPr="00F76E9F" w:rsidRDefault="007D1DC8" w:rsidP="00D60E48">
      <w:pPr>
        <w:tabs>
          <w:tab w:val="right" w:pos="3960"/>
          <w:tab w:val="right" w:pos="6840"/>
          <w:tab w:val="right" w:pos="9072"/>
        </w:tabs>
        <w:ind w:firstLine="567"/>
        <w:jc w:val="both"/>
        <w:rPr>
          <w:szCs w:val="32"/>
        </w:rPr>
      </w:pPr>
      <w:r w:rsidRPr="00F76E9F">
        <w:rPr>
          <w:szCs w:val="32"/>
        </w:rPr>
        <w:t>1) 1 м</w:t>
      </w:r>
      <w:r w:rsidRPr="00F76E9F">
        <w:rPr>
          <w:szCs w:val="32"/>
        </w:rPr>
        <w:tab/>
        <w:t>2) 10 см</w:t>
      </w:r>
      <w:r w:rsidRPr="00F76E9F">
        <w:rPr>
          <w:szCs w:val="32"/>
        </w:rPr>
        <w:tab/>
        <w:t>3) 1 см</w:t>
      </w:r>
      <w:r w:rsidRPr="00F76E9F">
        <w:rPr>
          <w:szCs w:val="32"/>
        </w:rPr>
        <w:tab/>
        <w:t>4) 1 мм</w:t>
      </w:r>
    </w:p>
    <w:p w:rsidR="007D1DC8" w:rsidRPr="00330654" w:rsidRDefault="007D1DC8" w:rsidP="00D60E48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  <w:rPr>
          <w:szCs w:val="32"/>
        </w:rPr>
      </w:pPr>
    </w:p>
    <w:p w:rsidR="007D1DC8" w:rsidRPr="00F76E9F" w:rsidRDefault="00A46585" w:rsidP="00D60E48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  <w:rPr>
          <w:szCs w:val="32"/>
        </w:rPr>
      </w:pPr>
      <w:r>
        <w:rPr>
          <w:b/>
          <w:bCs/>
          <w:szCs w:val="32"/>
        </w:rPr>
        <w:t>А20</w:t>
      </w:r>
      <w:r w:rsidR="007D1DC8" w:rsidRPr="00F76E9F">
        <w:rPr>
          <w:b/>
          <w:bCs/>
          <w:szCs w:val="32"/>
        </w:rPr>
        <w:t>.</w:t>
      </w:r>
      <w:r w:rsidR="007D1DC8" w:rsidRPr="00F76E9F">
        <w:rPr>
          <w:szCs w:val="32"/>
        </w:rPr>
        <w:t> Под действием силы в 3 Н пружина удлинилась на 4 см. Удлинение этой пружины составит 6 см под действием силы …</w:t>
      </w:r>
    </w:p>
    <w:p w:rsidR="007D1DC8" w:rsidRPr="00F76E9F" w:rsidRDefault="007D1DC8" w:rsidP="00D60E48">
      <w:pPr>
        <w:tabs>
          <w:tab w:val="right" w:pos="3686"/>
          <w:tab w:val="right" w:pos="6663"/>
          <w:tab w:val="right" w:pos="9072"/>
        </w:tabs>
        <w:ind w:firstLine="567"/>
        <w:jc w:val="both"/>
        <w:rPr>
          <w:szCs w:val="32"/>
        </w:rPr>
      </w:pPr>
      <w:r w:rsidRPr="00F76E9F">
        <w:rPr>
          <w:szCs w:val="32"/>
        </w:rPr>
        <w:t>1) 3,5 Н</w:t>
      </w:r>
      <w:r w:rsidRPr="00F76E9F">
        <w:rPr>
          <w:szCs w:val="32"/>
        </w:rPr>
        <w:tab/>
        <w:t>2) 4 Н</w:t>
      </w:r>
      <w:r w:rsidRPr="00F76E9F">
        <w:rPr>
          <w:szCs w:val="32"/>
        </w:rPr>
        <w:tab/>
        <w:t>3) 4,5 Н</w:t>
      </w:r>
      <w:r w:rsidRPr="00F76E9F">
        <w:rPr>
          <w:szCs w:val="32"/>
        </w:rPr>
        <w:tab/>
        <w:t>4) 5 Н</w:t>
      </w:r>
    </w:p>
    <w:p w:rsidR="007D1DC8" w:rsidRPr="00330654" w:rsidRDefault="007D1DC8" w:rsidP="00D60E48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Cs w:val="32"/>
          <w:highlight w:val="red"/>
        </w:rPr>
      </w:pPr>
    </w:p>
    <w:p w:rsidR="003E49ED" w:rsidRDefault="00A46585" w:rsidP="00D60E48">
      <w:pPr>
        <w:widowControl w:val="0"/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2</w:t>
      </w:r>
      <w:r w:rsidR="003E49ED" w:rsidRPr="00B415CA">
        <w:rPr>
          <w:b/>
          <w:bCs/>
        </w:rPr>
        <w:t>1.</w:t>
      </w:r>
      <w:r w:rsidR="003E49ED">
        <w:t> Две упругие пружины растягиваются одной и той же с</w:t>
      </w:r>
      <w:r w:rsidR="003E49ED">
        <w:t>и</w:t>
      </w:r>
      <w:r w:rsidR="003E49ED">
        <w:t xml:space="preserve">лой </w:t>
      </w:r>
      <w:r w:rsidR="003E49ED" w:rsidRPr="00035145">
        <w:rPr>
          <w:i/>
          <w:iCs/>
          <w:lang w:val="en-US"/>
        </w:rPr>
        <w:t>F</w:t>
      </w:r>
      <w:r w:rsidR="003E49ED">
        <w:t xml:space="preserve">. Удлинение первой пружины </w:t>
      </w:r>
      <w:r w:rsidR="003E49ED" w:rsidRPr="00035145">
        <w:rPr>
          <w:i/>
          <w:iCs/>
        </w:rPr>
        <w:t>∆l</w:t>
      </w:r>
      <w:r w:rsidR="003E49ED">
        <w:rPr>
          <w:vertAlign w:val="subscript"/>
        </w:rPr>
        <w:t>1</w:t>
      </w:r>
      <w:r w:rsidR="003E49ED">
        <w:t xml:space="preserve"> в 1,5 раза больше, чем у</w:t>
      </w:r>
      <w:r w:rsidR="003E49ED">
        <w:t>д</w:t>
      </w:r>
      <w:r w:rsidR="003E49ED">
        <w:t xml:space="preserve">линение второй пружины </w:t>
      </w:r>
      <w:r w:rsidR="003E49ED" w:rsidRPr="00035145">
        <w:rPr>
          <w:i/>
          <w:iCs/>
        </w:rPr>
        <w:t>∆l</w:t>
      </w:r>
      <w:r w:rsidR="003E49ED">
        <w:rPr>
          <w:vertAlign w:val="subscript"/>
        </w:rPr>
        <w:t>2</w:t>
      </w:r>
      <w:r w:rsidR="0001381C">
        <w:t xml:space="preserve">. </w:t>
      </w:r>
      <w:r w:rsidR="003E49ED">
        <w:t xml:space="preserve">Жесткость второй пружины равна </w:t>
      </w:r>
      <w:r w:rsidR="003E49ED" w:rsidRPr="00035145">
        <w:rPr>
          <w:i/>
          <w:iCs/>
        </w:rPr>
        <w:t>k</w:t>
      </w:r>
      <w:r w:rsidR="003E49ED">
        <w:rPr>
          <w:vertAlign w:val="subscript"/>
        </w:rPr>
        <w:t>2</w:t>
      </w:r>
      <w:r w:rsidR="003E49ED">
        <w:t xml:space="preserve">, а жесткость первой </w:t>
      </w:r>
      <w:r w:rsidR="003E49ED" w:rsidRPr="00035145">
        <w:rPr>
          <w:i/>
          <w:iCs/>
        </w:rPr>
        <w:t>k</w:t>
      </w:r>
      <w:r w:rsidR="003E49ED">
        <w:rPr>
          <w:vertAlign w:val="subscript"/>
        </w:rPr>
        <w:t>1</w:t>
      </w:r>
      <w:r w:rsidR="003E49ED">
        <w:t xml:space="preserve"> равна …</w:t>
      </w:r>
    </w:p>
    <w:p w:rsidR="003E49ED" w:rsidRDefault="003E49ED" w:rsidP="00D60E48">
      <w:pPr>
        <w:tabs>
          <w:tab w:val="right" w:pos="3780"/>
          <w:tab w:val="right" w:pos="6480"/>
          <w:tab w:val="right" w:pos="9072"/>
        </w:tabs>
        <w:ind w:firstLine="567"/>
        <w:jc w:val="both"/>
        <w:rPr>
          <w:vertAlign w:val="subscript"/>
        </w:rPr>
      </w:pPr>
      <w:r>
        <w:t>1) 0,5</w:t>
      </w:r>
      <w:r w:rsidRPr="008D4203">
        <w:rPr>
          <w:i/>
          <w:iCs/>
        </w:rPr>
        <w:t xml:space="preserve"> </w:t>
      </w:r>
      <w:r w:rsidRPr="00035145">
        <w:rPr>
          <w:i/>
          <w:iCs/>
        </w:rPr>
        <w:t>k</w:t>
      </w:r>
      <w:r>
        <w:rPr>
          <w:vertAlign w:val="subscript"/>
        </w:rPr>
        <w:t>2</w:t>
      </w:r>
      <w:r>
        <w:tab/>
        <w:t>2) 2</w:t>
      </w:r>
      <w:r w:rsidRPr="008D4203">
        <w:rPr>
          <w:i/>
          <w:iCs/>
        </w:rPr>
        <w:t xml:space="preserve"> </w:t>
      </w:r>
      <w:r w:rsidRPr="00035145">
        <w:rPr>
          <w:i/>
          <w:iCs/>
        </w:rPr>
        <w:t>k</w:t>
      </w:r>
      <w:r>
        <w:rPr>
          <w:vertAlign w:val="subscript"/>
        </w:rPr>
        <w:t>2</w:t>
      </w:r>
      <w:r>
        <w:tab/>
        <w:t>3) 1,5</w:t>
      </w:r>
      <w:r w:rsidRPr="008D4203">
        <w:rPr>
          <w:i/>
          <w:iCs/>
        </w:rPr>
        <w:t xml:space="preserve"> </w:t>
      </w:r>
      <w:r w:rsidRPr="00035145">
        <w:rPr>
          <w:i/>
          <w:iCs/>
        </w:rPr>
        <w:t>k</w:t>
      </w:r>
      <w:r>
        <w:rPr>
          <w:vertAlign w:val="subscript"/>
        </w:rPr>
        <w:t>2</w:t>
      </w:r>
      <w:r>
        <w:tab/>
        <w:t>4) 0,67</w:t>
      </w:r>
      <w:r w:rsidRPr="008D4203">
        <w:rPr>
          <w:i/>
          <w:iCs/>
        </w:rPr>
        <w:t xml:space="preserve"> </w:t>
      </w:r>
      <w:r w:rsidRPr="00035145">
        <w:rPr>
          <w:i/>
          <w:iCs/>
        </w:rPr>
        <w:t>k</w:t>
      </w:r>
      <w:r>
        <w:rPr>
          <w:vertAlign w:val="subscript"/>
        </w:rPr>
        <w:t>2</w:t>
      </w:r>
    </w:p>
    <w:p w:rsidR="003E49ED" w:rsidRPr="00330654" w:rsidRDefault="003E49ED" w:rsidP="00D60E48">
      <w:pPr>
        <w:tabs>
          <w:tab w:val="right" w:pos="4111"/>
          <w:tab w:val="right" w:pos="6663"/>
          <w:tab w:val="right" w:pos="9638"/>
        </w:tabs>
        <w:ind w:firstLine="567"/>
        <w:jc w:val="both"/>
        <w:rPr>
          <w:szCs w:val="32"/>
        </w:rPr>
      </w:pPr>
    </w:p>
    <w:p w:rsidR="003E49ED" w:rsidRDefault="00A46585" w:rsidP="00D60E48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rPr>
          <w:b/>
          <w:bCs/>
        </w:rPr>
        <w:t>А22</w:t>
      </w:r>
      <w:r w:rsidR="003E49ED" w:rsidRPr="00731EC4">
        <w:rPr>
          <w:b/>
          <w:bCs/>
        </w:rPr>
        <w:t>.</w:t>
      </w:r>
      <w:r w:rsidR="003E49ED">
        <w:rPr>
          <w:b/>
          <w:bCs/>
        </w:rPr>
        <w:t> </w:t>
      </w:r>
      <w:r w:rsidR="003E49ED">
        <w:t>Кубик массой 1 кг, сжатый с боков пружинами жёстк</w:t>
      </w:r>
      <w:r w:rsidR="003E49ED">
        <w:t>о</w:t>
      </w:r>
      <w:r w:rsidR="003E49ED">
        <w:t xml:space="preserve">стью </w:t>
      </w:r>
      <w:r w:rsidR="003E49ED">
        <w:rPr>
          <w:i/>
          <w:iCs/>
          <w:lang w:val="en-US"/>
        </w:rPr>
        <w:t>k</w:t>
      </w:r>
      <w:r w:rsidR="003E49ED" w:rsidRPr="00A9538B">
        <w:rPr>
          <w:vertAlign w:val="subscript"/>
        </w:rPr>
        <w:t>1</w:t>
      </w:r>
      <w:r w:rsidR="003E49ED">
        <w:rPr>
          <w:lang w:val="en-US"/>
        </w:rPr>
        <w:t> </w:t>
      </w:r>
      <w:r w:rsidR="003E49ED" w:rsidRPr="00A9538B">
        <w:t>=</w:t>
      </w:r>
      <w:r w:rsidR="003E49ED">
        <w:rPr>
          <w:lang w:val="en-US"/>
        </w:rPr>
        <w:t> </w:t>
      </w:r>
      <w:r w:rsidR="003E49ED" w:rsidRPr="00A9538B">
        <w:t>400</w:t>
      </w:r>
      <w:r w:rsidR="003E49ED">
        <w:rPr>
          <w:lang w:val="en-US"/>
        </w:rPr>
        <w:t> </w:t>
      </w:r>
      <w:r w:rsidR="003E49ED">
        <w:t xml:space="preserve">Н/м и </w:t>
      </w:r>
      <w:r w:rsidR="003E49ED">
        <w:rPr>
          <w:i/>
          <w:iCs/>
          <w:lang w:val="en-US"/>
        </w:rPr>
        <w:t>k</w:t>
      </w:r>
      <w:r w:rsidR="003E49ED" w:rsidRPr="00A9538B">
        <w:rPr>
          <w:vertAlign w:val="subscript"/>
        </w:rPr>
        <w:t>2</w:t>
      </w:r>
      <w:r w:rsidR="003E49ED">
        <w:t> = 800 Н/м (см. рисунок), покоится на гла</w:t>
      </w:r>
      <w:r w:rsidR="003E49ED">
        <w:t>д</w:t>
      </w:r>
      <w:r w:rsidR="003E49ED">
        <w:t>ком горизонтальном столе. Первая пружина сжата на 4 см</w:t>
      </w:r>
      <w:r w:rsidR="0001381C">
        <w:t>,</w:t>
      </w:r>
      <w:r w:rsidR="003E49ED">
        <w:t xml:space="preserve"> вторая пружина сжата на …</w:t>
      </w:r>
    </w:p>
    <w:p w:rsidR="009637FF" w:rsidRPr="009637FF" w:rsidRDefault="009637FF" w:rsidP="00D60E48">
      <w:pPr>
        <w:tabs>
          <w:tab w:val="right" w:pos="2835"/>
          <w:tab w:val="right" w:pos="5954"/>
          <w:tab w:val="right" w:pos="9638"/>
        </w:tabs>
        <w:ind w:firstLine="567"/>
        <w:jc w:val="both"/>
        <w:rPr>
          <w:sz w:val="20"/>
          <w:szCs w:val="20"/>
        </w:rPr>
      </w:pPr>
    </w:p>
    <w:p w:rsidR="003E49ED" w:rsidRDefault="00D51E50" w:rsidP="003E49ED">
      <w:pPr>
        <w:tabs>
          <w:tab w:val="right" w:pos="2835"/>
          <w:tab w:val="right" w:pos="5954"/>
          <w:tab w:val="right" w:pos="9638"/>
        </w:tabs>
        <w:jc w:val="center"/>
      </w:pPr>
      <w:r>
        <w:pict>
          <v:group id="_x0000_s5194" editas="canvas" style="width:252pt;height:107.95pt;mso-position-horizontal-relative:char;mso-position-vertical-relative:line" coordorigin="4128,6583" coordsize="5040,2159">
            <o:lock v:ext="edit" aspectratio="t"/>
            <v:shape id="_x0000_s5195" type="#_x0000_t75" style="position:absolute;left:4128;top:6583;width:5040;height:2159" o:preferrelative="f">
              <v:fill o:detectmouseclick="t"/>
              <v:path o:extrusionok="t" o:connecttype="none"/>
              <o:lock v:ext="edit" text="t"/>
            </v:shape>
            <v:group id="_x0000_s5196" style="position:absolute;left:4128;top:6583;width:5040;height:2159" coordorigin="4128,6583" coordsize="5040,2159">
              <v:rect id="_x0000_s5197" style="position:absolute;left:4488;top:8203;width:4320;height:539" fillcolor="black" stroked="f">
                <v:fill r:id="rId325" o:title="" type="pattern"/>
              </v:rect>
              <v:rect id="_x0000_s5198" style="position:absolute;left:8808;top:6583;width:360;height:2159" fillcolor="black" stroked="f">
                <v:fill r:id="rId326" o:title="" type="pattern"/>
              </v:rect>
              <v:rect id="_x0000_s5199" style="position:absolute;left:4128;top:6583;width:360;height:2159" fillcolor="black" stroked="f">
                <v:fill r:id="rId325" o:title="" type="pattern"/>
              </v:rect>
              <v:shape id="_x0000_s5200" type="#_x0000_t202" style="position:absolute;left:6108;top:7483;width:1080;height:720" strokeweight="1.5pt">
                <v:textbox style="mso-next-textbox:#_x0000_s5200">
                  <w:txbxContent>
                    <w:p w:rsidR="00FF5B7C" w:rsidRPr="004F35BC" w:rsidRDefault="00FF5B7C" w:rsidP="003E49ED">
                      <w:pPr>
                        <w:jc w:val="center"/>
                        <w:rPr>
                          <w:i/>
                          <w:iCs/>
                        </w:rPr>
                      </w:pPr>
                      <w:r w:rsidRPr="004F35BC">
                        <w:rPr>
                          <w:i/>
                          <w:iCs/>
                        </w:rPr>
                        <w:t>М</w:t>
                      </w:r>
                    </w:p>
                  </w:txbxContent>
                </v:textbox>
              </v:shape>
              <v:shape id="_x0000_s5201" type="#_x0000_t202" style="position:absolute;left:5028;top:6943;width:505;height:564;mso-wrap-style:none" filled="f" stroked="f">
                <v:textbox style="mso-next-textbox:#_x0000_s5201;mso-fit-shape-to-text:t">
                  <w:txbxContent>
                    <w:p w:rsidR="00FF5B7C" w:rsidRPr="00340DC1" w:rsidRDefault="00FF5B7C" w:rsidP="003E49ED">
                      <w:r w:rsidRPr="00340DC1">
                        <w:rPr>
                          <w:position w:val="-12"/>
                        </w:rPr>
                        <w:object w:dxaOrig="300" w:dyaOrig="420">
                          <v:shape id="_x0000_i1237" type="#_x0000_t75" style="width:10.75pt;height:21.5pt" o:ole="">
                            <v:imagedata r:id="rId327" o:title=""/>
                          </v:shape>
                          <o:OLEObject Type="Embed" ProgID="Equation.3" ShapeID="_x0000_i1237" DrawAspect="Content" ObjectID="_1493196785" r:id="rId328"/>
                        </w:object>
                      </w:r>
                    </w:p>
                  </w:txbxContent>
                </v:textbox>
              </v:shape>
              <v:shape id="_x0000_s5202" type="#_x0000_t202" style="position:absolute;left:7728;top:6943;width:629;height:564;mso-wrap-style:none" filled="f" stroked="f">
                <v:textbox style="mso-next-textbox:#_x0000_s5202;mso-fit-shape-to-text:t">
                  <w:txbxContent>
                    <w:p w:rsidR="00FF5B7C" w:rsidRPr="00340DC1" w:rsidRDefault="00FF5B7C" w:rsidP="003E49ED">
                      <w:r w:rsidRPr="00340DC1">
                        <w:rPr>
                          <w:position w:val="-12"/>
                        </w:rPr>
                        <w:object w:dxaOrig="340" w:dyaOrig="420">
                          <v:shape id="_x0000_i1238" type="#_x0000_t75" style="width:17.2pt;height:21.5pt" o:ole="">
                            <v:imagedata r:id="rId329" o:title=""/>
                          </v:shape>
                          <o:OLEObject Type="Embed" ProgID="Equation.3" ShapeID="_x0000_i1238" DrawAspect="Content" ObjectID="_1493196786" r:id="rId330"/>
                        </w:object>
                      </w:r>
                    </w:p>
                  </w:txbxContent>
                </v:textbox>
              </v:shape>
              <v:line id="_x0000_s5203" style="position:absolute" from="4488,6583" to="4488,8203" strokeweight="2.25pt"/>
              <v:line id="_x0000_s5204" style="position:absolute" from="4488,8203" to="8808,8203" strokeweight="2.25pt"/>
              <v:line id="_x0000_s5205" style="position:absolute;flip:y" from="8808,6583" to="8808,8203" strokeweight="2.25pt"/>
              <v:group id="_x0000_s5206" style="position:absolute;left:7188;top:7663;width:1620;height:180" coordorigin="3861,7614" coordsize="3420,180">
                <v:group id="_x0000_s5207" style="position:absolute;left:4761;top:7614;width:720;height:180" coordorigin="4788,7663" coordsize="1320,180">
                  <v:line id="_x0000_s5208" style="position:absolute;flip:y" from="4788,7663" to="4968,7843"/>
                  <v:line id="_x0000_s5209" style="position:absolute;rotation:90;flip:y" from="4968,7663" to="5148,7843"/>
                  <v:line id="_x0000_s5210" style="position:absolute;flip:y" from="5148,7663" to="5327,7843"/>
                  <v:line id="_x0000_s5211" style="position:absolute;flip:y" from="5508,7663" to="5688,7843"/>
                  <v:line id="_x0000_s5212" style="position:absolute;rotation:90;flip:y" from="5328,7663" to="5508,7843"/>
                  <v:line id="_x0000_s5213" style="position:absolute;rotation:90;flip:y" from="5688,7663" to="5868,7843"/>
                  <v:line id="_x0000_s5214" style="position:absolute;rotation:180;flip:y" from="5928,7663" to="6108,7843"/>
                </v:group>
                <v:group id="_x0000_s5215" style="position:absolute;left:5661;top:7614;width:720;height:180" coordorigin="4788,7663" coordsize="1320,180">
                  <v:line id="_x0000_s5216" style="position:absolute;flip:y" from="4788,7663" to="4968,7843"/>
                  <v:line id="_x0000_s5217" style="position:absolute;rotation:90;flip:y" from="4968,7663" to="5148,7843"/>
                  <v:line id="_x0000_s5218" style="position:absolute;flip:y" from="5148,7663" to="5327,7843"/>
                  <v:line id="_x0000_s5219" style="position:absolute;flip:y" from="5508,7663" to="5688,7843"/>
                  <v:line id="_x0000_s5220" style="position:absolute;rotation:90;flip:y" from="5328,7663" to="5508,7843"/>
                  <v:line id="_x0000_s5221" style="position:absolute;rotation:90;flip:y" from="5688,7663" to="5868,7843"/>
                  <v:line id="_x0000_s5222" style="position:absolute;rotation:180;flip:y" from="5928,7663" to="6108,7843"/>
                </v:group>
                <v:group id="_x0000_s5223" style="position:absolute;left:3861;top:7614;width:720;height:180" coordorigin="4788,7663" coordsize="1320,180">
                  <v:line id="_x0000_s5224" style="position:absolute;flip:y" from="4788,7663" to="4968,7843"/>
                  <v:line id="_x0000_s5225" style="position:absolute;rotation:90;flip:y" from="4968,7663" to="5148,7843"/>
                  <v:line id="_x0000_s5226" style="position:absolute;flip:y" from="5148,7663" to="5327,7843"/>
                  <v:line id="_x0000_s5227" style="position:absolute;flip:y" from="5508,7663" to="5688,7843"/>
                  <v:line id="_x0000_s5228" style="position:absolute;rotation:90;flip:y" from="5328,7663" to="5508,7843"/>
                  <v:line id="_x0000_s5229" style="position:absolute;rotation:90;flip:y" from="5688,7663" to="5868,7843"/>
                  <v:line id="_x0000_s5230" style="position:absolute;rotation:180;flip:y" from="5928,7663" to="6108,7843"/>
                </v:group>
                <v:group id="_x0000_s5231" style="position:absolute;left:6561;top:7614;width:720;height:180" coordorigin="4788,7663" coordsize="1320,180">
                  <v:line id="_x0000_s5232" style="position:absolute;flip:y" from="4788,7663" to="4968,7843"/>
                  <v:line id="_x0000_s5233" style="position:absolute;rotation:90;flip:y" from="4968,7663" to="5148,7843"/>
                  <v:line id="_x0000_s5234" style="position:absolute;flip:y" from="5148,7663" to="5327,7843"/>
                  <v:line id="_x0000_s5235" style="position:absolute;flip:y" from="5508,7663" to="5688,7843"/>
                  <v:line id="_x0000_s5236" style="position:absolute;rotation:90;flip:y" from="5328,7663" to="5508,7843"/>
                  <v:line id="_x0000_s5237" style="position:absolute;rotation:90;flip:y" from="5688,7663" to="5868,7843"/>
                  <v:line id="_x0000_s5238" style="position:absolute;rotation:180;flip:y" from="5928,7663" to="6108,7843"/>
                </v:group>
                <v:line id="_x0000_s5239" style="position:absolute;flip:x y" from="4581,7614" to="4761,7794"/>
                <v:line id="_x0000_s5240" style="position:absolute;flip:x y" from="5481,7614" to="5661,7794"/>
                <v:line id="_x0000_s5241" style="position:absolute;flip:x y" from="6381,7614" to="6561,7794"/>
              </v:group>
              <v:group id="_x0000_s5242" style="position:absolute;left:4488;top:7663;width:1620;height:180" coordorigin="3861,7614" coordsize="3420,180">
                <v:group id="_x0000_s5243" style="position:absolute;left:4761;top:7614;width:720;height:180" coordorigin="4788,7663" coordsize="1320,180">
                  <v:line id="_x0000_s5244" style="position:absolute;flip:y" from="4788,7663" to="4968,7843"/>
                  <v:line id="_x0000_s5245" style="position:absolute;rotation:90;flip:y" from="4968,7663" to="5148,7843"/>
                  <v:line id="_x0000_s5246" style="position:absolute;flip:y" from="5148,7663" to="5327,7843"/>
                  <v:line id="_x0000_s5247" style="position:absolute;flip:y" from="5508,7663" to="5688,7843"/>
                  <v:line id="_x0000_s5248" style="position:absolute;rotation:90;flip:y" from="5328,7663" to="5508,7843"/>
                  <v:line id="_x0000_s5249" style="position:absolute;rotation:90;flip:y" from="5688,7663" to="5868,7843"/>
                  <v:line id="_x0000_s5250" style="position:absolute;rotation:180;flip:y" from="5928,7663" to="6108,7843"/>
                </v:group>
                <v:group id="_x0000_s5251" style="position:absolute;left:5661;top:7614;width:720;height:180" coordorigin="4788,7663" coordsize="1320,180">
                  <v:line id="_x0000_s5252" style="position:absolute;flip:y" from="4788,7663" to="4968,7843"/>
                  <v:line id="_x0000_s5253" style="position:absolute;rotation:90;flip:y" from="4968,7663" to="5148,7843"/>
                  <v:line id="_x0000_s5254" style="position:absolute;flip:y" from="5148,7663" to="5327,7843"/>
                  <v:line id="_x0000_s5255" style="position:absolute;flip:y" from="5508,7663" to="5688,7843"/>
                  <v:line id="_x0000_s5256" style="position:absolute;rotation:90;flip:y" from="5328,7663" to="5508,7843"/>
                  <v:line id="_x0000_s5257" style="position:absolute;rotation:90;flip:y" from="5688,7663" to="5868,7843"/>
                  <v:line id="_x0000_s5258" style="position:absolute;rotation:180;flip:y" from="5928,7663" to="6108,7843"/>
                </v:group>
                <v:group id="_x0000_s5259" style="position:absolute;left:3861;top:7614;width:720;height:180" coordorigin="4788,7663" coordsize="1320,180">
                  <v:line id="_x0000_s5260" style="position:absolute;flip:y" from="4788,7663" to="4968,7843"/>
                  <v:line id="_x0000_s5261" style="position:absolute;rotation:90;flip:y" from="4968,7663" to="5148,7843"/>
                  <v:line id="_x0000_s5262" style="position:absolute;flip:y" from="5148,7663" to="5327,7843"/>
                  <v:line id="_x0000_s5263" style="position:absolute;flip:y" from="5508,7663" to="5688,7843"/>
                  <v:line id="_x0000_s5264" style="position:absolute;rotation:90;flip:y" from="5328,7663" to="5508,7843"/>
                  <v:line id="_x0000_s5265" style="position:absolute;rotation:90;flip:y" from="5688,7663" to="5868,7843"/>
                  <v:line id="_x0000_s5266" style="position:absolute;rotation:180;flip:y" from="5928,7663" to="6108,7843"/>
                </v:group>
                <v:group id="_x0000_s5267" style="position:absolute;left:6561;top:7614;width:720;height:180" coordorigin="4788,7663" coordsize="1320,180">
                  <v:line id="_x0000_s5268" style="position:absolute;flip:y" from="4788,7663" to="4968,7843"/>
                  <v:line id="_x0000_s5269" style="position:absolute;rotation:90;flip:y" from="4968,7663" to="5148,7843"/>
                  <v:line id="_x0000_s5270" style="position:absolute;flip:y" from="5148,7663" to="5327,7843"/>
                  <v:line id="_x0000_s5271" style="position:absolute;flip:y" from="5508,7663" to="5688,7843"/>
                  <v:line id="_x0000_s5272" style="position:absolute;rotation:90;flip:y" from="5328,7663" to="5508,7843"/>
                  <v:line id="_x0000_s5273" style="position:absolute;rotation:90;flip:y" from="5688,7663" to="5868,7843"/>
                  <v:line id="_x0000_s5274" style="position:absolute;rotation:180;flip:y" from="5928,7663" to="6108,7843"/>
                </v:group>
                <v:line id="_x0000_s5275" style="position:absolute;flip:x y" from="4581,7614" to="4761,7794"/>
                <v:line id="_x0000_s5276" style="position:absolute;flip:x y" from="5481,7614" to="5661,7794"/>
                <v:line id="_x0000_s5277" style="position:absolute;flip:x y" from="6381,7614" to="6561,7794"/>
              </v:group>
            </v:group>
            <w10:wrap type="none"/>
            <w10:anchorlock/>
          </v:group>
        </w:pict>
      </w:r>
    </w:p>
    <w:p w:rsidR="009637FF" w:rsidRPr="009637FF" w:rsidRDefault="009637FF" w:rsidP="00CF06DD">
      <w:pPr>
        <w:tabs>
          <w:tab w:val="right" w:pos="3828"/>
          <w:tab w:val="right" w:pos="6663"/>
          <w:tab w:val="right" w:pos="9214"/>
        </w:tabs>
        <w:ind w:firstLine="567"/>
        <w:jc w:val="both"/>
        <w:rPr>
          <w:sz w:val="22"/>
          <w:szCs w:val="22"/>
        </w:rPr>
      </w:pPr>
    </w:p>
    <w:p w:rsidR="003E49ED" w:rsidRDefault="003E49ED" w:rsidP="00CF06DD">
      <w:pPr>
        <w:tabs>
          <w:tab w:val="right" w:pos="3828"/>
          <w:tab w:val="right" w:pos="6663"/>
          <w:tab w:val="right" w:pos="9214"/>
        </w:tabs>
        <w:ind w:firstLine="567"/>
        <w:jc w:val="both"/>
      </w:pPr>
      <w:r>
        <w:t>1) 4 см</w:t>
      </w:r>
      <w:r>
        <w:tab/>
        <w:t>2) 2 см</w:t>
      </w:r>
      <w:r>
        <w:tab/>
        <w:t>3) 16 см</w:t>
      </w:r>
      <w:r>
        <w:tab/>
        <w:t>4) 8 см</w:t>
      </w:r>
    </w:p>
    <w:p w:rsidR="00E9388D" w:rsidRPr="00330654" w:rsidRDefault="00E9388D" w:rsidP="00D16110">
      <w:pPr>
        <w:widowControl w:val="0"/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jc w:val="both"/>
        <w:rPr>
          <w:b/>
          <w:bCs/>
          <w:szCs w:val="32"/>
        </w:rPr>
      </w:pPr>
    </w:p>
    <w:p w:rsidR="00D16110" w:rsidRDefault="00650560" w:rsidP="00CF06DD">
      <w:pPr>
        <w:widowControl w:val="0"/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rPr>
          <w:b/>
          <w:bCs/>
        </w:rPr>
        <w:br w:type="page"/>
      </w:r>
      <w:r w:rsidR="00A46585">
        <w:rPr>
          <w:b/>
          <w:bCs/>
        </w:rPr>
        <w:lastRenderedPageBreak/>
        <w:t>А23</w:t>
      </w:r>
      <w:r w:rsidR="00D16110" w:rsidRPr="004438D0">
        <w:rPr>
          <w:b/>
          <w:bCs/>
        </w:rPr>
        <w:t>.</w:t>
      </w:r>
      <w:r w:rsidR="00D16110">
        <w:t> Пружина неподвижно закрепленного игрушечного пи</w:t>
      </w:r>
      <w:r w:rsidR="00D16110">
        <w:t>с</w:t>
      </w:r>
      <w:r w:rsidR="00D16110">
        <w:t xml:space="preserve">толета жесткостью </w:t>
      </w:r>
      <w:r w:rsidR="00D16110" w:rsidRPr="00C75F31">
        <w:rPr>
          <w:i/>
          <w:iCs/>
        </w:rPr>
        <w:t>k</w:t>
      </w:r>
      <w:r w:rsidR="00D16110">
        <w:t xml:space="preserve"> сжата на величину </w:t>
      </w:r>
      <w:r w:rsidR="00D16110" w:rsidRPr="00D16110">
        <w:t>Δ</w:t>
      </w:r>
      <w:r w:rsidR="00D16110" w:rsidRPr="00D16110">
        <w:rPr>
          <w:i/>
          <w:iCs/>
        </w:rPr>
        <w:t>х</w:t>
      </w:r>
      <w:r w:rsidR="00D16110" w:rsidRPr="00D16110">
        <w:t>. Найдите величину н</w:t>
      </w:r>
      <w:r w:rsidR="00D16110" w:rsidRPr="00D16110">
        <w:t>а</w:t>
      </w:r>
      <w:r w:rsidR="00D16110" w:rsidRPr="00D16110">
        <w:t xml:space="preserve">чального ускорения </w:t>
      </w:r>
      <w:r w:rsidR="00D16110" w:rsidRPr="00D16110">
        <w:rPr>
          <w:i/>
          <w:iCs/>
        </w:rPr>
        <w:t>а</w:t>
      </w:r>
      <w:r w:rsidR="00D16110" w:rsidRPr="00D16110">
        <w:t xml:space="preserve"> шарика массой </w:t>
      </w:r>
      <w:r w:rsidR="00D16110" w:rsidRPr="00D16110">
        <w:rPr>
          <w:i/>
          <w:iCs/>
        </w:rPr>
        <w:t>m</w:t>
      </w:r>
      <w:r w:rsidR="00D16110" w:rsidRPr="00D16110">
        <w:t xml:space="preserve"> при выстреле в горизо</w:t>
      </w:r>
      <w:r w:rsidR="00D16110" w:rsidRPr="00D16110">
        <w:t>н</w:t>
      </w:r>
      <w:r w:rsidR="00D16110" w:rsidRPr="00D16110">
        <w:t>тальном направлении. Пружину считать невесомой.</w:t>
      </w:r>
    </w:p>
    <w:p w:rsidR="00D16110" w:rsidRPr="00F00BAA" w:rsidRDefault="00D16110" w:rsidP="00D303A8">
      <w:pPr>
        <w:tabs>
          <w:tab w:val="right" w:pos="3780"/>
          <w:tab w:val="right" w:pos="6660"/>
          <w:tab w:val="right" w:pos="9072"/>
        </w:tabs>
        <w:ind w:firstLine="567"/>
        <w:jc w:val="both"/>
      </w:pPr>
      <w:r>
        <w:t xml:space="preserve">1) </w:t>
      </w:r>
      <w:r w:rsidRPr="00C75F31">
        <w:rPr>
          <w:i/>
          <w:iCs/>
        </w:rPr>
        <w:t>mk</w:t>
      </w:r>
      <w:r w:rsidRPr="004438D0">
        <w:t>Δ</w:t>
      </w:r>
      <w:r w:rsidRPr="00C75F31">
        <w:rPr>
          <w:i/>
          <w:iCs/>
        </w:rPr>
        <w:t>х</w:t>
      </w:r>
      <w:r>
        <w:tab/>
        <w:t xml:space="preserve">2) </w:t>
      </w:r>
      <w:r w:rsidR="00BD2452">
        <w:rPr>
          <w:noProof/>
          <w:position w:val="-30"/>
        </w:rPr>
        <w:drawing>
          <wp:inline distT="0" distB="0" distL="0" distR="0">
            <wp:extent cx="368300" cy="491490"/>
            <wp:effectExtent l="0" t="0" r="0" b="0"/>
            <wp:docPr id="214" name="Рисунок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491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 xml:space="preserve">3) </w:t>
      </w:r>
      <w:r w:rsidRPr="00C75F31">
        <w:rPr>
          <w:i/>
          <w:iCs/>
        </w:rPr>
        <w:t>k</w:t>
      </w:r>
      <w:r w:rsidRPr="004438D0">
        <w:t>Δ</w:t>
      </w:r>
      <w:r w:rsidRPr="00C75F31">
        <w:rPr>
          <w:i/>
          <w:iCs/>
        </w:rPr>
        <w:t>х</w:t>
      </w:r>
      <w:r>
        <w:tab/>
        <w:t xml:space="preserve">4) </w:t>
      </w:r>
      <w:r w:rsidR="00BD2452">
        <w:rPr>
          <w:noProof/>
          <w:position w:val="-30"/>
        </w:rPr>
        <w:drawing>
          <wp:inline distT="0" distB="0" distL="0" distR="0">
            <wp:extent cx="368300" cy="491490"/>
            <wp:effectExtent l="0" t="0" r="0" b="0"/>
            <wp:docPr id="215" name="Рисунок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"/>
                    <pic:cNvPicPr>
                      <a:picLocks noChangeAspect="1" noChangeArrowheads="1"/>
                    </pic:cNvPicPr>
                  </pic:nvPicPr>
                  <pic:blipFill>
                    <a:blip r:embed="rId3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491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2B9A" w:rsidRPr="00650560" w:rsidRDefault="004F2B9A" w:rsidP="00CF06D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  <w:rPr>
          <w:b/>
          <w:bCs/>
          <w:sz w:val="18"/>
          <w:szCs w:val="18"/>
        </w:rPr>
      </w:pPr>
    </w:p>
    <w:p w:rsidR="003E49ED" w:rsidRDefault="00A46585" w:rsidP="00CF06D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rPr>
          <w:b/>
          <w:bCs/>
        </w:rPr>
        <w:t>А24</w:t>
      </w:r>
      <w:r w:rsidR="003E49ED" w:rsidRPr="004438D0">
        <w:rPr>
          <w:b/>
          <w:bCs/>
        </w:rPr>
        <w:t>.</w:t>
      </w:r>
      <w:r w:rsidR="003E49ED">
        <w:t xml:space="preserve"> Груз малых размеров массой </w:t>
      </w:r>
      <w:r w:rsidR="003E49ED" w:rsidRPr="00BE5AEF">
        <w:rPr>
          <w:i/>
          <w:iCs/>
        </w:rPr>
        <w:t>m</w:t>
      </w:r>
      <w:r w:rsidR="003E49ED">
        <w:t xml:space="preserve"> = 2 кг, прикрепленный пружиной жесткости </w:t>
      </w:r>
      <w:r w:rsidR="003E49ED" w:rsidRPr="00BE5AEF">
        <w:rPr>
          <w:i/>
          <w:iCs/>
        </w:rPr>
        <w:t>k</w:t>
      </w:r>
      <w:r w:rsidR="003E49ED">
        <w:t xml:space="preserve"> = 100 Н/м к неподвижной опоре, движется по окружности радиуса </w:t>
      </w:r>
      <w:r w:rsidR="003E49ED" w:rsidRPr="00BE5AEF">
        <w:rPr>
          <w:i/>
          <w:iCs/>
          <w:lang w:val="en-US"/>
        </w:rPr>
        <w:t>R</w:t>
      </w:r>
      <w:r w:rsidR="003E49ED">
        <w:t> = 20 см с постоянной по величине ск</w:t>
      </w:r>
      <w:r w:rsidR="003E49ED">
        <w:t>о</w:t>
      </w:r>
      <w:r w:rsidR="003E49ED">
        <w:t>ростью, скользя по гладкой горизонтальной поверхности. Радиус окружности в 2 раза больше длины пружины в</w:t>
      </w:r>
      <w:r w:rsidR="00E9388D">
        <w:t> </w:t>
      </w:r>
      <w:r w:rsidR="003E49ED">
        <w:t>нерастянутом с</w:t>
      </w:r>
      <w:r w:rsidR="003E49ED">
        <w:t>о</w:t>
      </w:r>
      <w:r w:rsidR="003E49ED">
        <w:t xml:space="preserve">стоянии. </w:t>
      </w:r>
      <w:r w:rsidR="003E49ED" w:rsidRPr="003E49ED">
        <w:t>Скорость груза</w:t>
      </w:r>
      <w:r w:rsidR="003E49ED">
        <w:t xml:space="preserve"> равна …</w:t>
      </w:r>
    </w:p>
    <w:p w:rsidR="003E49ED" w:rsidRDefault="003E49ED" w:rsidP="00CF06DD">
      <w:pPr>
        <w:tabs>
          <w:tab w:val="right" w:pos="4140"/>
          <w:tab w:val="right" w:pos="6840"/>
          <w:tab w:val="right" w:pos="9072"/>
        </w:tabs>
        <w:ind w:firstLine="567"/>
        <w:jc w:val="both"/>
      </w:pPr>
      <w:r>
        <w:t>1) 1 м/с</w:t>
      </w:r>
      <w:r>
        <w:tab/>
        <w:t>2) 1,4 м/с</w:t>
      </w:r>
      <w:r>
        <w:tab/>
        <w:t>3) 2 м/с</w:t>
      </w:r>
      <w:r>
        <w:tab/>
        <w:t>4) 4 м/с</w:t>
      </w:r>
    </w:p>
    <w:p w:rsidR="003E49ED" w:rsidRPr="00650560" w:rsidRDefault="003E49ED" w:rsidP="00CF06DD">
      <w:pPr>
        <w:widowControl w:val="0"/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Cs w:val="32"/>
        </w:rPr>
      </w:pPr>
    </w:p>
    <w:p w:rsidR="003E49ED" w:rsidRPr="00DD6BC2" w:rsidRDefault="00A46585" w:rsidP="00CF06DD">
      <w:pPr>
        <w:widowControl w:val="0"/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25</w:t>
      </w:r>
      <w:r w:rsidR="003E49ED" w:rsidRPr="00292BF5">
        <w:rPr>
          <w:b/>
          <w:bCs/>
        </w:rPr>
        <w:t>.</w:t>
      </w:r>
      <w:r w:rsidR="003E49ED">
        <w:rPr>
          <w:lang w:val="en-US"/>
        </w:rPr>
        <w:t> </w:t>
      </w:r>
      <w:r w:rsidR="003E49ED" w:rsidRPr="00DD6BC2">
        <w:t>Тело равномерно движется по плоскости. Сила его да</w:t>
      </w:r>
      <w:r w:rsidR="003E49ED" w:rsidRPr="00DD6BC2">
        <w:t>в</w:t>
      </w:r>
      <w:r w:rsidR="003E49ED" w:rsidRPr="00DD6BC2">
        <w:t>ления на плоскость равна 20</w:t>
      </w:r>
      <w:r w:rsidR="003E49ED">
        <w:t> </w:t>
      </w:r>
      <w:r w:rsidR="003E49ED" w:rsidRPr="00DD6BC2">
        <w:t>Н, сила трения 5</w:t>
      </w:r>
      <w:r w:rsidR="003E49ED">
        <w:t> </w:t>
      </w:r>
      <w:r w:rsidR="003E49ED" w:rsidRPr="00DD6BC2">
        <w:t>Н. Коэффициент трения скольжения равен</w:t>
      </w:r>
      <w:r w:rsidR="003E49ED">
        <w:t xml:space="preserve"> …</w:t>
      </w:r>
    </w:p>
    <w:p w:rsidR="003E49ED" w:rsidRPr="00DD6BC2" w:rsidRDefault="003E49ED" w:rsidP="00CF06DD">
      <w:pPr>
        <w:tabs>
          <w:tab w:val="right" w:pos="3828"/>
          <w:tab w:val="right" w:pos="6840"/>
          <w:tab w:val="right" w:pos="9072"/>
        </w:tabs>
        <w:ind w:firstLine="567"/>
        <w:jc w:val="both"/>
      </w:pPr>
      <w:r>
        <w:t>1) 0,8</w:t>
      </w:r>
      <w:r>
        <w:tab/>
        <w:t>2) 0,25</w:t>
      </w:r>
      <w:r>
        <w:tab/>
        <w:t>3) 0,75</w:t>
      </w:r>
      <w:r>
        <w:tab/>
      </w:r>
      <w:r w:rsidRPr="00DD6BC2">
        <w:t>4) 0,2</w:t>
      </w:r>
    </w:p>
    <w:p w:rsidR="003E49ED" w:rsidRPr="00650560" w:rsidRDefault="003E49ED" w:rsidP="00CF06DD">
      <w:pPr>
        <w:tabs>
          <w:tab w:val="right" w:pos="2835"/>
          <w:tab w:val="right" w:pos="5954"/>
          <w:tab w:val="right" w:pos="9638"/>
        </w:tabs>
        <w:ind w:firstLine="567"/>
        <w:jc w:val="both"/>
        <w:rPr>
          <w:bCs/>
          <w:szCs w:val="32"/>
        </w:rPr>
      </w:pPr>
    </w:p>
    <w:p w:rsidR="003E49ED" w:rsidRDefault="00A46585" w:rsidP="00CF06DD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rPr>
          <w:b/>
          <w:bCs/>
        </w:rPr>
        <w:t>А26</w:t>
      </w:r>
      <w:r w:rsidR="003E49ED" w:rsidRPr="00731EC4">
        <w:rPr>
          <w:b/>
          <w:bCs/>
        </w:rPr>
        <w:t>.</w:t>
      </w:r>
      <w:r w:rsidR="003E49ED">
        <w:t> На рисунке приведён график зависимости силы трения скольжения от силы нормального давления. Коэффициент трения равен …</w:t>
      </w:r>
    </w:p>
    <w:p w:rsidR="003E49ED" w:rsidRPr="00DD6BC2" w:rsidRDefault="00D51E50" w:rsidP="003E49ED">
      <w:pPr>
        <w:tabs>
          <w:tab w:val="right" w:pos="2835"/>
          <w:tab w:val="right" w:pos="5954"/>
          <w:tab w:val="right" w:pos="9638"/>
        </w:tabs>
        <w:jc w:val="center"/>
      </w:pPr>
      <w:r>
        <w:pict>
          <v:group id="_x0000_s5278" editas="canvas" style="width:266.7pt;height:105.1pt;mso-position-horizontal-relative:char;mso-position-vertical-relative:line" coordorigin="1375,4254" coordsize="5334,2102">
            <o:lock v:ext="edit" aspectratio="t"/>
            <v:shape id="_x0000_s5279" type="#_x0000_t75" style="position:absolute;left:1375;top:4254;width:5334;height:2102" o:preferrelative="f">
              <v:fill o:detectmouseclick="t"/>
              <v:path o:extrusionok="t" o:connecttype="none"/>
              <o:lock v:ext="edit" text="t"/>
            </v:shape>
            <v:group id="_x0000_s6477" style="position:absolute;left:1375;top:4254;width:5334;height:2102" coordorigin="1375,4254" coordsize="5334,2102">
              <v:line id="_x0000_s5281" style="position:absolute" from="2360,5911" to="6175,5919">
                <v:stroke endarrow="block"/>
              </v:line>
              <v:line id="_x0000_s5282" style="position:absolute;flip:y" from="2360,4495" to="2362,5911">
                <v:stroke endarrow="block"/>
              </v:line>
              <v:line id="_x0000_s5283" style="position:absolute" from="2360,5660" to="2494,5668"/>
              <v:line id="_x0000_s5284" style="position:absolute" from="2360,5160" to="2494,5165"/>
              <v:line id="_x0000_s5285" style="position:absolute" from="2360,4910" to="2494,4914"/>
              <v:line id="_x0000_s5286" style="position:absolute" from="2360,5410" to="2494,5416"/>
              <v:line id="_x0000_s5287" style="position:absolute" from="2360,4660" to="2494,4662"/>
              <v:line id="_x0000_s5288" style="position:absolute;flip:x" from="3014,5836" to="3020,5911"/>
              <v:line id="_x0000_s5289" style="position:absolute;flip:x" from="3667,5836" to="3677,5911"/>
              <v:line id="_x0000_s5290" style="position:absolute;flip:x" from="4991,5836" to="5007,5911"/>
              <v:line id="_x0000_s5291" style="position:absolute;flip:x" from="5628,5836" to="5649,5911"/>
              <v:line id="_x0000_s5292" style="position:absolute;flip:x" from="4321,5836" to="4334,5911"/>
              <v:shape id="_x0000_s5293" type="#_x0000_t202" style="position:absolute;left:4205;top:5919;width:407;height:392" filled="f" stroked="f">
                <v:textbox style="mso-next-textbox:#_x0000_s5293" inset="0,0,0,0">
                  <w:txbxContent>
                    <w:p w:rsidR="00FF5B7C" w:rsidRPr="00B422F3" w:rsidRDefault="00FF5B7C" w:rsidP="003E49E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6</w:t>
                      </w:r>
                    </w:p>
                  </w:txbxContent>
                </v:textbox>
              </v:shape>
              <v:shape id="_x0000_s5294" type="#_x0000_t202" style="position:absolute;left:1976;top:5629;width:399;height:352" filled="f" stroked="f">
                <v:textbox style="mso-next-textbox:#_x0000_s5294" inset="0,0,0,0">
                  <w:txbxContent>
                    <w:p w:rsidR="00FF5B7C" w:rsidRPr="00B422F3" w:rsidRDefault="00FF5B7C" w:rsidP="003E49E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5295" type="#_x0000_t202" style="position:absolute;left:2888;top:5919;width:392;height:437" filled="f" stroked="f">
                <v:textbox style="mso-next-textbox:#_x0000_s5295" inset="0,0,0,0">
                  <w:txbxContent>
                    <w:p w:rsidR="00FF5B7C" w:rsidRPr="00B422F3" w:rsidRDefault="00FF5B7C" w:rsidP="003E49E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5296" type="#_x0000_t202" style="position:absolute;left:1946;top:5333;width:549;height:331" filled="f" stroked="f">
                <v:textbox style="mso-next-textbox:#_x0000_s5296" inset="0,0,0,0">
                  <w:txbxContent>
                    <w:p w:rsidR="00FF5B7C" w:rsidRPr="00B422F3" w:rsidRDefault="00FF5B7C" w:rsidP="003E49E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shape id="_x0000_s5297" type="#_x0000_t202" style="position:absolute;left:1976;top:5081;width:428;height:332" filled="f" stroked="f">
                <v:textbox style="mso-next-textbox:#_x0000_s5297" inset="0,0,0,0">
                  <w:txbxContent>
                    <w:p w:rsidR="00FF5B7C" w:rsidRPr="00B422F3" w:rsidRDefault="00FF5B7C" w:rsidP="003E49E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</v:shape>
              <v:shape id="_x0000_s5298" type="#_x0000_t202" style="position:absolute;left:1961;top:4830;width:533;height:362" filled="f" stroked="f">
                <v:textbox style="mso-next-textbox:#_x0000_s5298" inset="0,0,0,0">
                  <w:txbxContent>
                    <w:p w:rsidR="00FF5B7C" w:rsidRPr="00E0019E" w:rsidRDefault="00FF5B7C" w:rsidP="003E49E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5299" type="#_x0000_t202" style="position:absolute;left:6175;top:5919;width:534;height:422" filled="f" stroked="f">
                <v:textbox style="mso-next-textbox:#_x0000_s5299" inset="0,0,0,0">
                  <w:txbxContent>
                    <w:p w:rsidR="00FF5B7C" w:rsidRPr="00213AFC" w:rsidRDefault="00FF5B7C" w:rsidP="003E49ED">
                      <w:pPr>
                        <w:rPr>
                          <w:lang w:val="en-US"/>
                        </w:rPr>
                      </w:pPr>
                      <w:r w:rsidRPr="00DF1CBF">
                        <w:rPr>
                          <w:i/>
                          <w:iCs/>
                          <w:lang w:val="en-US"/>
                        </w:rPr>
                        <w:t>N</w:t>
                      </w:r>
                      <w:r w:rsidRPr="00286DAC">
                        <w:rPr>
                          <w:iCs/>
                        </w:rPr>
                        <w:t>,</w:t>
                      </w:r>
                      <w:r w:rsidRPr="00DF1CBF">
                        <w:rPr>
                          <w:iCs/>
                        </w:rPr>
                        <w:t>Н</w:t>
                      </w:r>
                      <w:r w:rsidRPr="0001381C">
                        <w:rPr>
                          <w:highlight w:val="yellow"/>
                          <w:lang w:val="en-US"/>
                        </w:rPr>
                        <w:t>,</w:t>
                      </w:r>
                      <w:r>
                        <w:rPr>
                          <w:lang w:val="en-US"/>
                        </w:rPr>
                        <w:t xml:space="preserve"> H</w:t>
                      </w:r>
                    </w:p>
                  </w:txbxContent>
                </v:textbox>
              </v:shape>
              <v:shape id="_x0000_s5300" type="#_x0000_t202" style="position:absolute;left:1375;top:4254;width:930;height:475" filled="f" stroked="f">
                <v:textbox style="mso-next-textbox:#_x0000_s5300" inset="0,0,0,0">
                  <w:txbxContent>
                    <w:p w:rsidR="00FF5B7C" w:rsidRPr="00213AFC" w:rsidRDefault="00FF5B7C" w:rsidP="003E49ED">
                      <w:pPr>
                        <w:rPr>
                          <w:vertAlign w:val="superscript"/>
                        </w:rPr>
                      </w:pPr>
                      <w:r w:rsidRPr="00B012C5">
                        <w:rPr>
                          <w:i/>
                          <w:iCs/>
                          <w:lang w:val="en-US"/>
                        </w:rPr>
                        <w:t>F</w:t>
                      </w:r>
                      <w:r>
                        <w:rPr>
                          <w:vertAlign w:val="subscript"/>
                        </w:rPr>
                        <w:t>тр</w:t>
                      </w:r>
                      <w:r>
                        <w:t>, Н</w:t>
                      </w:r>
                    </w:p>
                  </w:txbxContent>
                </v:textbox>
              </v:shape>
              <v:shape id="_x0000_s5301" type="#_x0000_t202" style="position:absolute;left:1973;top:4529;width:407;height:362" filled="f" stroked="f">
                <v:textbox style="mso-next-textbox:#_x0000_s5301" inset="0,0,0,0">
                  <w:txbxContent>
                    <w:p w:rsidR="00FF5B7C" w:rsidRPr="00B422F3" w:rsidRDefault="00FF5B7C" w:rsidP="003E49E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5</w:t>
                      </w:r>
                    </w:p>
                  </w:txbxContent>
                </v:textbox>
              </v:shape>
              <v:line id="_x0000_s5302" style="position:absolute;flip:y" from="2362,4495" to="6043,5919" strokeweight="2.25pt"/>
              <v:shape id="_x0000_s5303" type="#_x0000_t202" style="position:absolute;left:3545;top:5919;width:438;height:377" filled="f" stroked="f">
                <v:textbox style="mso-next-textbox:#_x0000_s5303" inset="0,0,0,0">
                  <w:txbxContent>
                    <w:p w:rsidR="00FF5B7C" w:rsidRPr="00B422F3" w:rsidRDefault="00FF5B7C" w:rsidP="003E49E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4</w:t>
                      </w:r>
                    </w:p>
                  </w:txbxContent>
                </v:textbox>
              </v:shape>
              <v:shape id="_x0000_s5304" type="#_x0000_t202" style="position:absolute;left:4862;top:5919;width:422;height:377" filled="f" stroked="f">
                <v:textbox style="mso-next-textbox:#_x0000_s5304" inset="0,0,0,0">
                  <w:txbxContent>
                    <w:p w:rsidR="00FF5B7C" w:rsidRPr="00B422F3" w:rsidRDefault="00FF5B7C" w:rsidP="003E49E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8</w:t>
                      </w:r>
                    </w:p>
                  </w:txbxContent>
                </v:textbox>
              </v:shape>
              <v:shape id="_x0000_s5305" type="#_x0000_t202" style="position:absolute;left:5517;top:5919;width:452;height:347" filled="f" stroked="f">
                <v:textbox style="mso-next-textbox:#_x0000_s5305" inset="0,0,0,0">
                  <w:txbxContent>
                    <w:p w:rsidR="00FF5B7C" w:rsidRPr="00B422F3" w:rsidRDefault="00FF5B7C" w:rsidP="003E49ED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0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3E49ED" w:rsidRPr="00DD6BC2" w:rsidRDefault="003E49ED" w:rsidP="00CF06DD">
      <w:pPr>
        <w:tabs>
          <w:tab w:val="right" w:pos="3780"/>
          <w:tab w:val="right" w:pos="6660"/>
          <w:tab w:val="right" w:pos="9214"/>
        </w:tabs>
        <w:spacing w:before="120"/>
        <w:ind w:firstLine="567"/>
        <w:jc w:val="both"/>
      </w:pPr>
      <w:r w:rsidRPr="00DD6BC2">
        <w:t xml:space="preserve">1) </w:t>
      </w:r>
      <w:r>
        <w:t>0,2</w:t>
      </w:r>
      <w:r>
        <w:tab/>
      </w:r>
      <w:r w:rsidRPr="00DD6BC2">
        <w:t xml:space="preserve">2) </w:t>
      </w:r>
      <w:r>
        <w:t>0,25</w:t>
      </w:r>
      <w:r>
        <w:tab/>
      </w:r>
      <w:r w:rsidRPr="00DD6BC2">
        <w:t>3) 0,</w:t>
      </w:r>
      <w:r>
        <w:t>5</w:t>
      </w:r>
      <w:r>
        <w:tab/>
      </w:r>
      <w:r w:rsidRPr="00DD6BC2">
        <w:t xml:space="preserve">4) </w:t>
      </w:r>
      <w:r>
        <w:t>4</w:t>
      </w:r>
    </w:p>
    <w:p w:rsidR="00650560" w:rsidRDefault="00650560" w:rsidP="00CF06DD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</w:rPr>
      </w:pPr>
    </w:p>
    <w:p w:rsidR="003E49ED" w:rsidRDefault="00A46585" w:rsidP="00CF06DD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27</w:t>
      </w:r>
      <w:r w:rsidR="003E49ED" w:rsidRPr="00B415CA">
        <w:rPr>
          <w:b/>
          <w:bCs/>
        </w:rPr>
        <w:t>.</w:t>
      </w:r>
      <w:r w:rsidR="003E49ED">
        <w:rPr>
          <w:lang w:val="en-US"/>
        </w:rPr>
        <w:t> </w:t>
      </w:r>
      <w:r w:rsidR="003E49ED" w:rsidRPr="00DD6BC2">
        <w:t xml:space="preserve">При исследовании зависимости силы трения скольжения </w:t>
      </w:r>
      <w:r w:rsidR="003E49ED" w:rsidRPr="00E81A80">
        <w:rPr>
          <w:i/>
          <w:iCs/>
          <w:lang w:val="en-US"/>
        </w:rPr>
        <w:t>F</w:t>
      </w:r>
      <w:r w:rsidR="003E49ED" w:rsidRPr="00DD6BC2">
        <w:rPr>
          <w:vertAlign w:val="subscript"/>
        </w:rPr>
        <w:t>тр</w:t>
      </w:r>
      <w:r w:rsidR="003E49ED" w:rsidRPr="00DD6BC2">
        <w:t xml:space="preserve"> от силы давления </w:t>
      </w:r>
      <w:r w:rsidR="003E49ED" w:rsidRPr="00E81A80">
        <w:rPr>
          <w:i/>
          <w:iCs/>
          <w:lang w:val="en-US"/>
        </w:rPr>
        <w:t>F</w:t>
      </w:r>
      <w:r w:rsidR="003E49ED" w:rsidRPr="00DD6BC2">
        <w:rPr>
          <w:vertAlign w:val="subscript"/>
        </w:rPr>
        <w:t>д</w:t>
      </w:r>
      <w:r w:rsidR="003E49ED" w:rsidRPr="00DD6BC2">
        <w:t>, были получены следующие данные:</w:t>
      </w:r>
    </w:p>
    <w:p w:rsidR="003E49ED" w:rsidRPr="00B415CA" w:rsidRDefault="003E49ED" w:rsidP="003E49ED">
      <w:pPr>
        <w:tabs>
          <w:tab w:val="left" w:pos="2160"/>
          <w:tab w:val="left" w:pos="4320"/>
          <w:tab w:val="left" w:pos="6480"/>
        </w:tabs>
        <w:jc w:val="both"/>
        <w:rPr>
          <w:sz w:val="16"/>
          <w:szCs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93"/>
        <w:gridCol w:w="1900"/>
        <w:gridCol w:w="1900"/>
        <w:gridCol w:w="1900"/>
        <w:gridCol w:w="1799"/>
      </w:tblGrid>
      <w:tr w:rsidR="003E49ED" w:rsidRPr="00DD6BC2"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9ED" w:rsidRPr="00CE293A" w:rsidRDefault="003E49ED" w:rsidP="003F5CEC">
            <w:pPr>
              <w:tabs>
                <w:tab w:val="left" w:pos="2160"/>
                <w:tab w:val="left" w:pos="4320"/>
                <w:tab w:val="left" w:pos="6480"/>
              </w:tabs>
              <w:jc w:val="center"/>
            </w:pPr>
            <w:r w:rsidRPr="00CE293A">
              <w:rPr>
                <w:i/>
                <w:iCs/>
                <w:lang w:val="en-US"/>
              </w:rPr>
              <w:t>F</w:t>
            </w:r>
            <w:r w:rsidRPr="00CE293A">
              <w:rPr>
                <w:vertAlign w:val="subscript"/>
              </w:rPr>
              <w:t>тр</w:t>
            </w:r>
            <w:r w:rsidRPr="00CE293A">
              <w:t>, Н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9ED" w:rsidRPr="00CE293A" w:rsidRDefault="003E49ED" w:rsidP="003F5CEC">
            <w:pPr>
              <w:tabs>
                <w:tab w:val="left" w:pos="2160"/>
                <w:tab w:val="left" w:pos="4320"/>
                <w:tab w:val="left" w:pos="6480"/>
              </w:tabs>
              <w:jc w:val="center"/>
            </w:pPr>
            <w:r w:rsidRPr="00CE293A">
              <w:t>0,2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9ED" w:rsidRPr="00CE293A" w:rsidRDefault="003E49ED" w:rsidP="003F5CEC">
            <w:pPr>
              <w:tabs>
                <w:tab w:val="left" w:pos="2160"/>
                <w:tab w:val="left" w:pos="4320"/>
                <w:tab w:val="left" w:pos="6480"/>
              </w:tabs>
              <w:jc w:val="center"/>
            </w:pPr>
            <w:r w:rsidRPr="00CE293A">
              <w:t>0,4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9ED" w:rsidRPr="00CE293A" w:rsidRDefault="003E49ED" w:rsidP="003F5CEC">
            <w:pPr>
              <w:tabs>
                <w:tab w:val="left" w:pos="2160"/>
                <w:tab w:val="left" w:pos="4320"/>
                <w:tab w:val="left" w:pos="6480"/>
              </w:tabs>
              <w:jc w:val="center"/>
            </w:pPr>
            <w:r w:rsidRPr="00CE293A">
              <w:t>0,6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9ED" w:rsidRPr="00CE293A" w:rsidRDefault="003E49ED" w:rsidP="003F5CEC">
            <w:pPr>
              <w:tabs>
                <w:tab w:val="left" w:pos="2160"/>
                <w:tab w:val="left" w:pos="4320"/>
                <w:tab w:val="left" w:pos="6480"/>
              </w:tabs>
              <w:jc w:val="center"/>
            </w:pPr>
            <w:r w:rsidRPr="00CE293A">
              <w:t>0,8</w:t>
            </w:r>
          </w:p>
        </w:tc>
      </w:tr>
      <w:tr w:rsidR="003E49ED" w:rsidRPr="00DD6BC2">
        <w:tc>
          <w:tcPr>
            <w:tcW w:w="18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9ED" w:rsidRPr="00CE293A" w:rsidRDefault="003E49ED" w:rsidP="003F5CEC">
            <w:pPr>
              <w:tabs>
                <w:tab w:val="left" w:pos="2160"/>
                <w:tab w:val="left" w:pos="4320"/>
                <w:tab w:val="left" w:pos="6480"/>
              </w:tabs>
              <w:jc w:val="center"/>
            </w:pPr>
            <w:r w:rsidRPr="00CE293A">
              <w:rPr>
                <w:i/>
                <w:iCs/>
                <w:lang w:val="en-US"/>
              </w:rPr>
              <w:t>F</w:t>
            </w:r>
            <w:r w:rsidRPr="00CE293A">
              <w:rPr>
                <w:vertAlign w:val="subscript"/>
              </w:rPr>
              <w:t>д</w:t>
            </w:r>
            <w:r w:rsidRPr="00CE293A">
              <w:t>, Н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9ED" w:rsidRPr="00CE293A" w:rsidRDefault="003E49ED" w:rsidP="003F5CEC">
            <w:pPr>
              <w:tabs>
                <w:tab w:val="left" w:pos="2160"/>
                <w:tab w:val="left" w:pos="4320"/>
                <w:tab w:val="left" w:pos="6480"/>
              </w:tabs>
              <w:jc w:val="center"/>
            </w:pPr>
            <w:r w:rsidRPr="00CE293A">
              <w:t>1,0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9ED" w:rsidRPr="00CE293A" w:rsidRDefault="003E49ED" w:rsidP="003F5CEC">
            <w:pPr>
              <w:tabs>
                <w:tab w:val="left" w:pos="2160"/>
                <w:tab w:val="left" w:pos="4320"/>
                <w:tab w:val="left" w:pos="6480"/>
              </w:tabs>
              <w:jc w:val="center"/>
            </w:pPr>
            <w:r w:rsidRPr="00CE293A">
              <w:t>2,0</w:t>
            </w:r>
          </w:p>
        </w:tc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9ED" w:rsidRPr="00CE293A" w:rsidRDefault="003E49ED" w:rsidP="003F5CEC">
            <w:pPr>
              <w:tabs>
                <w:tab w:val="left" w:pos="2160"/>
                <w:tab w:val="left" w:pos="4320"/>
                <w:tab w:val="left" w:pos="6480"/>
              </w:tabs>
              <w:jc w:val="center"/>
            </w:pPr>
            <w:r w:rsidRPr="00CE293A">
              <w:t>3,0</w:t>
            </w:r>
          </w:p>
        </w:tc>
        <w:tc>
          <w:tcPr>
            <w:tcW w:w="1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E49ED" w:rsidRPr="00CE293A" w:rsidRDefault="003E49ED" w:rsidP="003F5CEC">
            <w:pPr>
              <w:tabs>
                <w:tab w:val="left" w:pos="2160"/>
                <w:tab w:val="left" w:pos="4320"/>
                <w:tab w:val="left" w:pos="6480"/>
              </w:tabs>
              <w:jc w:val="center"/>
            </w:pPr>
            <w:r w:rsidRPr="00CE293A">
              <w:t>4,0</w:t>
            </w:r>
          </w:p>
        </w:tc>
      </w:tr>
    </w:tbl>
    <w:p w:rsidR="003E49ED" w:rsidRPr="00B415CA" w:rsidRDefault="003E49ED" w:rsidP="003E49ED">
      <w:pPr>
        <w:tabs>
          <w:tab w:val="left" w:pos="2160"/>
          <w:tab w:val="left" w:pos="4320"/>
          <w:tab w:val="left" w:pos="6480"/>
        </w:tabs>
        <w:jc w:val="both"/>
        <w:rPr>
          <w:sz w:val="16"/>
          <w:szCs w:val="16"/>
        </w:rPr>
      </w:pPr>
    </w:p>
    <w:p w:rsidR="003E49ED" w:rsidRPr="00DD6BC2" w:rsidRDefault="003E49ED" w:rsidP="00CF06DD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Коэффициент трения равен …</w:t>
      </w:r>
    </w:p>
    <w:p w:rsidR="003E49ED" w:rsidRPr="00DD6BC2" w:rsidRDefault="003E49ED" w:rsidP="00CF06DD">
      <w:pPr>
        <w:tabs>
          <w:tab w:val="right" w:pos="3780"/>
          <w:tab w:val="right" w:pos="6521"/>
          <w:tab w:val="right" w:pos="9072"/>
        </w:tabs>
        <w:ind w:firstLine="567"/>
        <w:jc w:val="both"/>
      </w:pPr>
      <w:r>
        <w:t>1) 1</w:t>
      </w:r>
      <w:r>
        <w:tab/>
        <w:t>2) 0,2</w:t>
      </w:r>
      <w:r>
        <w:tab/>
        <w:t>3) 5</w:t>
      </w:r>
      <w:r>
        <w:tab/>
      </w:r>
      <w:r w:rsidRPr="00DD6BC2">
        <w:t>4) 0,4</w:t>
      </w:r>
    </w:p>
    <w:p w:rsidR="003E49ED" w:rsidRDefault="00A46585" w:rsidP="00CF06D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rPr>
          <w:b/>
          <w:bCs/>
        </w:rPr>
        <w:lastRenderedPageBreak/>
        <w:t>А28</w:t>
      </w:r>
      <w:r w:rsidR="003E49ED" w:rsidRPr="004438D0">
        <w:rPr>
          <w:b/>
          <w:bCs/>
        </w:rPr>
        <w:t>.</w:t>
      </w:r>
      <w:r w:rsidR="003E49ED">
        <w:t> Брусок массой 0,2 кг равномерно тянут с помощью д</w:t>
      </w:r>
      <w:r w:rsidR="003E49ED">
        <w:t>и</w:t>
      </w:r>
      <w:r w:rsidR="003E49ED">
        <w:t xml:space="preserve">намометра по поверхности стола в горизонтальном направлении. Показания динамометра 0,5 Н. </w:t>
      </w:r>
      <w:r w:rsidR="003E49ED" w:rsidRPr="003E49ED">
        <w:t>Коэффициент трения скольжения равен …</w:t>
      </w:r>
    </w:p>
    <w:p w:rsidR="003E49ED" w:rsidRDefault="003E49ED" w:rsidP="00CF06DD">
      <w:pPr>
        <w:tabs>
          <w:tab w:val="right" w:pos="3686"/>
          <w:tab w:val="right" w:pos="6521"/>
          <w:tab w:val="right" w:pos="9072"/>
        </w:tabs>
        <w:ind w:firstLine="567"/>
        <w:jc w:val="both"/>
      </w:pPr>
      <w:r>
        <w:t>1) 0,25</w:t>
      </w:r>
      <w:r>
        <w:tab/>
        <w:t>2) 0,2</w:t>
      </w:r>
      <w:r>
        <w:tab/>
        <w:t>3) 0,4</w:t>
      </w:r>
      <w:r>
        <w:tab/>
        <w:t>4) 0,5</w:t>
      </w:r>
    </w:p>
    <w:p w:rsidR="00CF06DD" w:rsidRPr="00330654" w:rsidRDefault="00CF06DD" w:rsidP="00CF06DD">
      <w:pPr>
        <w:tabs>
          <w:tab w:val="right" w:pos="2835"/>
          <w:tab w:val="right" w:pos="5954"/>
          <w:tab w:val="right" w:pos="9638"/>
        </w:tabs>
        <w:ind w:firstLine="567"/>
        <w:jc w:val="both"/>
        <w:rPr>
          <w:b/>
          <w:bCs/>
          <w:szCs w:val="32"/>
        </w:rPr>
      </w:pPr>
    </w:p>
    <w:p w:rsidR="003E49ED" w:rsidRDefault="00A46585" w:rsidP="00CF06DD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rPr>
          <w:b/>
          <w:bCs/>
        </w:rPr>
        <w:t>А29</w:t>
      </w:r>
      <w:r w:rsidR="003E49ED" w:rsidRPr="00731EC4">
        <w:rPr>
          <w:b/>
          <w:bCs/>
        </w:rPr>
        <w:t>.</w:t>
      </w:r>
      <w:r w:rsidR="003E49ED">
        <w:t> Сила трения, действующая на скользящие по горизо</w:t>
      </w:r>
      <w:r w:rsidR="003E49ED">
        <w:t>н</w:t>
      </w:r>
      <w:r w:rsidR="003E49ED">
        <w:t>тал</w:t>
      </w:r>
      <w:r w:rsidR="0001381C">
        <w:t xml:space="preserve">ьной дороге санки массой 80 кг, равна 16 Н. </w:t>
      </w:r>
      <w:r w:rsidR="003E49ED">
        <w:t>Коэффициент тр</w:t>
      </w:r>
      <w:r w:rsidR="003E49ED">
        <w:t>е</w:t>
      </w:r>
      <w:r w:rsidR="003E49ED">
        <w:t>ния скольжения стали по льду равен …</w:t>
      </w:r>
    </w:p>
    <w:p w:rsidR="003E49ED" w:rsidRDefault="003E49ED" w:rsidP="00CF06DD">
      <w:pPr>
        <w:tabs>
          <w:tab w:val="right" w:pos="3686"/>
          <w:tab w:val="right" w:pos="6480"/>
          <w:tab w:val="right" w:pos="9072"/>
        </w:tabs>
        <w:ind w:firstLine="567"/>
        <w:jc w:val="both"/>
      </w:pPr>
      <w:r>
        <w:t>1) 0,02</w:t>
      </w:r>
      <w:r>
        <w:tab/>
        <w:t>2) 0,2</w:t>
      </w:r>
      <w:r>
        <w:tab/>
        <w:t>3) 0,5</w:t>
      </w:r>
      <w:r>
        <w:tab/>
        <w:t>4) 0,05</w:t>
      </w:r>
    </w:p>
    <w:p w:rsidR="003E49ED" w:rsidRPr="00330654" w:rsidRDefault="003E49ED" w:rsidP="00CF06DD">
      <w:pPr>
        <w:tabs>
          <w:tab w:val="right" w:pos="2835"/>
          <w:tab w:val="right" w:pos="5954"/>
          <w:tab w:val="right" w:pos="9638"/>
        </w:tabs>
        <w:ind w:firstLine="567"/>
        <w:jc w:val="both"/>
        <w:rPr>
          <w:b/>
          <w:bCs/>
          <w:szCs w:val="32"/>
        </w:rPr>
      </w:pPr>
    </w:p>
    <w:p w:rsidR="003E49ED" w:rsidRPr="00DD6BC2" w:rsidRDefault="00A46585" w:rsidP="00CF06DD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rPr>
          <w:b/>
          <w:bCs/>
        </w:rPr>
        <w:t>А30</w:t>
      </w:r>
      <w:r w:rsidR="003E49ED" w:rsidRPr="00731EC4">
        <w:rPr>
          <w:b/>
          <w:bCs/>
        </w:rPr>
        <w:t>.</w:t>
      </w:r>
      <w:r w:rsidR="003E49ED">
        <w:t> На шероховатом горизонтальном полу стоит ящик ма</w:t>
      </w:r>
      <w:r w:rsidR="003E49ED">
        <w:t>с</w:t>
      </w:r>
      <w:r w:rsidR="003E49ED">
        <w:t xml:space="preserve">сой 70 кг. </w:t>
      </w:r>
      <w:r w:rsidR="003E49ED" w:rsidRPr="003E49ED">
        <w:t>Какую минимальную горизонтальную силу необходимо приложить к ящику, чтобы сдвинуть его с места?</w:t>
      </w:r>
      <w:r w:rsidR="003E49ED">
        <w:t xml:space="preserve"> Коэффициент трения между ящиком и полом равен 0,7.</w:t>
      </w:r>
    </w:p>
    <w:p w:rsidR="003E49ED" w:rsidRDefault="003E49ED" w:rsidP="00CF06DD">
      <w:pPr>
        <w:tabs>
          <w:tab w:val="right" w:pos="3600"/>
          <w:tab w:val="right" w:pos="6480"/>
          <w:tab w:val="right" w:pos="9072"/>
        </w:tabs>
        <w:ind w:firstLine="567"/>
        <w:jc w:val="both"/>
      </w:pPr>
      <w:r>
        <w:t>1) 49 Н</w:t>
      </w:r>
      <w:r>
        <w:tab/>
        <w:t>2) 100 Н</w:t>
      </w:r>
      <w:r>
        <w:tab/>
        <w:t>3) 490 Н</w:t>
      </w:r>
      <w:r>
        <w:tab/>
        <w:t>4) 1000 Н</w:t>
      </w:r>
    </w:p>
    <w:p w:rsidR="003E49ED" w:rsidRPr="00330654" w:rsidRDefault="003E49ED" w:rsidP="00CF06DD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Cs w:val="32"/>
        </w:rPr>
      </w:pPr>
    </w:p>
    <w:p w:rsidR="003E49ED" w:rsidRDefault="00A46585" w:rsidP="00CF06DD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31</w:t>
      </w:r>
      <w:r w:rsidR="003E49ED" w:rsidRPr="00292BF5">
        <w:rPr>
          <w:b/>
          <w:bCs/>
        </w:rPr>
        <w:t>.</w:t>
      </w:r>
      <w:r w:rsidR="003E49ED">
        <w:rPr>
          <w:lang w:val="en-US"/>
        </w:rPr>
        <w:t> </w:t>
      </w:r>
      <w:r w:rsidR="003E49ED" w:rsidRPr="00DD6BC2">
        <w:t>К неподвижной вертикальной стенке приложили груз массой 10</w:t>
      </w:r>
      <w:r w:rsidR="003E49ED">
        <w:t> </w:t>
      </w:r>
      <w:r w:rsidR="003E49ED" w:rsidRPr="00DD6BC2">
        <w:t xml:space="preserve">кг. Коэффициент трения между грузом и стенкой равен 0,4. </w:t>
      </w:r>
      <w:r w:rsidR="003E49ED">
        <w:t>Ч</w:t>
      </w:r>
      <w:r w:rsidR="003E49ED" w:rsidRPr="00DD6BC2">
        <w:t>тобы груз не соскользнул вниз</w:t>
      </w:r>
      <w:r w:rsidR="003E49ED">
        <w:t>, стену надо передвигать влево с минимальным ускорением …</w:t>
      </w:r>
      <w:r w:rsidR="003E49ED" w:rsidRPr="00DD6BC2">
        <w:t xml:space="preserve"> </w:t>
      </w:r>
    </w:p>
    <w:p w:rsidR="00330654" w:rsidRPr="00330654" w:rsidRDefault="00330654" w:rsidP="00CF06DD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sz w:val="22"/>
          <w:szCs w:val="22"/>
        </w:rPr>
      </w:pPr>
    </w:p>
    <w:p w:rsidR="003E49ED" w:rsidRPr="00DD6BC2" w:rsidRDefault="00D51E50" w:rsidP="003E49ED">
      <w:pPr>
        <w:tabs>
          <w:tab w:val="left" w:pos="2160"/>
          <w:tab w:val="left" w:pos="4320"/>
          <w:tab w:val="left" w:pos="6480"/>
        </w:tabs>
        <w:jc w:val="center"/>
      </w:pPr>
      <w:r>
        <w:pict>
          <v:group id="_x0000_s5318" editas="canvas" style="width:180pt;height:89.95pt;mso-position-horizontal-relative:char;mso-position-vertical-relative:line" coordorigin="4488,9033" coordsize="3600,1799">
            <o:lock v:ext="edit" aspectratio="t"/>
            <v:shape id="_x0000_s5319" type="#_x0000_t75" style="position:absolute;left:4488;top:9033;width:3600;height:1799" o:preferrelative="f">
              <v:fill o:detectmouseclick="t"/>
              <v:path o:extrusionok="t" o:connecttype="none"/>
              <o:lock v:ext="edit" text="t"/>
            </v:shape>
            <v:group id="_x0000_s5320" style="position:absolute;left:4488;top:9033;width:3600;height:1799" coordorigin="4488,9033" coordsize="3600,1799">
              <v:rect id="_x0000_s5321" style="position:absolute;left:7368;top:9033;width:180;height:1620" fillcolor="black" stroked="f">
                <v:fill r:id="rId333" o:title="" type="pattern"/>
              </v:rect>
              <v:rect id="_x0000_s5322" style="position:absolute;left:4488;top:10653;width:3600;height:179" fillcolor="black" stroked="f">
                <v:fill r:id="rId325" o:title="" type="pattern"/>
              </v:rect>
              <v:line id="_x0000_s5323" style="position:absolute" from="4488,10654" to="8088,10654" strokeweight="2.25pt"/>
              <v:line id="_x0000_s5324" style="position:absolute" from="7368,9033" to="7368,10653" strokeweight="2.25pt"/>
              <v:line id="_x0000_s5325" style="position:absolute;flip:x" from="6648,9213" to="7368,9213">
                <v:stroke endarrow="block"/>
              </v:line>
              <v:shape id="_x0000_s5326" type="#_x0000_t202" style="position:absolute;left:6299;top:9213;width:529;height:512;mso-wrap-style:none" filled="f" stroked="f">
                <v:textbox style="mso-fit-shape-to-text:t">
                  <w:txbxContent>
                    <w:p w:rsidR="00FF5B7C" w:rsidRDefault="00FF5B7C" w:rsidP="003E49ED">
                      <w:r w:rsidRPr="000A6A95">
                        <w:rPr>
                          <w:position w:val="-6"/>
                        </w:rPr>
                        <w:object w:dxaOrig="240" w:dyaOrig="320">
                          <v:shape id="_x0000_i1239" type="#_x0000_t75" style="width:11.8pt;height:16.1pt" o:ole="">
                            <v:imagedata r:id="rId334" o:title=""/>
                          </v:shape>
                          <o:OLEObject Type="Embed" ProgID="Equation.3" ShapeID="_x0000_i1239" DrawAspect="Content" ObjectID="_1493196787" r:id="rId335"/>
                        </w:object>
                      </w:r>
                    </w:p>
                  </w:txbxContent>
                </v:textbox>
              </v:shape>
              <v:shape id="_x0000_s5327" type="#_x0000_t202" style="position:absolute;left:7008;top:9393;width:360;height:900" strokeweight="1.5pt">
                <v:textbox inset="0,0,0,0">
                  <w:txbxContent>
                    <w:p w:rsidR="00FF5B7C" w:rsidRDefault="00FF5B7C" w:rsidP="003E49ED">
                      <w:pPr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</w:pPr>
                    </w:p>
                    <w:p w:rsidR="00FF5B7C" w:rsidRPr="004F35BC" w:rsidRDefault="00FF5B7C" w:rsidP="003E49ED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4F35BC">
                        <w:rPr>
                          <w:i/>
                          <w:iCs/>
                          <w:lang w:val="en-US"/>
                        </w:rPr>
                        <w:t xml:space="preserve"> m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7763D2" w:rsidRPr="007763D2" w:rsidRDefault="007763D2" w:rsidP="00CF06DD">
      <w:pPr>
        <w:tabs>
          <w:tab w:val="right" w:pos="3828"/>
          <w:tab w:val="right" w:pos="6521"/>
          <w:tab w:val="right" w:pos="9072"/>
        </w:tabs>
        <w:spacing w:before="120"/>
        <w:ind w:firstLine="567"/>
        <w:jc w:val="both"/>
        <w:rPr>
          <w:sz w:val="24"/>
        </w:rPr>
      </w:pPr>
    </w:p>
    <w:p w:rsidR="003E49ED" w:rsidRPr="00DD6BC2" w:rsidRDefault="003E49ED" w:rsidP="00CF06DD">
      <w:pPr>
        <w:tabs>
          <w:tab w:val="right" w:pos="3828"/>
          <w:tab w:val="right" w:pos="6521"/>
          <w:tab w:val="right" w:pos="9072"/>
        </w:tabs>
        <w:spacing w:before="120"/>
        <w:ind w:firstLine="567"/>
        <w:jc w:val="both"/>
      </w:pPr>
      <w:r w:rsidRPr="00DD6BC2">
        <w:t>1) 0</w:t>
      </w:r>
      <w:r>
        <w:t>,</w:t>
      </w:r>
      <w:r w:rsidRPr="00DD6BC2">
        <w:t>04 м/с</w:t>
      </w:r>
      <w:r w:rsidRPr="00DD6BC2">
        <w:rPr>
          <w:vertAlign w:val="superscript"/>
        </w:rPr>
        <w:t>2</w:t>
      </w:r>
      <w:r>
        <w:tab/>
      </w:r>
      <w:r w:rsidRPr="00DD6BC2">
        <w:t>2) 4 м/с</w:t>
      </w:r>
      <w:r w:rsidRPr="00DD6BC2">
        <w:rPr>
          <w:vertAlign w:val="superscript"/>
        </w:rPr>
        <w:t>2</w:t>
      </w:r>
      <w:r>
        <w:tab/>
      </w:r>
      <w:r w:rsidRPr="00DD6BC2">
        <w:t>3) 25 м/с</w:t>
      </w:r>
      <w:r w:rsidRPr="00DD6BC2">
        <w:rPr>
          <w:vertAlign w:val="superscript"/>
        </w:rPr>
        <w:t>2</w:t>
      </w:r>
      <w:r>
        <w:tab/>
      </w:r>
      <w:r w:rsidRPr="00DD6BC2">
        <w:t>4) 250 м/с</w:t>
      </w:r>
      <w:r w:rsidRPr="00DD6BC2">
        <w:rPr>
          <w:vertAlign w:val="superscript"/>
        </w:rPr>
        <w:t>2</w:t>
      </w:r>
    </w:p>
    <w:p w:rsidR="003E49ED" w:rsidRPr="00330654" w:rsidRDefault="003E49ED" w:rsidP="00D56541">
      <w:pPr>
        <w:tabs>
          <w:tab w:val="right" w:pos="2835"/>
          <w:tab w:val="right" w:pos="5954"/>
          <w:tab w:val="right" w:pos="9638"/>
        </w:tabs>
        <w:ind w:left="-540" w:right="-185"/>
        <w:jc w:val="both"/>
        <w:rPr>
          <w:b/>
          <w:szCs w:val="32"/>
        </w:rPr>
      </w:pPr>
    </w:p>
    <w:p w:rsidR="00070650" w:rsidRPr="00070650" w:rsidRDefault="00A46585" w:rsidP="00CF06DD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rPr>
          <w:b/>
          <w:bCs/>
        </w:rPr>
        <w:t>А32</w:t>
      </w:r>
      <w:r w:rsidR="00070650" w:rsidRPr="00731EC4">
        <w:rPr>
          <w:b/>
          <w:bCs/>
        </w:rPr>
        <w:t>.</w:t>
      </w:r>
      <w:r w:rsidR="00070650">
        <w:t xml:space="preserve"> Брусок массой </w:t>
      </w:r>
      <w:r w:rsidR="00070650" w:rsidRPr="00805149">
        <w:rPr>
          <w:i/>
          <w:iCs/>
        </w:rPr>
        <w:t>m</w:t>
      </w:r>
      <w:r w:rsidR="00070650">
        <w:t xml:space="preserve"> прижат к вертикальной стене силой </w:t>
      </w:r>
      <w:r w:rsidR="00070650" w:rsidRPr="00E02378">
        <w:rPr>
          <w:i/>
          <w:iCs/>
          <w:lang w:val="en-US"/>
        </w:rPr>
        <w:t>F</w:t>
      </w:r>
      <w:r w:rsidR="00070650">
        <w:t xml:space="preserve">, направленной под углом </w:t>
      </w:r>
      <w:r w:rsidR="00070650" w:rsidRPr="00731EC4">
        <w:t>α</w:t>
      </w:r>
      <w:r w:rsidR="00070650">
        <w:t xml:space="preserve"> к вертикали (см. рисунок). Коэффиц</w:t>
      </w:r>
      <w:r w:rsidR="00070650">
        <w:t>и</w:t>
      </w:r>
      <w:r w:rsidR="00070650">
        <w:t xml:space="preserve">ент трения между бруском и стенкой равен </w:t>
      </w:r>
      <w:r w:rsidR="00070650" w:rsidRPr="00731EC4">
        <w:t>µ</w:t>
      </w:r>
      <w:r w:rsidR="00070650">
        <w:t xml:space="preserve">. </w:t>
      </w:r>
      <w:r w:rsidR="00070650" w:rsidRPr="00070650">
        <w:t>Брусок будет дв</w:t>
      </w:r>
      <w:r w:rsidR="00070650" w:rsidRPr="00070650">
        <w:t>и</w:t>
      </w:r>
      <w:r w:rsidR="00070650" w:rsidRPr="00070650">
        <w:t>гаться по стене вертикально вверх с постоянной скоростью при</w:t>
      </w:r>
      <w:r w:rsidR="00070650">
        <w:t xml:space="preserve"> силе </w:t>
      </w:r>
      <w:r w:rsidR="00070650" w:rsidRPr="00070650">
        <w:rPr>
          <w:i/>
          <w:lang w:val="en-US"/>
        </w:rPr>
        <w:t>F</w:t>
      </w:r>
      <w:r w:rsidR="00070650">
        <w:t>, равной …</w:t>
      </w:r>
    </w:p>
    <w:p w:rsidR="00070650" w:rsidRDefault="00D51E50" w:rsidP="00070650">
      <w:pPr>
        <w:tabs>
          <w:tab w:val="right" w:pos="2835"/>
          <w:tab w:val="right" w:pos="5954"/>
          <w:tab w:val="right" w:pos="9638"/>
        </w:tabs>
        <w:jc w:val="center"/>
      </w:pPr>
      <w:r>
        <w:pict>
          <v:group id="_x0000_s5373" editas="canvas" style="width:92.8pt;height:142.2pt;mso-position-horizontal-relative:char;mso-position-vertical-relative:line" coordorigin="6133,3956" coordsize="1856,2844">
            <o:lock v:ext="edit" aspectratio="t"/>
            <v:shape id="_x0000_s5374" type="#_x0000_t75" style="position:absolute;left:6133;top:3956;width:1856;height:2844" o:preferrelative="f">
              <v:fill o:detectmouseclick="t"/>
              <v:path o:extrusionok="t" o:connecttype="none"/>
              <o:lock v:ext="edit" text="t"/>
            </v:shape>
            <v:group id="_x0000_s5375" style="position:absolute;left:6133;top:3956;width:1856;height:2844" coordorigin="6133,3956" coordsize="1856,2844">
              <v:rect id="_x0000_s5376" style="position:absolute;left:6857;top:3956;width:300;height:2821" fillcolor="black" stroked="f">
                <v:fill r:id="rId336" o:title="" type="pattern"/>
              </v:rect>
              <v:rect id="_x0000_s5377" style="position:absolute;left:6133;top:4857;width:720;height:1457" filled="f" strokeweight="1.5pt"/>
              <v:line id="_x0000_s5378" style="position:absolute;flip:y" from="6495,4685" to="7581,5590">
                <v:stroke endarrow="block"/>
              </v:line>
              <v:line id="_x0000_s5379" style="position:absolute;flip:x" from="6843,3961" to="6857,6800" strokeweight="2.25pt"/>
              <v:line id="_x0000_s5380" style="position:absolute;flip:y" from="6495,4323" to="6495,5590">
                <v:stroke endarrow="block"/>
              </v:line>
              <v:shape id="_x0000_s5381" type="#_x0000_t19" style="position:absolute;left:6495;top:5047;width:362;height:181"/>
              <v:shape id="_x0000_s5382" type="#_x0000_t202" style="position:absolute;left:6495;top:5047;width:362;height:543" filled="f" stroked="f">
                <v:textbox style="mso-next-textbox:#_x0000_s5382" inset="0,0,0,0">
                  <w:txbxContent>
                    <w:p w:rsidR="00FF5B7C" w:rsidRPr="004A4345" w:rsidRDefault="00FF5B7C" w:rsidP="00070650">
                      <w:r>
                        <w:t xml:space="preserve"> </w:t>
                      </w:r>
                      <w:r w:rsidRPr="004A4345">
                        <w:t>α</w:t>
                      </w:r>
                    </w:p>
                  </w:txbxContent>
                </v:textbox>
              </v:shape>
              <v:shape id="_x0000_s5383" type="#_x0000_t202" style="position:absolute;left:6133;top:4020;width:534;height:512;mso-wrap-style:none" filled="f" stroked="f">
                <v:textbox style="mso-next-textbox:#_x0000_s5383;mso-fit-shape-to-text:t">
                  <w:txbxContent>
                    <w:p w:rsidR="00FF5B7C" w:rsidRDefault="00FF5B7C" w:rsidP="00070650">
                      <w:r>
                        <w:rPr>
                          <w:noProof/>
                          <w:position w:val="-6"/>
                        </w:rPr>
                        <w:drawing>
                          <wp:inline distT="0" distB="0" distL="0" distR="0">
                            <wp:extent cx="136525" cy="218440"/>
                            <wp:effectExtent l="19050" t="0" r="0" b="0"/>
                            <wp:docPr id="219" name="Рисунок 2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7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6525" cy="2184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  <v:shape id="_x0000_s5384" type="#_x0000_t202" style="position:absolute;left:7400;top:4323;width:589;height:524;mso-wrap-style:none" filled="f" stroked="f">
                <v:textbox style="mso-next-textbox:#_x0000_s5384;mso-fit-shape-to-text:t">
                  <w:txbxContent>
                    <w:p w:rsidR="00FF5B7C" w:rsidRDefault="00FF5B7C" w:rsidP="00070650">
                      <w:r w:rsidRPr="004A4345">
                        <w:rPr>
                          <w:position w:val="-4"/>
                        </w:rPr>
                        <w:object w:dxaOrig="300" w:dyaOrig="380">
                          <v:shape id="_x0000_i1240" type="#_x0000_t75" style="width:15.05pt;height:19.35pt" o:ole="">
                            <v:imagedata r:id="rId338" o:title=""/>
                          </v:shape>
                          <o:OLEObject Type="Embed" ProgID="Equation.3" ShapeID="_x0000_i1240" DrawAspect="Content" ObjectID="_1493196788" r:id="rId339"/>
                        </w:objec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CF06DD" w:rsidRPr="00CF06DD" w:rsidRDefault="00CF06DD" w:rsidP="00CF06DD">
      <w:pPr>
        <w:tabs>
          <w:tab w:val="right" w:pos="4500"/>
          <w:tab w:val="right" w:pos="7020"/>
          <w:tab w:val="right" w:pos="9214"/>
        </w:tabs>
        <w:ind w:firstLine="567"/>
        <w:jc w:val="both"/>
        <w:rPr>
          <w:sz w:val="20"/>
          <w:szCs w:val="20"/>
        </w:rPr>
      </w:pPr>
    </w:p>
    <w:p w:rsidR="00070650" w:rsidRDefault="00070650" w:rsidP="00CF06DD">
      <w:pPr>
        <w:tabs>
          <w:tab w:val="right" w:pos="4500"/>
          <w:tab w:val="right" w:pos="7020"/>
          <w:tab w:val="right" w:pos="9214"/>
        </w:tabs>
        <w:ind w:firstLine="567"/>
        <w:jc w:val="both"/>
      </w:pPr>
      <w:r>
        <w:t>1)</w:t>
      </w:r>
      <w:r w:rsidR="00D346D5" w:rsidRPr="00D05D2E">
        <w:rPr>
          <w:position w:val="-36"/>
        </w:rPr>
        <w:object w:dxaOrig="1920" w:dyaOrig="859">
          <v:shape id="_x0000_i1090" type="#_x0000_t75" style="width:85.95pt;height:43pt" o:ole="">
            <v:imagedata r:id="rId340" o:title=""/>
          </v:shape>
          <o:OLEObject Type="Embed" ProgID="Equation.3" ShapeID="_x0000_i1090" DrawAspect="Content" ObjectID="_1493196702" r:id="rId341"/>
        </w:object>
      </w:r>
      <w:r>
        <w:tab/>
        <w:t xml:space="preserve">2) </w:t>
      </w:r>
      <w:r w:rsidR="00BD2452">
        <w:rPr>
          <w:noProof/>
          <w:position w:val="-36"/>
        </w:rPr>
        <w:drawing>
          <wp:inline distT="0" distB="0" distL="0" distR="0">
            <wp:extent cx="1091565" cy="573405"/>
            <wp:effectExtent l="0" t="0" r="0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3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1565" cy="573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 xml:space="preserve">3) </w:t>
      </w:r>
      <w:r w:rsidR="00BD2452">
        <w:rPr>
          <w:noProof/>
          <w:position w:val="-36"/>
        </w:rPr>
        <w:drawing>
          <wp:inline distT="0" distB="0" distL="0" distR="0">
            <wp:extent cx="1050925" cy="559435"/>
            <wp:effectExtent l="19050" t="0" r="0" b="0"/>
            <wp:docPr id="225" name="Рисунок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3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925" cy="559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ab/>
        <w:t xml:space="preserve">4) </w:t>
      </w:r>
      <w:r w:rsidR="00D346D5" w:rsidRPr="00D05D2E">
        <w:rPr>
          <w:position w:val="-36"/>
        </w:rPr>
        <w:object w:dxaOrig="1920" w:dyaOrig="859">
          <v:shape id="_x0000_i1091" type="#_x0000_t75" style="width:85.95pt;height:43pt" o:ole="">
            <v:imagedata r:id="rId344" o:title=""/>
          </v:shape>
          <o:OLEObject Type="Embed" ProgID="Equation.3" ShapeID="_x0000_i1091" DrawAspect="Content" ObjectID="_1493196703" r:id="rId345"/>
        </w:object>
      </w:r>
    </w:p>
    <w:p w:rsidR="00D70309" w:rsidRPr="00BD2452" w:rsidRDefault="00D70309" w:rsidP="00070650">
      <w:pPr>
        <w:widowControl w:val="0"/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jc w:val="both"/>
        <w:rPr>
          <w:b/>
          <w:bCs/>
          <w:szCs w:val="32"/>
        </w:rPr>
      </w:pPr>
    </w:p>
    <w:p w:rsidR="00070650" w:rsidRPr="00E23F51" w:rsidRDefault="00A46585" w:rsidP="00CF06DD">
      <w:pPr>
        <w:widowControl w:val="0"/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rPr>
          <w:b/>
          <w:bCs/>
        </w:rPr>
        <w:t>А33</w:t>
      </w:r>
      <w:r w:rsidR="00070650" w:rsidRPr="004438D0">
        <w:rPr>
          <w:b/>
          <w:bCs/>
        </w:rPr>
        <w:t>.</w:t>
      </w:r>
      <w:r w:rsidR="00070650">
        <w:t> На горизо</w:t>
      </w:r>
      <w:r w:rsidR="00E04569">
        <w:t xml:space="preserve">нтальном полу стоит ящик массой </w:t>
      </w:r>
      <w:r w:rsidR="00070650">
        <w:t>10 кг. К</w:t>
      </w:r>
      <w:r w:rsidR="00070650">
        <w:t>о</w:t>
      </w:r>
      <w:r w:rsidR="00070650">
        <w:t xml:space="preserve">эффициент трения скольжения между полом и ящиком равен 0,25. К ящику в горизонтальном направлении </w:t>
      </w:r>
      <w:r w:rsidR="00070650" w:rsidRPr="00E23F51">
        <w:t xml:space="preserve">прикладывают </w:t>
      </w:r>
      <w:r w:rsidR="00E04569" w:rsidRPr="00E23F51">
        <w:t xml:space="preserve">силу 20 Н. </w:t>
      </w:r>
      <w:r w:rsidR="00070650" w:rsidRPr="00E23F51">
        <w:t>При этом ящик …</w:t>
      </w:r>
    </w:p>
    <w:p w:rsidR="00070650" w:rsidRDefault="00070650" w:rsidP="00CF06D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t>1) останется в покое</w:t>
      </w:r>
    </w:p>
    <w:p w:rsidR="00070650" w:rsidRDefault="00070650" w:rsidP="00CF06D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t>2) будет двигаться равномерно</w:t>
      </w:r>
    </w:p>
    <w:p w:rsidR="00070650" w:rsidRDefault="00070650" w:rsidP="00CF06D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t>3) будет двигаться с ускорением 1,5 м/с</w:t>
      </w:r>
      <w:r>
        <w:rPr>
          <w:vertAlign w:val="superscript"/>
        </w:rPr>
        <w:t>2</w:t>
      </w:r>
    </w:p>
    <w:p w:rsidR="00070650" w:rsidRDefault="00070650" w:rsidP="00CF06D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t>4) будет двигаться с ускорением 1 м/с</w:t>
      </w:r>
      <w:r>
        <w:rPr>
          <w:vertAlign w:val="superscript"/>
        </w:rPr>
        <w:t>2</w:t>
      </w:r>
    </w:p>
    <w:p w:rsidR="00070650" w:rsidRPr="00330654" w:rsidRDefault="00070650" w:rsidP="00CF06DD">
      <w:pPr>
        <w:widowControl w:val="0"/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  <w:rPr>
          <w:bCs/>
          <w:szCs w:val="32"/>
        </w:rPr>
      </w:pPr>
    </w:p>
    <w:p w:rsidR="00070650" w:rsidRDefault="00A46585" w:rsidP="00CF06DD">
      <w:pPr>
        <w:widowControl w:val="0"/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rPr>
          <w:b/>
          <w:bCs/>
        </w:rPr>
        <w:t>А34</w:t>
      </w:r>
      <w:r w:rsidR="00070650" w:rsidRPr="004438D0">
        <w:rPr>
          <w:b/>
          <w:bCs/>
        </w:rPr>
        <w:t>.</w:t>
      </w:r>
      <w:r w:rsidR="00070650">
        <w:t> Деревянный брусок массой 0,1 кг покоится на деревя</w:t>
      </w:r>
      <w:r w:rsidR="00070650">
        <w:t>н</w:t>
      </w:r>
      <w:r w:rsidR="00070650">
        <w:t xml:space="preserve">ной наклонной плоскости, образующей угол 30° с горизонтом. </w:t>
      </w:r>
      <w:r w:rsidR="00070650" w:rsidRPr="00070650">
        <w:t>Сила трения равна …</w:t>
      </w:r>
    </w:p>
    <w:p w:rsidR="00070650" w:rsidRDefault="00D51E50" w:rsidP="00070650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jc w:val="center"/>
      </w:pPr>
      <w:r>
        <w:pict>
          <v:group id="_x0000_s5385" editas="canvas" style="width:121.8pt;height:67.7pt;mso-position-horizontal-relative:char;mso-position-vertical-relative:line" coordorigin="4230,10306" coordsize="2436,1354">
            <o:lock v:ext="edit" aspectratio="t"/>
            <v:shape id="_x0000_s5386" type="#_x0000_t75" style="position:absolute;left:4230;top:10306;width:2436;height:1354" o:preferrelative="f">
              <v:fill o:detectmouseclick="t"/>
              <v:path o:extrusionok="t" o:connecttype="none"/>
              <o:lock v:ext="edit" text="t"/>
            </v:shape>
            <v:group id="_x0000_s5387" style="position:absolute;left:4230;top:10306;width:2436;height:1354" coordorigin="4230,10306" coordsize="2436,1354">
              <v:shape id="_x0000_s5388" type="#_x0000_t6" style="position:absolute;left:4230;top:10374;width:2354;height:1170;flip:x" strokeweight="1.5pt"/>
              <v:shape id="_x0000_s5389" type="#_x0000_t19" style="position:absolute;left:4659;top:11330;width:144;height:200" strokeweight="1pt"/>
              <v:shape id="_x0000_s5390" type="#_x0000_t202" style="position:absolute;left:4688;top:11119;width:552;height:541" filled="f" stroked="f">
                <v:textbox>
                  <w:txbxContent>
                    <w:p w:rsidR="00FF5B7C" w:rsidRPr="00A154CE" w:rsidRDefault="00FF5B7C" w:rsidP="00070650">
                      <w:r w:rsidRPr="00A154CE">
                        <w:t>α</w:t>
                      </w:r>
                    </w:p>
                  </w:txbxContent>
                </v:textbox>
              </v:shape>
              <v:rect id="_x0000_s5391" style="position:absolute;left:5008;top:10532;width:621;height:434;rotation:-1731138fd" strokeweight="1.5pt"/>
              <v:rect id="_x0000_s5392" style="position:absolute;left:6546;top:10306;width:120;height:1270" stroked="f"/>
            </v:group>
            <w10:wrap type="none"/>
            <w10:anchorlock/>
          </v:group>
        </w:pict>
      </w:r>
    </w:p>
    <w:p w:rsidR="00070650" w:rsidRPr="004438D0" w:rsidRDefault="00070650" w:rsidP="00070650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jc w:val="center"/>
        <w:rPr>
          <w:sz w:val="16"/>
          <w:szCs w:val="16"/>
        </w:rPr>
      </w:pPr>
    </w:p>
    <w:p w:rsidR="00070650" w:rsidRDefault="00070650" w:rsidP="00CF06DD">
      <w:pPr>
        <w:tabs>
          <w:tab w:val="right" w:pos="3960"/>
          <w:tab w:val="right" w:pos="6660"/>
          <w:tab w:val="right" w:pos="9072"/>
        </w:tabs>
        <w:ind w:firstLine="567"/>
        <w:jc w:val="both"/>
      </w:pPr>
      <w:r>
        <w:t>1) 0,50 Н</w:t>
      </w:r>
      <w:r>
        <w:tab/>
        <w:t>2) 0,58 Н</w:t>
      </w:r>
      <w:r>
        <w:tab/>
        <w:t>3) 0,86 Н</w:t>
      </w:r>
      <w:r>
        <w:tab/>
        <w:t>4) 1,00 Н</w:t>
      </w:r>
    </w:p>
    <w:p w:rsidR="00070650" w:rsidRPr="00330654" w:rsidRDefault="00070650" w:rsidP="00070650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jc w:val="both"/>
        <w:rPr>
          <w:bCs/>
          <w:szCs w:val="32"/>
        </w:rPr>
      </w:pPr>
    </w:p>
    <w:p w:rsidR="00070650" w:rsidRDefault="00A46585" w:rsidP="00CF06D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rPr>
          <w:b/>
          <w:bCs/>
        </w:rPr>
        <w:t>А35</w:t>
      </w:r>
      <w:r w:rsidR="00070650" w:rsidRPr="00731EC4">
        <w:rPr>
          <w:b/>
          <w:bCs/>
        </w:rPr>
        <w:t>.</w:t>
      </w:r>
      <w:r w:rsidR="00070650">
        <w:t xml:space="preserve"> Деревянный брусок массой </w:t>
      </w:r>
      <w:r w:rsidR="00070650" w:rsidRPr="007B3D1C">
        <w:rPr>
          <w:i/>
          <w:iCs/>
        </w:rPr>
        <w:t>m</w:t>
      </w:r>
      <w:r w:rsidR="00070650">
        <w:t xml:space="preserve">, площади граней которого связаны соотношением </w:t>
      </w:r>
      <w:r w:rsidR="00070650" w:rsidRPr="007B3D1C">
        <w:rPr>
          <w:i/>
          <w:iCs/>
          <w:lang w:val="en-US"/>
        </w:rPr>
        <w:t>S</w:t>
      </w:r>
      <w:r w:rsidR="00070650" w:rsidRPr="00731EC4">
        <w:rPr>
          <w:vertAlign w:val="subscript"/>
        </w:rPr>
        <w:t>1</w:t>
      </w:r>
      <w:r w:rsidR="00070650">
        <w:t>:</w:t>
      </w:r>
      <w:r w:rsidR="00070650">
        <w:rPr>
          <w:i/>
          <w:iCs/>
        </w:rPr>
        <w:t> </w:t>
      </w:r>
      <w:r w:rsidR="00070650" w:rsidRPr="007B3D1C">
        <w:rPr>
          <w:i/>
          <w:iCs/>
          <w:lang w:val="en-US"/>
        </w:rPr>
        <w:t>S</w:t>
      </w:r>
      <w:r w:rsidR="00070650" w:rsidRPr="00731EC4">
        <w:rPr>
          <w:vertAlign w:val="subscript"/>
        </w:rPr>
        <w:t>2</w:t>
      </w:r>
      <w:r w:rsidR="00070650">
        <w:t>: </w:t>
      </w:r>
      <w:r w:rsidR="00070650" w:rsidRPr="007B3D1C">
        <w:rPr>
          <w:i/>
          <w:iCs/>
          <w:lang w:val="en-US"/>
        </w:rPr>
        <w:t>S</w:t>
      </w:r>
      <w:r w:rsidR="00070650" w:rsidRPr="00731EC4">
        <w:rPr>
          <w:vertAlign w:val="subscript"/>
        </w:rPr>
        <w:t>3</w:t>
      </w:r>
      <w:r w:rsidR="00070650">
        <w:t xml:space="preserve"> = 1:2:3, скользит равномерно по горизонтальной шероховатой опоре, соприкасаясь с ней </w:t>
      </w:r>
      <w:r w:rsidR="00E04569" w:rsidRPr="00052744">
        <w:t>гранью</w:t>
      </w:r>
      <w:r w:rsidR="00E04569">
        <w:t xml:space="preserve"> </w:t>
      </w:r>
      <w:r w:rsidR="00070650">
        <w:t>площад</w:t>
      </w:r>
      <w:r w:rsidR="00E04569">
        <w:t>и</w:t>
      </w:r>
      <w:r w:rsidR="00070650">
        <w:t> </w:t>
      </w:r>
      <w:r w:rsidR="00070650" w:rsidRPr="007B3D1C">
        <w:rPr>
          <w:i/>
          <w:iCs/>
          <w:lang w:val="en-US"/>
        </w:rPr>
        <w:t>S</w:t>
      </w:r>
      <w:r w:rsidR="00070650" w:rsidRPr="00654E5E">
        <w:rPr>
          <w:vertAlign w:val="subscript"/>
        </w:rPr>
        <w:t>2</w:t>
      </w:r>
      <w:r w:rsidR="00070650">
        <w:t>, под действием горизонтальной силы</w:t>
      </w:r>
      <w:r w:rsidR="00070650" w:rsidRPr="00731EC4">
        <w:t xml:space="preserve"> </w:t>
      </w:r>
      <w:r w:rsidR="00070650" w:rsidRPr="00731EC4">
        <w:rPr>
          <w:i/>
          <w:iCs/>
          <w:lang w:val="en-US"/>
        </w:rPr>
        <w:t>F</w:t>
      </w:r>
      <w:r w:rsidR="00070650" w:rsidRPr="00070650">
        <w:t>. Коэффициент трения бруска об опору равен …</w:t>
      </w:r>
    </w:p>
    <w:p w:rsidR="00070650" w:rsidRDefault="00070650" w:rsidP="00CF06DD">
      <w:pPr>
        <w:tabs>
          <w:tab w:val="right" w:pos="3780"/>
          <w:tab w:val="right" w:pos="6480"/>
          <w:tab w:val="right" w:pos="9072"/>
        </w:tabs>
        <w:ind w:firstLine="567"/>
        <w:jc w:val="both"/>
        <w:rPr>
          <w:position w:val="-36"/>
        </w:rPr>
      </w:pPr>
      <w:r w:rsidRPr="00277580">
        <w:t>1)</w:t>
      </w:r>
      <w:r>
        <w:rPr>
          <w:lang w:val="en-US"/>
        </w:rPr>
        <w:t> </w:t>
      </w:r>
      <w:r w:rsidRPr="00432973">
        <w:rPr>
          <w:position w:val="-36"/>
          <w:lang w:val="en-US"/>
        </w:rPr>
        <w:object w:dxaOrig="520" w:dyaOrig="859">
          <v:shape id="_x0000_i1092" type="#_x0000_t75" style="width:25.8pt;height:43pt" o:ole="">
            <v:imagedata r:id="rId346" o:title=""/>
          </v:shape>
          <o:OLEObject Type="Embed" ProgID="Equation.3" ShapeID="_x0000_i1092" DrawAspect="Content" ObjectID="_1493196704" r:id="rId347"/>
        </w:object>
      </w:r>
      <w:r w:rsidRPr="00277580">
        <w:tab/>
        <w:t>2)</w:t>
      </w:r>
      <w:r>
        <w:rPr>
          <w:lang w:val="en-US"/>
        </w:rPr>
        <w:t> </w:t>
      </w:r>
      <w:r w:rsidRPr="00432973">
        <w:rPr>
          <w:position w:val="-36"/>
          <w:lang w:val="en-US"/>
        </w:rPr>
        <w:object w:dxaOrig="520" w:dyaOrig="859">
          <v:shape id="_x0000_i1093" type="#_x0000_t75" style="width:25.8pt;height:43pt" o:ole="">
            <v:imagedata r:id="rId348" o:title=""/>
          </v:shape>
          <o:OLEObject Type="Embed" ProgID="Equation.3" ShapeID="_x0000_i1093" DrawAspect="Content" ObjectID="_1493196705" r:id="rId349"/>
        </w:object>
      </w:r>
      <w:r w:rsidRPr="00277580">
        <w:tab/>
        <w:t>3)</w:t>
      </w:r>
      <w:r>
        <w:rPr>
          <w:lang w:val="en-US"/>
        </w:rPr>
        <w:t> </w:t>
      </w:r>
      <w:r w:rsidRPr="00432973">
        <w:rPr>
          <w:position w:val="-36"/>
          <w:lang w:val="en-US"/>
        </w:rPr>
        <w:object w:dxaOrig="520" w:dyaOrig="859">
          <v:shape id="_x0000_i1094" type="#_x0000_t75" style="width:25.8pt;height:43pt" o:ole="">
            <v:imagedata r:id="rId350" o:title=""/>
          </v:shape>
          <o:OLEObject Type="Embed" ProgID="Equation.3" ShapeID="_x0000_i1094" DrawAspect="Content" ObjectID="_1493196706" r:id="rId351"/>
        </w:object>
      </w:r>
      <w:r w:rsidRPr="00277580">
        <w:t xml:space="preserve"> </w:t>
      </w:r>
      <w:r w:rsidRPr="00277580">
        <w:tab/>
        <w:t>4)</w:t>
      </w:r>
      <w:r>
        <w:rPr>
          <w:lang w:val="en-US"/>
        </w:rPr>
        <w:t> </w:t>
      </w:r>
      <w:r w:rsidRPr="00432973">
        <w:rPr>
          <w:position w:val="-36"/>
          <w:lang w:val="en-US"/>
        </w:rPr>
        <w:object w:dxaOrig="680" w:dyaOrig="859">
          <v:shape id="_x0000_i1095" type="#_x0000_t75" style="width:34.4pt;height:43pt" o:ole="">
            <v:imagedata r:id="rId352" o:title=""/>
          </v:shape>
          <o:OLEObject Type="Embed" ProgID="Equation.3" ShapeID="_x0000_i1095" DrawAspect="Content" ObjectID="_1493196707" r:id="rId353"/>
        </w:object>
      </w:r>
    </w:p>
    <w:p w:rsidR="00070650" w:rsidRDefault="00A46585" w:rsidP="00CF06DD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rPr>
          <w:b/>
          <w:bCs/>
        </w:rPr>
        <w:lastRenderedPageBreak/>
        <w:t>А36</w:t>
      </w:r>
      <w:r w:rsidR="00070650" w:rsidRPr="00070650">
        <w:rPr>
          <w:b/>
          <w:bCs/>
        </w:rPr>
        <w:t>. </w:t>
      </w:r>
      <w:r w:rsidR="00070650" w:rsidRPr="00070650">
        <w:t>Груз</w:t>
      </w:r>
      <w:r w:rsidR="00070650">
        <w:t xml:space="preserve"> массой 1 кг, лежащий на столе, связан лёгкой н</w:t>
      </w:r>
      <w:r w:rsidR="00070650">
        <w:t>е</w:t>
      </w:r>
      <w:r w:rsidR="00070650">
        <w:t>растяжимой нитью, переброшенной через идеальный блок, с гр</w:t>
      </w:r>
      <w:r w:rsidR="00070650">
        <w:t>у</w:t>
      </w:r>
      <w:r w:rsidR="00070650">
        <w:t>зом массой 0,5 кг. На первый груз действует горизонтальная п</w:t>
      </w:r>
      <w:r w:rsidR="00070650">
        <w:t>о</w:t>
      </w:r>
      <w:r w:rsidR="00070650">
        <w:t xml:space="preserve">стоянная сила </w:t>
      </w:r>
      <w:r w:rsidR="0025029A" w:rsidRPr="00A9538B">
        <w:rPr>
          <w:position w:val="-4"/>
        </w:rPr>
        <w:object w:dxaOrig="220" w:dyaOrig="260">
          <v:shape id="_x0000_i1096" type="#_x0000_t75" style="width:15.05pt;height:17.2pt" o:ole="">
            <v:imagedata r:id="rId354" o:title=""/>
          </v:shape>
          <o:OLEObject Type="Embed" ProgID="Equation.3" ShapeID="_x0000_i1096" DrawAspect="Content" ObjectID="_1493196708" r:id="rId355"/>
        </w:object>
      </w:r>
      <w:r w:rsidR="00070650">
        <w:t>, равная 1 Н (см. рисунок). Коэффициент трения скольжения первого груза по поверхности стола равен 0,1. Уск</w:t>
      </w:r>
      <w:r w:rsidR="00070650">
        <w:t>о</w:t>
      </w:r>
      <w:r w:rsidR="00070650">
        <w:t>рение второго груза равно …</w:t>
      </w:r>
    </w:p>
    <w:p w:rsidR="00CF06DD" w:rsidRPr="00CF06DD" w:rsidRDefault="00CF06DD" w:rsidP="00CF06DD">
      <w:pPr>
        <w:tabs>
          <w:tab w:val="right" w:pos="2835"/>
          <w:tab w:val="right" w:pos="5954"/>
          <w:tab w:val="right" w:pos="9638"/>
        </w:tabs>
        <w:ind w:firstLine="567"/>
        <w:jc w:val="both"/>
        <w:rPr>
          <w:sz w:val="20"/>
          <w:szCs w:val="20"/>
        </w:rPr>
      </w:pPr>
    </w:p>
    <w:p w:rsidR="00070650" w:rsidRDefault="00D51E50" w:rsidP="00070650">
      <w:pPr>
        <w:tabs>
          <w:tab w:val="right" w:pos="2835"/>
          <w:tab w:val="right" w:pos="5954"/>
          <w:tab w:val="right" w:pos="9638"/>
        </w:tabs>
        <w:jc w:val="center"/>
      </w:pPr>
      <w:r>
        <w:pict>
          <v:group id="_x0000_s5393" editas="canvas" style="width:200.9pt;height:116.25pt;mso-position-horizontal-relative:char;mso-position-vertical-relative:line" coordorigin="4610,10628" coordsize="4018,2325">
            <o:lock v:ext="edit" aspectratio="t"/>
            <v:shape id="_x0000_s5394" type="#_x0000_t75" style="position:absolute;left:4610;top:10628;width:4018;height:2325" o:preferrelative="f">
              <v:fill o:detectmouseclick="t"/>
              <v:path o:extrusionok="t" o:connecttype="none"/>
              <o:lock v:ext="edit" text="t"/>
            </v:shape>
            <v:group id="_x0000_s5395" style="position:absolute;left:4610;top:10628;width:4018;height:2325" coordorigin="4610,10628" coordsize="4018,2325">
              <v:oval id="_x0000_s5396" style="position:absolute;left:7728;top:10823;width:721;height:721" strokeweight="1.5pt"/>
              <v:line id="_x0000_s5397" style="position:absolute" from="8449,11183" to="8450,12083" strokeweight="1pt"/>
              <v:rect id="_x0000_s5398" style="position:absolute;left:8268;top:12083;width:360;height:360" strokeweight="1.5pt"/>
              <v:line id="_x0000_s5399" style="position:absolute;flip:x" from="5028,10823" to="8088,10824" strokeweight="1pt">
                <v:stroke endarrow="block"/>
              </v:line>
              <v:rect id="_x0000_s5400" style="position:absolute;left:5568;top:10643;width:900;height:540" strokeweight="1.5pt"/>
              <v:rect id="_x0000_s5401" style="position:absolute;left:5028;top:11183;width:3060;height:180" fillcolor="black" stroked="f">
                <v:fill r:id="rId325" o:title="" type="pattern"/>
              </v:rect>
              <v:rect id="_x0000_s5402" style="position:absolute;left:7908;top:11183;width:165;height:1770" fillcolor="black" stroked="f">
                <v:fill r:id="rId325" o:title="" type="pattern"/>
              </v:rect>
              <v:shape id="_x0000_s5403" type="#_x0000_t202" style="position:absolute;left:4610;top:10628;width:568;height:524;mso-wrap-style:none" filled="f" stroked="f">
                <v:textbox style="mso-fit-shape-to-text:t">
                  <w:txbxContent>
                    <w:p w:rsidR="00FF5B7C" w:rsidRDefault="00FF5B7C" w:rsidP="00070650">
                      <w:r w:rsidRPr="00B07DB1">
                        <w:rPr>
                          <w:position w:val="-4"/>
                        </w:rPr>
                        <w:object w:dxaOrig="279" w:dyaOrig="380">
                          <v:shape id="_x0000_i1241" type="#_x0000_t75" style="width:13.95pt;height:19.35pt" o:ole="">
                            <v:imagedata r:id="rId356" o:title=""/>
                          </v:shape>
                          <o:OLEObject Type="Embed" ProgID="Equation.3" ShapeID="_x0000_i1241" DrawAspect="Content" ObjectID="_1493196789" r:id="rId357"/>
                        </w:objec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7763D2" w:rsidRPr="007763D2" w:rsidRDefault="007763D2" w:rsidP="00CF06DD">
      <w:pPr>
        <w:tabs>
          <w:tab w:val="right" w:pos="3544"/>
          <w:tab w:val="right" w:pos="6663"/>
          <w:tab w:val="right" w:pos="9072"/>
        </w:tabs>
        <w:spacing w:before="120"/>
        <w:ind w:firstLine="567"/>
        <w:jc w:val="both"/>
        <w:rPr>
          <w:sz w:val="20"/>
          <w:szCs w:val="20"/>
        </w:rPr>
      </w:pPr>
    </w:p>
    <w:p w:rsidR="00070650" w:rsidRDefault="00070650" w:rsidP="00CF06DD">
      <w:pPr>
        <w:tabs>
          <w:tab w:val="right" w:pos="3544"/>
          <w:tab w:val="right" w:pos="6663"/>
          <w:tab w:val="right" w:pos="9072"/>
        </w:tabs>
        <w:spacing w:before="120"/>
        <w:ind w:firstLine="567"/>
        <w:jc w:val="both"/>
        <w:rPr>
          <w:vertAlign w:val="superscript"/>
        </w:rPr>
      </w:pPr>
      <w:r w:rsidRPr="00DD6BC2">
        <w:t>1) 0</w:t>
      </w:r>
      <w:r>
        <w:tab/>
      </w:r>
      <w:r w:rsidRPr="00DD6BC2">
        <w:t xml:space="preserve">2) </w:t>
      </w:r>
      <w:r>
        <w:t>0,5</w:t>
      </w:r>
      <w:r w:rsidRPr="00DD6BC2">
        <w:t xml:space="preserve"> м/с</w:t>
      </w:r>
      <w:r w:rsidRPr="00DD6BC2">
        <w:rPr>
          <w:vertAlign w:val="superscript"/>
        </w:rPr>
        <w:t>2</w:t>
      </w:r>
      <w:r>
        <w:tab/>
      </w:r>
      <w:r w:rsidRPr="00DD6BC2">
        <w:t xml:space="preserve">3) </w:t>
      </w:r>
      <w:r>
        <w:t>1,6</w:t>
      </w:r>
      <w:r w:rsidRPr="00DD6BC2">
        <w:t xml:space="preserve"> м/с</w:t>
      </w:r>
      <w:r w:rsidRPr="00DD6BC2">
        <w:rPr>
          <w:vertAlign w:val="superscript"/>
        </w:rPr>
        <w:t>2</w:t>
      </w:r>
      <w:r>
        <w:tab/>
      </w:r>
      <w:r w:rsidRPr="00DD6BC2">
        <w:t>4) 2 м/с</w:t>
      </w:r>
      <w:r w:rsidRPr="00DD6BC2">
        <w:rPr>
          <w:vertAlign w:val="superscript"/>
        </w:rPr>
        <w:t>2</w:t>
      </w:r>
    </w:p>
    <w:p w:rsidR="00CF06DD" w:rsidRPr="00330654" w:rsidRDefault="00CF06DD" w:rsidP="00CF06DD">
      <w:pPr>
        <w:tabs>
          <w:tab w:val="right" w:pos="2835"/>
          <w:tab w:val="right" w:pos="5954"/>
          <w:tab w:val="right" w:pos="9638"/>
        </w:tabs>
        <w:ind w:firstLine="567"/>
        <w:jc w:val="both"/>
        <w:rPr>
          <w:b/>
          <w:bCs/>
          <w:szCs w:val="32"/>
        </w:rPr>
      </w:pPr>
    </w:p>
    <w:p w:rsidR="00070650" w:rsidRDefault="00A46585" w:rsidP="00CF06DD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rPr>
          <w:b/>
          <w:bCs/>
        </w:rPr>
        <w:t>А37</w:t>
      </w:r>
      <w:r w:rsidR="00070650" w:rsidRPr="00731EC4">
        <w:rPr>
          <w:b/>
          <w:bCs/>
        </w:rPr>
        <w:t>.</w:t>
      </w:r>
      <w:r w:rsidR="00070650">
        <w:t> По горизонтальному столу из состояния покоя движется</w:t>
      </w:r>
      <w:r w:rsidR="00070650" w:rsidRPr="00DD6BC2">
        <w:t xml:space="preserve"> </w:t>
      </w:r>
      <w:r w:rsidR="00070650">
        <w:t>брусок массой 0,9 кг, соединённый с грузом массой 0,3 кг невес</w:t>
      </w:r>
      <w:r w:rsidR="00070650">
        <w:t>о</w:t>
      </w:r>
      <w:r w:rsidR="00070650">
        <w:t>мой нерастяжимой нитью, перекинутой через гладкий невесомый блок (см. рисунок). Коэффициент трения бруска о поверхность р</w:t>
      </w:r>
      <w:r w:rsidR="00070650">
        <w:t>а</w:t>
      </w:r>
      <w:r w:rsidR="00070650">
        <w:t>вен 0,2. Натяжение вертикальной части нити равно</w:t>
      </w:r>
      <w:r w:rsidR="00DF216F">
        <w:t> </w:t>
      </w:r>
      <w:r w:rsidR="00070650">
        <w:t>…</w:t>
      </w:r>
    </w:p>
    <w:p w:rsidR="0025029A" w:rsidRPr="0025029A" w:rsidRDefault="0025029A" w:rsidP="00D56541">
      <w:pPr>
        <w:tabs>
          <w:tab w:val="right" w:pos="2835"/>
          <w:tab w:val="right" w:pos="5954"/>
          <w:tab w:val="right" w:pos="9638"/>
        </w:tabs>
        <w:jc w:val="both"/>
        <w:rPr>
          <w:sz w:val="16"/>
          <w:szCs w:val="16"/>
        </w:rPr>
      </w:pPr>
    </w:p>
    <w:p w:rsidR="00070650" w:rsidRDefault="00D51E50" w:rsidP="00070650">
      <w:pPr>
        <w:tabs>
          <w:tab w:val="right" w:pos="2835"/>
          <w:tab w:val="right" w:pos="5954"/>
          <w:tab w:val="right" w:pos="9638"/>
        </w:tabs>
        <w:jc w:val="center"/>
      </w:pPr>
      <w:r>
        <w:pict>
          <v:group id="_x0000_s5404" editas="canvas" style="width:199.1pt;height:99.65pt;mso-position-horizontal-relative:char;mso-position-vertical-relative:line" coordorigin="4336,5902" coordsize="3982,1993">
            <o:lock v:ext="edit" aspectratio="t"/>
            <v:shape id="_x0000_s5405" type="#_x0000_t75" style="position:absolute;left:4336;top:5902;width:3982;height:1993" o:preferrelative="f">
              <v:fill o:detectmouseclick="t"/>
              <v:path o:extrusionok="t" o:connecttype="none"/>
              <o:lock v:ext="edit" text="t"/>
            </v:shape>
            <v:group id="_x0000_s5406" style="position:absolute;left:4336;top:5902;width:3982;height:1993" coordorigin="4336,5902" coordsize="3982,1993">
              <v:line id="_x0000_s5407" style="position:absolute" from="8137,6442" to="8138,7342"/>
              <v:line id="_x0000_s5408" style="position:absolute;flip:x" from="5126,6256" to="7594,6257">
                <v:stroke endarrow="block"/>
              </v:line>
              <v:rect id="_x0000_s5409" style="position:absolute;left:4948;top:5902;width:1019;height:540" strokeweight="1.5pt"/>
              <v:rect id="_x0000_s5410" style="position:absolute;left:4336;top:6442;width:3466;height:180" fillcolor="black" stroked="f">
                <v:fill r:id="rId325" o:title="" type="pattern"/>
              </v:rect>
              <v:rect id="_x0000_s5411" style="position:absolute;left:7598;top:6442;width:204;height:1453" fillcolor="black" stroked="f">
                <v:fill r:id="rId325" o:title="" type="pattern"/>
              </v:rect>
              <v:rect id="_x0000_s5412" style="position:absolute;left:7910;top:7342;width:408;height:360" strokeweight="1.5pt"/>
              <v:oval id="_x0000_s5413" style="position:absolute;left:7594;top:6085;width:543;height:533" strokeweight="1.5pt"/>
            </v:group>
            <w10:wrap type="none"/>
            <w10:anchorlock/>
          </v:group>
        </w:pict>
      </w:r>
    </w:p>
    <w:p w:rsidR="007763D2" w:rsidRPr="007763D2" w:rsidRDefault="007763D2" w:rsidP="00CF06DD">
      <w:pPr>
        <w:tabs>
          <w:tab w:val="right" w:pos="3960"/>
          <w:tab w:val="right" w:pos="6660"/>
          <w:tab w:val="right" w:pos="9072"/>
        </w:tabs>
        <w:spacing w:before="120"/>
        <w:ind w:firstLine="567"/>
        <w:jc w:val="both"/>
        <w:rPr>
          <w:sz w:val="18"/>
          <w:szCs w:val="18"/>
        </w:rPr>
      </w:pPr>
    </w:p>
    <w:p w:rsidR="00070650" w:rsidRDefault="00070650" w:rsidP="00CF06DD">
      <w:pPr>
        <w:tabs>
          <w:tab w:val="right" w:pos="3960"/>
          <w:tab w:val="right" w:pos="6660"/>
          <w:tab w:val="right" w:pos="9072"/>
        </w:tabs>
        <w:spacing w:before="120"/>
        <w:ind w:firstLine="567"/>
        <w:jc w:val="both"/>
      </w:pPr>
      <w:r w:rsidRPr="00DD6BC2">
        <w:t xml:space="preserve">1) </w:t>
      </w:r>
      <w:r>
        <w:t>2,25 </w:t>
      </w:r>
      <w:r w:rsidRPr="00DD6BC2">
        <w:t>Н</w:t>
      </w:r>
      <w:r>
        <w:tab/>
      </w:r>
      <w:r w:rsidRPr="00DD6BC2">
        <w:t xml:space="preserve">2) </w:t>
      </w:r>
      <w:r>
        <w:t>2,</w:t>
      </w:r>
      <w:r w:rsidRPr="00DD6BC2">
        <w:t xml:space="preserve">7 </w:t>
      </w:r>
      <w:r>
        <w:t>Н</w:t>
      </w:r>
      <w:r>
        <w:tab/>
      </w:r>
      <w:r w:rsidRPr="00DD6BC2">
        <w:t>3) 3</w:t>
      </w:r>
      <w:r>
        <w:t>,0 </w:t>
      </w:r>
      <w:r w:rsidRPr="00DD6BC2">
        <w:t>Н</w:t>
      </w:r>
      <w:r>
        <w:tab/>
      </w:r>
      <w:r w:rsidRPr="00DD6BC2">
        <w:t xml:space="preserve">4) </w:t>
      </w:r>
      <w:r>
        <w:t>3,6</w:t>
      </w:r>
      <w:r w:rsidRPr="00DD6BC2">
        <w:t xml:space="preserve"> </w:t>
      </w:r>
      <w:r>
        <w:t>Н</w:t>
      </w:r>
    </w:p>
    <w:p w:rsidR="0062023B" w:rsidRPr="00330654" w:rsidRDefault="0062023B" w:rsidP="00D56541">
      <w:pPr>
        <w:tabs>
          <w:tab w:val="right" w:pos="3960"/>
          <w:tab w:val="right" w:pos="6660"/>
          <w:tab w:val="right" w:pos="9360"/>
        </w:tabs>
        <w:spacing w:before="120"/>
        <w:jc w:val="both"/>
        <w:rPr>
          <w:szCs w:val="32"/>
        </w:rPr>
      </w:pPr>
    </w:p>
    <w:p w:rsidR="00070650" w:rsidRDefault="00A46585" w:rsidP="00CF06DD">
      <w:pPr>
        <w:widowControl w:val="0"/>
        <w:tabs>
          <w:tab w:val="left" w:pos="6480"/>
        </w:tabs>
        <w:ind w:firstLine="567"/>
        <w:jc w:val="both"/>
      </w:pPr>
      <w:r>
        <w:rPr>
          <w:b/>
          <w:bCs/>
        </w:rPr>
        <w:t>А3</w:t>
      </w:r>
      <w:r w:rsidR="00070650" w:rsidRPr="00731EC4">
        <w:rPr>
          <w:b/>
          <w:bCs/>
        </w:rPr>
        <w:t>8</w:t>
      </w:r>
      <w:r w:rsidR="00070650" w:rsidRPr="00070650">
        <w:rPr>
          <w:b/>
          <w:bCs/>
        </w:rPr>
        <w:t>.</w:t>
      </w:r>
      <w:r w:rsidR="00070650" w:rsidRPr="00070650">
        <w:t> Коэффициент трения резины коле</w:t>
      </w:r>
      <w:r w:rsidR="0025029A">
        <w:t xml:space="preserve">с о покрытие дороги равен 0,3. </w:t>
      </w:r>
      <w:r w:rsidR="00070650" w:rsidRPr="00070650">
        <w:t>По горизонтальной дороге на повороте радиусом 27 м автомобиль может безопасно двигаться с максимальной скор</w:t>
      </w:r>
      <w:r w:rsidR="00070650" w:rsidRPr="00070650">
        <w:t>о</w:t>
      </w:r>
      <w:r w:rsidR="00070650" w:rsidRPr="00070650">
        <w:t>стью</w:t>
      </w:r>
      <w:r w:rsidR="00DF216F">
        <w:t> </w:t>
      </w:r>
      <w:r w:rsidR="00070650" w:rsidRPr="00070650">
        <w:t xml:space="preserve">… </w:t>
      </w:r>
    </w:p>
    <w:p w:rsidR="00070650" w:rsidRDefault="00070650" w:rsidP="00CF06DD">
      <w:pPr>
        <w:tabs>
          <w:tab w:val="right" w:pos="3960"/>
          <w:tab w:val="right" w:pos="6480"/>
          <w:tab w:val="right" w:pos="9214"/>
        </w:tabs>
        <w:ind w:firstLine="567"/>
        <w:jc w:val="both"/>
      </w:pPr>
      <w:r>
        <w:t>1) 81 м/с</w:t>
      </w:r>
      <w:r>
        <w:tab/>
        <w:t>2) 18,3 м/с</w:t>
      </w:r>
      <w:r>
        <w:tab/>
        <w:t>3) 9 м/с</w:t>
      </w:r>
      <w:r>
        <w:tab/>
        <w:t>4) 10,8 м/с</w:t>
      </w:r>
    </w:p>
    <w:p w:rsidR="00B47BB4" w:rsidRPr="00330654" w:rsidRDefault="00B47BB4" w:rsidP="00CF06DD">
      <w:pPr>
        <w:tabs>
          <w:tab w:val="left" w:pos="6480"/>
        </w:tabs>
        <w:ind w:firstLine="567"/>
        <w:jc w:val="both"/>
        <w:rPr>
          <w:bCs/>
          <w:szCs w:val="32"/>
        </w:rPr>
      </w:pPr>
    </w:p>
    <w:p w:rsidR="00070650" w:rsidRDefault="00A46585" w:rsidP="00CF06DD">
      <w:pPr>
        <w:tabs>
          <w:tab w:val="left" w:pos="6480"/>
        </w:tabs>
        <w:ind w:firstLine="567"/>
        <w:jc w:val="both"/>
      </w:pPr>
      <w:r>
        <w:rPr>
          <w:b/>
          <w:bCs/>
        </w:rPr>
        <w:lastRenderedPageBreak/>
        <w:t>А3</w:t>
      </w:r>
      <w:r w:rsidR="00070650" w:rsidRPr="00731EC4">
        <w:rPr>
          <w:b/>
          <w:bCs/>
        </w:rPr>
        <w:t>9.</w:t>
      </w:r>
      <w:r w:rsidR="00070650">
        <w:t> Автомобиль совершает поворот на горизонтальной дор</w:t>
      </w:r>
      <w:r w:rsidR="00070650">
        <w:t>о</w:t>
      </w:r>
      <w:r w:rsidR="00070650">
        <w:t xml:space="preserve">ге </w:t>
      </w:r>
      <w:r w:rsidR="00B47BB4">
        <w:t>по дуге окружности. М</w:t>
      </w:r>
      <w:r w:rsidR="00070650">
        <w:t>инимальный радиус окружности трае</w:t>
      </w:r>
      <w:r w:rsidR="00070650">
        <w:t>к</w:t>
      </w:r>
      <w:r w:rsidR="00070650">
        <w:t>тории автомобиля при его скорости 18 м/с и коэффициенте трения</w:t>
      </w:r>
      <w:r w:rsidR="0025029A">
        <w:t xml:space="preserve"> автомобильных шин о дорогу 0,4 </w:t>
      </w:r>
      <w:r w:rsidR="00B47BB4">
        <w:t>равен …</w:t>
      </w:r>
    </w:p>
    <w:p w:rsidR="00070650" w:rsidRDefault="00070650" w:rsidP="00CF06DD">
      <w:pPr>
        <w:tabs>
          <w:tab w:val="right" w:pos="3780"/>
          <w:tab w:val="right" w:pos="6840"/>
          <w:tab w:val="right" w:pos="9072"/>
        </w:tabs>
        <w:ind w:firstLine="567"/>
        <w:jc w:val="both"/>
      </w:pPr>
      <w:r>
        <w:t>1) 81 м</w:t>
      </w:r>
      <w:r>
        <w:tab/>
        <w:t>2) 9 м</w:t>
      </w:r>
      <w:r>
        <w:tab/>
        <w:t>3) 45,5 м</w:t>
      </w:r>
      <w:r>
        <w:tab/>
        <w:t>4) 90 м</w:t>
      </w:r>
    </w:p>
    <w:p w:rsidR="0025029A" w:rsidRPr="00330654" w:rsidRDefault="0025029A" w:rsidP="00CF06D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  <w:rPr>
          <w:bCs/>
          <w:szCs w:val="32"/>
        </w:rPr>
      </w:pPr>
    </w:p>
    <w:p w:rsidR="00B47BB4" w:rsidRPr="00B47BB4" w:rsidRDefault="00A46585" w:rsidP="00CF06D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rPr>
          <w:b/>
          <w:bCs/>
        </w:rPr>
        <w:t>А4</w:t>
      </w:r>
      <w:r w:rsidR="00B47BB4" w:rsidRPr="004438D0">
        <w:rPr>
          <w:b/>
          <w:bCs/>
        </w:rPr>
        <w:t>0.</w:t>
      </w:r>
      <w:r w:rsidR="00B47BB4">
        <w:t xml:space="preserve"> Лыжник массой 70 кг движется по вогнутому участку дороги, радиус кривизны которой 20 м. </w:t>
      </w:r>
      <w:r w:rsidR="00B47BB4" w:rsidRPr="00B47BB4">
        <w:t>Если скорость движения лыжника 2 м/с, то в нижней точке участка лыжник давит на дор</w:t>
      </w:r>
      <w:r w:rsidR="00B47BB4" w:rsidRPr="00B47BB4">
        <w:t>о</w:t>
      </w:r>
      <w:r w:rsidR="00B47BB4" w:rsidRPr="00B47BB4">
        <w:t>гу с</w:t>
      </w:r>
      <w:r w:rsidR="00C439E5">
        <w:t> </w:t>
      </w:r>
      <w:r w:rsidR="00B47BB4" w:rsidRPr="00B47BB4">
        <w:t>силой</w:t>
      </w:r>
      <w:r w:rsidR="00C439E5">
        <w:t> </w:t>
      </w:r>
      <w:r w:rsidR="00B47BB4" w:rsidRPr="00B47BB4">
        <w:t>…</w:t>
      </w:r>
    </w:p>
    <w:p w:rsidR="00B47BB4" w:rsidRPr="00C75F31" w:rsidRDefault="00B47BB4" w:rsidP="00CF06DD">
      <w:pPr>
        <w:tabs>
          <w:tab w:val="right" w:pos="3969"/>
          <w:tab w:val="right" w:pos="6660"/>
          <w:tab w:val="right" w:pos="9072"/>
        </w:tabs>
        <w:ind w:firstLine="567"/>
        <w:jc w:val="both"/>
      </w:pPr>
      <w:r w:rsidRPr="00B47BB4">
        <w:t>1) 672 Н</w:t>
      </w:r>
      <w:r w:rsidRPr="00B47BB4">
        <w:tab/>
        <w:t>2) 686 Н</w:t>
      </w:r>
      <w:r w:rsidRPr="00B47BB4">
        <w:tab/>
        <w:t>3</w:t>
      </w:r>
      <w:r w:rsidR="00C439E5">
        <w:t>) 700 Н</w:t>
      </w:r>
      <w:r w:rsidR="00C439E5">
        <w:tab/>
        <w:t>4) 714 Н</w:t>
      </w:r>
    </w:p>
    <w:p w:rsidR="00330654" w:rsidRDefault="00330654" w:rsidP="00CF06D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  <w:rPr>
          <w:b/>
          <w:bCs/>
        </w:rPr>
      </w:pPr>
    </w:p>
    <w:p w:rsidR="00B47BB4" w:rsidRDefault="00A46585" w:rsidP="00CF06D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rPr>
          <w:b/>
          <w:bCs/>
        </w:rPr>
        <w:t>А41</w:t>
      </w:r>
      <w:r w:rsidR="00B47BB4" w:rsidRPr="004438D0">
        <w:rPr>
          <w:b/>
          <w:bCs/>
        </w:rPr>
        <w:t>.</w:t>
      </w:r>
      <w:r w:rsidR="00B47BB4">
        <w:t> Автомобиль массой 10</w:t>
      </w:r>
      <w:r w:rsidR="00B47BB4">
        <w:rPr>
          <w:vertAlign w:val="superscript"/>
        </w:rPr>
        <w:t>3</w:t>
      </w:r>
      <w:r w:rsidR="00B47BB4">
        <w:rPr>
          <w:lang w:val="en-US"/>
        </w:rPr>
        <w:t> </w:t>
      </w:r>
      <w:r w:rsidR="00B47BB4">
        <w:t>кг движется с постоянной по м</w:t>
      </w:r>
      <w:r w:rsidR="00B47BB4">
        <w:t>о</w:t>
      </w:r>
      <w:r w:rsidR="00B47BB4">
        <w:t>дулю скоростью по выпуклому мосту. Автомобиль действует на мост с</w:t>
      </w:r>
      <w:r w:rsidR="00F37BC0">
        <w:t> </w:t>
      </w:r>
      <w:r w:rsidR="00B47BB4">
        <w:t xml:space="preserve">силой </w:t>
      </w:r>
      <w:r w:rsidR="00B47BB4" w:rsidRPr="00BB4199">
        <w:rPr>
          <w:i/>
          <w:iCs/>
          <w:lang w:val="en-US"/>
        </w:rPr>
        <w:t>F</w:t>
      </w:r>
      <w:r w:rsidR="0025029A">
        <w:rPr>
          <w:vertAlign w:val="subscript"/>
        </w:rPr>
        <w:t xml:space="preserve"> </w:t>
      </w:r>
      <w:r w:rsidR="00B47BB4">
        <w:t>= 9000 Н. Сила, с которой мост действует на авт</w:t>
      </w:r>
      <w:r w:rsidR="00B47BB4">
        <w:t>о</w:t>
      </w:r>
      <w:r w:rsidR="00B47BB4">
        <w:t>мобиль, равна …</w:t>
      </w:r>
    </w:p>
    <w:p w:rsidR="00B47BB4" w:rsidRDefault="00B47BB4" w:rsidP="00CF06D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t>1) 9000 Н и направлена вниз</w:t>
      </w:r>
    </w:p>
    <w:p w:rsidR="00B47BB4" w:rsidRDefault="00B47BB4" w:rsidP="00CF06D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t>2) 9000 Н и направлена вверх</w:t>
      </w:r>
    </w:p>
    <w:p w:rsidR="00B47BB4" w:rsidRDefault="00B47BB4" w:rsidP="00CF06D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t>3) 19000 Н и направлена вниз</w:t>
      </w:r>
    </w:p>
    <w:p w:rsidR="00B47BB4" w:rsidRPr="00B47BB4" w:rsidRDefault="00B47BB4" w:rsidP="00CF06DD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ind w:firstLine="567"/>
        <w:jc w:val="both"/>
      </w:pPr>
      <w:r>
        <w:t>4) 1000 Н и направлена вверх</w:t>
      </w:r>
    </w:p>
    <w:p w:rsidR="00CF06DD" w:rsidRPr="00330654" w:rsidRDefault="00CF06DD" w:rsidP="00CF06DD">
      <w:pPr>
        <w:tabs>
          <w:tab w:val="right" w:pos="2835"/>
          <w:tab w:val="right" w:pos="5954"/>
          <w:tab w:val="right" w:pos="9638"/>
        </w:tabs>
        <w:ind w:firstLine="567"/>
        <w:jc w:val="both"/>
        <w:rPr>
          <w:b/>
          <w:bCs/>
          <w:szCs w:val="32"/>
        </w:rPr>
      </w:pPr>
    </w:p>
    <w:p w:rsidR="00B47BB4" w:rsidRDefault="00A46585" w:rsidP="00CF06DD">
      <w:pPr>
        <w:tabs>
          <w:tab w:val="right" w:pos="2835"/>
          <w:tab w:val="right" w:pos="5954"/>
          <w:tab w:val="right" w:pos="9638"/>
        </w:tabs>
        <w:ind w:firstLine="567"/>
        <w:jc w:val="both"/>
      </w:pPr>
      <w:r>
        <w:rPr>
          <w:b/>
          <w:bCs/>
        </w:rPr>
        <w:t>А42</w:t>
      </w:r>
      <w:r w:rsidR="00B47BB4" w:rsidRPr="00731EC4">
        <w:rPr>
          <w:b/>
          <w:bCs/>
        </w:rPr>
        <w:t>.</w:t>
      </w:r>
      <w:r w:rsidR="00B47BB4">
        <w:t xml:space="preserve"> Мимо Земли летит астероид в направлении, показанном на рисунке стрелкой. Вектор </w:t>
      </w:r>
      <w:r w:rsidR="00B47BB4" w:rsidRPr="00F1652C">
        <w:rPr>
          <w:position w:val="-12"/>
        </w:rPr>
        <w:object w:dxaOrig="420" w:dyaOrig="460">
          <v:shape id="_x0000_i1097" type="#_x0000_t75" style="width:21.5pt;height:22.55pt" o:ole="">
            <v:imagedata r:id="rId358" o:title=""/>
          </v:shape>
          <o:OLEObject Type="Embed" ProgID="Equation.3" ShapeID="_x0000_i1097" DrawAspect="Content" ObjectID="_1493196709" r:id="rId359"/>
        </w:object>
      </w:r>
      <w:r w:rsidR="00B47BB4">
        <w:t xml:space="preserve"> показывает силу притяжения а</w:t>
      </w:r>
      <w:r w:rsidR="00B47BB4">
        <w:t>с</w:t>
      </w:r>
      <w:r w:rsidR="00B47BB4">
        <w:t>тероида Землёй. Известно, что масса Земли в 10</w:t>
      </w:r>
      <w:r w:rsidR="00B47BB4">
        <w:rPr>
          <w:vertAlign w:val="superscript"/>
        </w:rPr>
        <w:t>5</w:t>
      </w:r>
      <w:r w:rsidR="00B47BB4">
        <w:t> раз больше ма</w:t>
      </w:r>
      <w:r w:rsidR="00B47BB4">
        <w:t>с</w:t>
      </w:r>
      <w:r w:rsidR="00B47BB4">
        <w:t>сы астероида. Сила, действующая на Землю со стороны астероида, направлена вдоль стрелки … и равна …</w:t>
      </w:r>
    </w:p>
    <w:p w:rsidR="0025029A" w:rsidRPr="0025029A" w:rsidRDefault="0025029A" w:rsidP="00CF06DD">
      <w:pPr>
        <w:tabs>
          <w:tab w:val="right" w:pos="2835"/>
          <w:tab w:val="right" w:pos="5954"/>
          <w:tab w:val="right" w:pos="9638"/>
        </w:tabs>
        <w:ind w:firstLine="567"/>
        <w:jc w:val="both"/>
        <w:rPr>
          <w:sz w:val="16"/>
          <w:szCs w:val="16"/>
        </w:rPr>
      </w:pPr>
    </w:p>
    <w:p w:rsidR="00B47BB4" w:rsidRPr="00F1652C" w:rsidRDefault="00D51E50" w:rsidP="00D346D5">
      <w:pPr>
        <w:tabs>
          <w:tab w:val="right" w:pos="2835"/>
          <w:tab w:val="right" w:pos="5954"/>
          <w:tab w:val="right" w:pos="9360"/>
        </w:tabs>
        <w:jc w:val="center"/>
      </w:pPr>
      <w:r>
        <w:pict>
          <v:group id="_x0000_s5414" editas="canvas" style="width:230.75pt;height:90.55pt;mso-position-horizontal-relative:char;mso-position-vertical-relative:line" coordorigin="3933,3952" coordsize="4615,1811">
            <o:lock v:ext="edit" aspectratio="t"/>
            <v:shape id="_x0000_s5415" type="#_x0000_t75" style="position:absolute;left:3933;top:3952;width:4615;height:1811" o:preferrelative="f">
              <v:fill o:detectmouseclick="t"/>
              <v:path o:extrusionok="t" o:connecttype="none"/>
              <o:lock v:ext="edit" text="t"/>
            </v:shape>
            <v:group id="_x0000_s5416" style="position:absolute;left:3933;top:3952;width:4615;height:1811" coordorigin="3933,3952" coordsize="4615,1811">
              <v:oval id="_x0000_s5417" style="position:absolute;left:4658;top:3952;width:1447;height:1448" fillcolor="black" strokeweight="2.25pt">
                <v:fill r:id="rId360" o:title="" type="pattern"/>
              </v:oval>
              <v:line id="_x0000_s5418" style="position:absolute" from="5381,4676" to="6830,4676">
                <v:stroke endarrow="block"/>
              </v:line>
              <v:line id="_x0000_s5419" style="position:absolute;flip:x" from="3933,4676" to="5381,4676">
                <v:stroke endarrow="block"/>
              </v:line>
              <v:line id="_x0000_s5420" style="position:absolute" from="5381,4676" to="6467,5763">
                <v:stroke endarrow="block"/>
              </v:line>
              <v:line id="_x0000_s5421" style="position:absolute;flip:x" from="7553,4676" to="8276,4677">
                <v:stroke endarrow="block"/>
              </v:line>
              <v:line id="_x0000_s5422" style="position:absolute;flip:x y" from="7735,4133" to="8277,4676">
                <v:stroke dashstyle="dash" endarrow="block"/>
              </v:line>
              <v:shapetype id="_x0000_t56" coordsize="21600,21600" o:spt="56" path="m10800,l,8259,4200,21600r13200,l21600,8259xe">
                <v:stroke joinstyle="miter"/>
                <v:path gradientshapeok="t" o:connecttype="custom" o:connectlocs="10800,0;0,8259;4200,21600;10800,21600;17400,21600;21600,8259" o:connectangles="270,180,90,90,90,0" textboxrect="4200,5077,17400,21600"/>
              </v:shapetype>
              <v:shape id="_x0000_s5423" type="#_x0000_t56" style="position:absolute;left:8050;top:4360;width:363;height:633;rotation:270" filled="f" strokeweight="1.5pt"/>
              <v:shape id="_x0000_s5424" type="#_x0000_t202" style="position:absolute;left:7372;top:4133;width:420;height:452;mso-wrap-style:none" filled="f" stroked="f">
                <v:textbox style="mso-fit-shape-to-text:t" inset="0,0,0,0">
                  <w:txbxContent>
                    <w:p w:rsidR="00FF5B7C" w:rsidRDefault="00FF5B7C" w:rsidP="00B47BB4">
                      <w:r w:rsidRPr="00B012C5">
                        <w:rPr>
                          <w:position w:val="-12"/>
                        </w:rPr>
                        <w:object w:dxaOrig="420" w:dyaOrig="460">
                          <v:shape id="_x0000_i1242" type="#_x0000_t75" style="width:21.5pt;height:22.55pt" o:ole="">
                            <v:imagedata r:id="rId361" o:title=""/>
                          </v:shape>
                          <o:OLEObject Type="Embed" ProgID="Equation.3" ShapeID="_x0000_i1242" DrawAspect="Content" ObjectID="_1493196790" r:id="rId362"/>
                        </w:object>
                      </w:r>
                    </w:p>
                  </w:txbxContent>
                </v:textbox>
              </v:shape>
              <v:shape id="_x0000_s5425" type="#_x0000_t202" style="position:absolute;left:3933;top:4314;width:362;height:362" filled="f" stroked="f">
                <v:textbox inset="0,0,0,0">
                  <w:txbxContent>
                    <w:p w:rsidR="00FF5B7C" w:rsidRPr="00B012C5" w:rsidRDefault="00FF5B7C" w:rsidP="00B47BB4">
                      <w:r>
                        <w:t>1</w:t>
                      </w:r>
                    </w:p>
                  </w:txbxContent>
                </v:textbox>
              </v:shape>
              <v:shape id="_x0000_s5426" type="#_x0000_t202" style="position:absolute;left:6829;top:4314;width:362;height:362" filled="f" stroked="f">
                <v:textbox inset="0,0,0,0">
                  <w:txbxContent>
                    <w:p w:rsidR="00FF5B7C" w:rsidRPr="00B012C5" w:rsidRDefault="00FF5B7C" w:rsidP="00B47BB4">
                      <w:r>
                        <w:t>2</w:t>
                      </w:r>
                    </w:p>
                  </w:txbxContent>
                </v:textbox>
              </v:shape>
              <v:shape id="_x0000_s5427" type="#_x0000_t202" style="position:absolute;left:6467;top:5400;width:362;height:362" filled="f" stroked="f">
                <v:textbox inset="0,0,0,0">
                  <w:txbxContent>
                    <w:p w:rsidR="00FF5B7C" w:rsidRPr="00B012C5" w:rsidRDefault="00FF5B7C" w:rsidP="00B47BB4">
                      <w:r>
                        <w:t>3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D346D5" w:rsidRDefault="00B47BB4" w:rsidP="00CF06DD">
      <w:pPr>
        <w:tabs>
          <w:tab w:val="right" w:pos="9360"/>
        </w:tabs>
        <w:ind w:firstLine="567"/>
        <w:jc w:val="both"/>
      </w:pPr>
      <w:r w:rsidRPr="00DD6BC2">
        <w:t xml:space="preserve">1) </w:t>
      </w:r>
      <w:r>
        <w:t>вдоль 1, равна 10</w:t>
      </w:r>
      <w:r>
        <w:rPr>
          <w:vertAlign w:val="superscript"/>
        </w:rPr>
        <w:t>5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A</w:t>
      </w:r>
    </w:p>
    <w:p w:rsidR="00B47BB4" w:rsidRPr="004F35BC" w:rsidRDefault="00B47BB4" w:rsidP="00CF06DD">
      <w:pPr>
        <w:tabs>
          <w:tab w:val="right" w:pos="9360"/>
        </w:tabs>
        <w:ind w:firstLine="567"/>
        <w:jc w:val="both"/>
      </w:pPr>
      <w:r w:rsidRPr="00DD6BC2">
        <w:t xml:space="preserve">2) </w:t>
      </w:r>
      <w:r>
        <w:t xml:space="preserve">вдоль 2, равна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A</w:t>
      </w:r>
    </w:p>
    <w:p w:rsidR="00D346D5" w:rsidRDefault="00B47BB4" w:rsidP="00CF06DD">
      <w:pPr>
        <w:tabs>
          <w:tab w:val="right" w:pos="9360"/>
        </w:tabs>
        <w:ind w:firstLine="567"/>
        <w:jc w:val="both"/>
      </w:pPr>
      <w:r w:rsidRPr="00DD6BC2">
        <w:t xml:space="preserve">3) </w:t>
      </w:r>
      <w:r>
        <w:t>вдоль 3, равна 10</w:t>
      </w:r>
      <w:r w:rsidR="00F37BC0">
        <w:rPr>
          <w:vertAlign w:val="superscript"/>
        </w:rPr>
        <w:t>–</w:t>
      </w:r>
      <w:r>
        <w:rPr>
          <w:vertAlign w:val="superscript"/>
        </w:rPr>
        <w:t>5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A</w:t>
      </w:r>
    </w:p>
    <w:p w:rsidR="00B47BB4" w:rsidRPr="00DD6BC2" w:rsidRDefault="00B47BB4" w:rsidP="00CF06DD">
      <w:pPr>
        <w:tabs>
          <w:tab w:val="right" w:pos="9360"/>
        </w:tabs>
        <w:ind w:firstLine="567"/>
        <w:jc w:val="both"/>
      </w:pPr>
      <w:r w:rsidRPr="00DD6BC2">
        <w:t xml:space="preserve">4) </w:t>
      </w:r>
      <w:r>
        <w:t xml:space="preserve">вдоль 4, равна </w:t>
      </w:r>
      <w:r>
        <w:rPr>
          <w:i/>
          <w:iCs/>
          <w:lang w:val="en-US"/>
        </w:rPr>
        <w:t>F</w:t>
      </w:r>
      <w:r>
        <w:rPr>
          <w:i/>
          <w:iCs/>
          <w:vertAlign w:val="subscript"/>
          <w:lang w:val="en-US"/>
        </w:rPr>
        <w:t>A</w:t>
      </w:r>
    </w:p>
    <w:p w:rsidR="00B47BB4" w:rsidRPr="00330654" w:rsidRDefault="00B47BB4" w:rsidP="00CF06DD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Cs w:val="32"/>
        </w:rPr>
      </w:pPr>
    </w:p>
    <w:p w:rsidR="00B47BB4" w:rsidRDefault="00A46585" w:rsidP="00CF06DD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lastRenderedPageBreak/>
        <w:t>А43</w:t>
      </w:r>
      <w:r w:rsidR="00B47BB4" w:rsidRPr="00B415CA">
        <w:rPr>
          <w:b/>
          <w:bCs/>
        </w:rPr>
        <w:t>.</w:t>
      </w:r>
      <w:r w:rsidR="00B47BB4">
        <w:rPr>
          <w:b/>
          <w:bCs/>
        </w:rPr>
        <w:t> </w:t>
      </w:r>
      <w:r w:rsidR="00B47BB4">
        <w:t>Сила тяжести, действующая на тело у поверхности Зе</w:t>
      </w:r>
      <w:r w:rsidR="00B47BB4">
        <w:t>м</w:t>
      </w:r>
      <w:r w:rsidR="00B47BB4">
        <w:t xml:space="preserve">ли, равна </w:t>
      </w:r>
      <w:r w:rsidR="00B47BB4" w:rsidRPr="008F4CE9">
        <w:rPr>
          <w:i/>
          <w:iCs/>
          <w:lang w:val="en-US"/>
        </w:rPr>
        <w:t>mg</w:t>
      </w:r>
      <w:r w:rsidR="00B47BB4">
        <w:t xml:space="preserve">. Сила тяготения, действующая на это тело на высоте двух земных радиусов </w:t>
      </w:r>
      <w:r w:rsidR="00B47BB4">
        <w:rPr>
          <w:i/>
          <w:iCs/>
          <w:lang w:val="en-US"/>
        </w:rPr>
        <w:t>H </w:t>
      </w:r>
      <w:r w:rsidR="00B47BB4" w:rsidRPr="001C57CF">
        <w:t>=</w:t>
      </w:r>
      <w:r w:rsidR="00B47BB4">
        <w:rPr>
          <w:lang w:val="en-US"/>
        </w:rPr>
        <w:t> </w:t>
      </w:r>
      <w:r w:rsidR="00B47BB4" w:rsidRPr="001C57CF">
        <w:t>2</w:t>
      </w:r>
      <w:r w:rsidR="00B47BB4">
        <w:rPr>
          <w:i/>
          <w:iCs/>
          <w:lang w:val="en-US"/>
        </w:rPr>
        <w:t>R</w:t>
      </w:r>
      <w:r w:rsidR="00B47BB4">
        <w:t xml:space="preserve">, </w:t>
      </w:r>
      <w:r w:rsidR="00F37BC0">
        <w:t>над поверхностью Земли, равна …</w:t>
      </w:r>
    </w:p>
    <w:p w:rsidR="00070650" w:rsidRPr="0025029A" w:rsidRDefault="00B47BB4" w:rsidP="00CF06DD">
      <w:pPr>
        <w:tabs>
          <w:tab w:val="right" w:pos="3969"/>
          <w:tab w:val="right" w:pos="6663"/>
          <w:tab w:val="right" w:pos="9214"/>
        </w:tabs>
        <w:ind w:firstLine="567"/>
        <w:jc w:val="both"/>
      </w:pPr>
      <w:r>
        <w:t>1) </w:t>
      </w:r>
      <w:r w:rsidRPr="001C57CF">
        <w:rPr>
          <w:position w:val="-30"/>
        </w:rPr>
        <w:object w:dxaOrig="720" w:dyaOrig="800">
          <v:shape id="_x0000_i1098" type="#_x0000_t75" style="width:36.55pt;height:39.75pt" o:ole="">
            <v:imagedata r:id="rId363" o:title=""/>
          </v:shape>
          <o:OLEObject Type="Embed" ProgID="Equation.3" ShapeID="_x0000_i1098" DrawAspect="Content" ObjectID="_1493196710" r:id="rId364"/>
        </w:object>
      </w:r>
      <w:r>
        <w:tab/>
        <w:t xml:space="preserve">2) </w:t>
      </w:r>
      <w:r w:rsidRPr="009A3928">
        <w:rPr>
          <w:position w:val="-30"/>
        </w:rPr>
        <w:object w:dxaOrig="700" w:dyaOrig="800">
          <v:shape id="_x0000_i1099" type="#_x0000_t75" style="width:35.45pt;height:39.75pt" o:ole="">
            <v:imagedata r:id="rId365" o:title=""/>
          </v:shape>
          <o:OLEObject Type="Embed" ProgID="Equation.3" ShapeID="_x0000_i1099" DrawAspect="Content" ObjectID="_1493196711" r:id="rId366"/>
        </w:object>
      </w:r>
      <w:r>
        <w:tab/>
        <w:t xml:space="preserve">3) </w:t>
      </w:r>
      <w:r w:rsidRPr="009A3928">
        <w:rPr>
          <w:position w:val="-30"/>
        </w:rPr>
        <w:object w:dxaOrig="720" w:dyaOrig="800">
          <v:shape id="_x0000_i1100" type="#_x0000_t75" style="width:36.55pt;height:39.75pt" o:ole="">
            <v:imagedata r:id="rId367" o:title=""/>
          </v:shape>
          <o:OLEObject Type="Embed" ProgID="Equation.3" ShapeID="_x0000_i1100" DrawAspect="Content" ObjectID="_1493196712" r:id="rId368"/>
        </w:object>
      </w:r>
      <w:r>
        <w:tab/>
        <w:t xml:space="preserve">4) </w:t>
      </w:r>
      <w:r w:rsidRPr="009A3928">
        <w:rPr>
          <w:position w:val="-30"/>
        </w:rPr>
        <w:object w:dxaOrig="700" w:dyaOrig="800">
          <v:shape id="_x0000_i1101" type="#_x0000_t75" style="width:35.45pt;height:39.75pt" o:ole="">
            <v:imagedata r:id="rId369" o:title=""/>
          </v:shape>
          <o:OLEObject Type="Embed" ProgID="Equation.3" ShapeID="_x0000_i1101" DrawAspect="Content" ObjectID="_1493196713" r:id="rId370"/>
        </w:object>
      </w:r>
    </w:p>
    <w:p w:rsidR="00CF06DD" w:rsidRPr="00330654" w:rsidRDefault="00CF06DD" w:rsidP="00CF06DD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Cs w:val="32"/>
        </w:rPr>
      </w:pPr>
    </w:p>
    <w:p w:rsidR="00B47BB4" w:rsidRDefault="00A46585" w:rsidP="00CF06DD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44</w:t>
      </w:r>
      <w:r w:rsidR="00B47BB4" w:rsidRPr="00B415CA">
        <w:rPr>
          <w:b/>
          <w:bCs/>
        </w:rPr>
        <w:t>.</w:t>
      </w:r>
      <w:r w:rsidR="00B47BB4">
        <w:rPr>
          <w:b/>
          <w:bCs/>
        </w:rPr>
        <w:t> </w:t>
      </w:r>
      <w:r w:rsidR="00B47BB4">
        <w:t>Сила гравитационного притяжения между двумя шар</w:t>
      </w:r>
      <w:r w:rsidR="00B47BB4">
        <w:t>а</w:t>
      </w:r>
      <w:r w:rsidR="00B47BB4">
        <w:t>ми, находящимися на расстоянии 2 м друг от друга, равна 9 мкН. Какой будет сила притяжения между этими шарами, если рассто</w:t>
      </w:r>
      <w:r w:rsidR="00B47BB4">
        <w:t>я</w:t>
      </w:r>
      <w:r w:rsidR="00B47BB4">
        <w:t>ние между ними увеличится до 6 м?</w:t>
      </w:r>
    </w:p>
    <w:p w:rsidR="00B47BB4" w:rsidRDefault="00B47BB4" w:rsidP="00CF06DD">
      <w:pPr>
        <w:tabs>
          <w:tab w:val="right" w:pos="3969"/>
          <w:tab w:val="right" w:pos="6480"/>
          <w:tab w:val="right" w:pos="9072"/>
        </w:tabs>
        <w:ind w:firstLine="567"/>
        <w:jc w:val="both"/>
      </w:pPr>
      <w:r>
        <w:t>1) 1 мкН</w:t>
      </w:r>
      <w:r>
        <w:tab/>
        <w:t>2) 3 мкН</w:t>
      </w:r>
      <w:r>
        <w:tab/>
        <w:t>3) 6 мкН</w:t>
      </w:r>
      <w:r>
        <w:tab/>
        <w:t>4) 0,25 мкН</w:t>
      </w:r>
    </w:p>
    <w:p w:rsidR="00B47BB4" w:rsidRPr="00330654" w:rsidRDefault="00B47BB4" w:rsidP="00CF06DD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Cs w:val="32"/>
        </w:rPr>
      </w:pPr>
    </w:p>
    <w:p w:rsidR="00B47BB4" w:rsidRDefault="00A46585" w:rsidP="00CF06DD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45</w:t>
      </w:r>
      <w:r w:rsidR="00B47BB4" w:rsidRPr="00B415CA">
        <w:rPr>
          <w:b/>
          <w:bCs/>
        </w:rPr>
        <w:t>.</w:t>
      </w:r>
      <w:r w:rsidR="00F37BC0">
        <w:t> </w:t>
      </w:r>
      <w:r w:rsidR="0025029A">
        <w:t>Радиус Луны меньше радиуса З</w:t>
      </w:r>
      <w:r w:rsidR="00B47BB4">
        <w:t>емли в 4 раза, а мас</w:t>
      </w:r>
      <w:r w:rsidR="0025029A">
        <w:t>са меньше массы З</w:t>
      </w:r>
      <w:r w:rsidR="00B47BB4">
        <w:t>емли в 80 раз. Космонавт, находясь на Земле, пр</w:t>
      </w:r>
      <w:r w:rsidR="00B47BB4">
        <w:t>и</w:t>
      </w:r>
      <w:r w:rsidR="00B47BB4">
        <w:t>тягивается к ней с силой 800 Н. Находясь на поверхности Луны, он будет притягиваться к ней с силой</w:t>
      </w:r>
      <w:r w:rsidR="00F37BC0">
        <w:t> </w:t>
      </w:r>
      <w:r w:rsidR="00B47BB4">
        <w:t>…</w:t>
      </w:r>
    </w:p>
    <w:p w:rsidR="00B47BB4" w:rsidRDefault="00B47BB4" w:rsidP="00CF06DD">
      <w:pPr>
        <w:tabs>
          <w:tab w:val="right" w:pos="3780"/>
          <w:tab w:val="right" w:pos="6480"/>
          <w:tab w:val="right" w:pos="9072"/>
        </w:tabs>
        <w:ind w:firstLine="567"/>
        <w:jc w:val="both"/>
      </w:pPr>
      <w:r>
        <w:t>1) 1,6 Н</w:t>
      </w:r>
      <w:r>
        <w:tab/>
        <w:t>2) 16 Н</w:t>
      </w:r>
      <w:r>
        <w:tab/>
        <w:t>3) 160 Н</w:t>
      </w:r>
      <w:r>
        <w:tab/>
        <w:t>4) 1600 Н</w:t>
      </w:r>
    </w:p>
    <w:p w:rsidR="00B47BB4" w:rsidRPr="00330654" w:rsidRDefault="00B47BB4" w:rsidP="00CF06DD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Cs w:val="32"/>
          <w:highlight w:val="red"/>
        </w:rPr>
      </w:pPr>
    </w:p>
    <w:p w:rsidR="00B47BB4" w:rsidRPr="00DD6BC2" w:rsidRDefault="00A46585" w:rsidP="00CF06DD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А46</w:t>
      </w:r>
      <w:r w:rsidR="00B47BB4" w:rsidRPr="00B47BB4">
        <w:rPr>
          <w:b/>
          <w:bCs/>
        </w:rPr>
        <w:t>.</w:t>
      </w:r>
      <w:r w:rsidR="00B47BB4">
        <w:rPr>
          <w:lang w:val="en-US"/>
        </w:rPr>
        <w:t> </w:t>
      </w:r>
      <w:r w:rsidR="00B47BB4" w:rsidRPr="00DD6BC2">
        <w:t>Масса Юпитера в 318</w:t>
      </w:r>
      <w:r w:rsidR="00B47BB4">
        <w:rPr>
          <w:lang w:val="en-US"/>
        </w:rPr>
        <w:t> </w:t>
      </w:r>
      <w:r w:rsidR="00B47BB4" w:rsidRPr="00DD6BC2">
        <w:t>раз больше массы Земли, рассто</w:t>
      </w:r>
      <w:r w:rsidR="00B47BB4" w:rsidRPr="00DD6BC2">
        <w:t>я</w:t>
      </w:r>
      <w:r w:rsidR="00B47BB4" w:rsidRPr="00DD6BC2">
        <w:t>ние от Солнца до Юпитера в 5,2</w:t>
      </w:r>
      <w:r w:rsidR="00B47BB4">
        <w:rPr>
          <w:lang w:val="en-US"/>
        </w:rPr>
        <w:t> </w:t>
      </w:r>
      <w:r w:rsidR="00B47BB4" w:rsidRPr="00DD6BC2">
        <w:t>раза больше, чем расстояние от Солнца до Земли.</w:t>
      </w:r>
      <w:r w:rsidR="00B47BB4" w:rsidRPr="00B47BB4">
        <w:t xml:space="preserve"> </w:t>
      </w:r>
      <w:r w:rsidR="00B47BB4">
        <w:t>С</w:t>
      </w:r>
      <w:r w:rsidR="00B47BB4" w:rsidRPr="00DD6BC2">
        <w:t>ила притяжения Земли к Солнцу меньше</w:t>
      </w:r>
      <w:r w:rsidR="00B47BB4">
        <w:t xml:space="preserve"> в … раз</w:t>
      </w:r>
      <w:r w:rsidR="00B47BB4" w:rsidRPr="00DD6BC2">
        <w:t>, чем с</w:t>
      </w:r>
      <w:r w:rsidR="00B47BB4">
        <w:t>ила притяжения Юпитера к Солнцу.</w:t>
      </w:r>
    </w:p>
    <w:p w:rsidR="00B47BB4" w:rsidRPr="00DD6BC2" w:rsidRDefault="00B47BB4" w:rsidP="00CF06DD">
      <w:pPr>
        <w:tabs>
          <w:tab w:val="right" w:pos="3780"/>
          <w:tab w:val="right" w:pos="6480"/>
          <w:tab w:val="right" w:pos="9072"/>
        </w:tabs>
        <w:ind w:firstLine="567"/>
        <w:jc w:val="both"/>
      </w:pPr>
      <w:r>
        <w:t>1) 5,2</w:t>
      </w:r>
      <w:r>
        <w:tab/>
        <w:t xml:space="preserve">2) 11,8 </w:t>
      </w:r>
      <w:r>
        <w:tab/>
        <w:t xml:space="preserve">3) 61 </w:t>
      </w:r>
      <w:r>
        <w:tab/>
        <w:t xml:space="preserve">4) 1653 </w:t>
      </w:r>
    </w:p>
    <w:p w:rsidR="00D16110" w:rsidRPr="00330654" w:rsidRDefault="00D16110" w:rsidP="00CF06DD">
      <w:pPr>
        <w:tabs>
          <w:tab w:val="right" w:pos="4253"/>
          <w:tab w:val="right" w:pos="7230"/>
          <w:tab w:val="right" w:pos="9638"/>
        </w:tabs>
        <w:ind w:firstLine="567"/>
        <w:jc w:val="both"/>
        <w:rPr>
          <w:b/>
          <w:bCs/>
          <w:szCs w:val="32"/>
        </w:rPr>
      </w:pPr>
    </w:p>
    <w:p w:rsidR="00B47BB4" w:rsidRDefault="00A46585" w:rsidP="00CF06DD">
      <w:pPr>
        <w:tabs>
          <w:tab w:val="right" w:pos="4253"/>
          <w:tab w:val="right" w:pos="7230"/>
          <w:tab w:val="right" w:pos="9638"/>
        </w:tabs>
        <w:ind w:firstLine="567"/>
        <w:jc w:val="both"/>
      </w:pPr>
      <w:r>
        <w:rPr>
          <w:b/>
          <w:bCs/>
        </w:rPr>
        <w:t>А47</w:t>
      </w:r>
      <w:r w:rsidR="00B47BB4" w:rsidRPr="00731EC4">
        <w:rPr>
          <w:b/>
          <w:bCs/>
        </w:rPr>
        <w:t>.</w:t>
      </w:r>
      <w:r w:rsidR="00F37BC0">
        <w:t> </w:t>
      </w:r>
      <w:r w:rsidR="00B47BB4">
        <w:t>Масса Луны в 81 раз меньше массы Земли, а расстояние между их центрами в 60 раз больше радиуса Земли (</w:t>
      </w:r>
      <w:r w:rsidR="00B47BB4" w:rsidRPr="004C12A1">
        <w:rPr>
          <w:i/>
          <w:iCs/>
          <w:lang w:val="en-US"/>
        </w:rPr>
        <w:t>R</w:t>
      </w:r>
      <w:r w:rsidR="00B47BB4">
        <w:rPr>
          <w:lang w:val="en-US"/>
        </w:rPr>
        <w:t> </w:t>
      </w:r>
      <w:r w:rsidR="00B47BB4">
        <w:t>–</w:t>
      </w:r>
      <w:r w:rsidR="00B47BB4">
        <w:rPr>
          <w:lang w:val="en-US"/>
        </w:rPr>
        <w:t> </w:t>
      </w:r>
      <w:r w:rsidR="00B47BB4">
        <w:t>радиус Земли).</w:t>
      </w:r>
      <w:r w:rsidR="00B47BB4" w:rsidRPr="00B47BB4">
        <w:t xml:space="preserve"> </w:t>
      </w:r>
      <w:r w:rsidR="00D16110">
        <w:t>С</w:t>
      </w:r>
      <w:r w:rsidR="00B47BB4">
        <w:t>илы притяжения космического корабля к Земле и Луне уравновешивают друг друга</w:t>
      </w:r>
      <w:r w:rsidR="00D16110" w:rsidRPr="00D16110">
        <w:t xml:space="preserve"> </w:t>
      </w:r>
      <w:r w:rsidR="00F37BC0">
        <w:t>на расстоянии</w:t>
      </w:r>
      <w:r w:rsidR="0025029A">
        <w:t xml:space="preserve"> … </w:t>
      </w:r>
      <w:r w:rsidR="00D16110">
        <w:t>от центра Земли.</w:t>
      </w:r>
    </w:p>
    <w:p w:rsidR="00B47BB4" w:rsidRDefault="00B47BB4" w:rsidP="00CF06DD">
      <w:pPr>
        <w:tabs>
          <w:tab w:val="right" w:pos="3960"/>
          <w:tab w:val="right" w:pos="6840"/>
          <w:tab w:val="right" w:pos="9072"/>
        </w:tabs>
        <w:ind w:firstLine="567"/>
        <w:jc w:val="both"/>
      </w:pPr>
      <w:r>
        <w:t>1) 25</w:t>
      </w:r>
      <w:r w:rsidRPr="00731EC4">
        <w:rPr>
          <w:i/>
          <w:iCs/>
        </w:rPr>
        <w:t xml:space="preserve"> </w:t>
      </w:r>
      <w:r w:rsidRPr="004C12A1">
        <w:rPr>
          <w:i/>
          <w:iCs/>
          <w:lang w:val="en-US"/>
        </w:rPr>
        <w:t>R</w:t>
      </w:r>
      <w:r>
        <w:rPr>
          <w:vertAlign w:val="subscript"/>
        </w:rPr>
        <w:tab/>
      </w:r>
      <w:r>
        <w:t xml:space="preserve">2) 32 </w:t>
      </w:r>
      <w:r w:rsidRPr="004C12A1">
        <w:rPr>
          <w:i/>
          <w:iCs/>
          <w:lang w:val="en-US"/>
        </w:rPr>
        <w:t>R</w:t>
      </w:r>
      <w:r>
        <w:tab/>
        <w:t xml:space="preserve">3) 50 </w:t>
      </w:r>
      <w:r w:rsidRPr="004C12A1">
        <w:rPr>
          <w:i/>
          <w:iCs/>
          <w:lang w:val="en-US"/>
        </w:rPr>
        <w:t>R</w:t>
      </w:r>
      <w:r>
        <w:tab/>
        <w:t xml:space="preserve">4) 54 </w:t>
      </w:r>
      <w:r w:rsidRPr="004C12A1">
        <w:rPr>
          <w:i/>
          <w:iCs/>
          <w:lang w:val="en-US"/>
        </w:rPr>
        <w:t>R</w:t>
      </w:r>
    </w:p>
    <w:p w:rsidR="00D16110" w:rsidRPr="00330654" w:rsidRDefault="00D16110" w:rsidP="00CF06DD">
      <w:pPr>
        <w:widowControl w:val="0"/>
        <w:tabs>
          <w:tab w:val="right" w:pos="4253"/>
          <w:tab w:val="right" w:pos="7230"/>
          <w:tab w:val="right" w:pos="9638"/>
        </w:tabs>
        <w:ind w:firstLine="567"/>
        <w:jc w:val="both"/>
        <w:rPr>
          <w:bCs/>
          <w:szCs w:val="32"/>
        </w:rPr>
      </w:pPr>
    </w:p>
    <w:p w:rsidR="00D16110" w:rsidRDefault="00A46585" w:rsidP="00CF06DD">
      <w:pPr>
        <w:widowControl w:val="0"/>
        <w:tabs>
          <w:tab w:val="right" w:pos="4253"/>
          <w:tab w:val="right" w:pos="7230"/>
          <w:tab w:val="right" w:pos="9638"/>
        </w:tabs>
        <w:ind w:firstLine="567"/>
        <w:jc w:val="both"/>
      </w:pPr>
      <w:r>
        <w:rPr>
          <w:b/>
          <w:bCs/>
        </w:rPr>
        <w:t>А48</w:t>
      </w:r>
      <w:r w:rsidR="00D16110" w:rsidRPr="00731EC4">
        <w:rPr>
          <w:b/>
          <w:bCs/>
        </w:rPr>
        <w:t>.</w:t>
      </w:r>
      <w:r w:rsidR="00D16110">
        <w:t> На какой высоте от поверхности Земли ускорение силы тяжести вдвое меньше его значения на поверхности Земли? Выр</w:t>
      </w:r>
      <w:r w:rsidR="00D16110">
        <w:t>а</w:t>
      </w:r>
      <w:r w:rsidR="00D16110">
        <w:t xml:space="preserve">зите ответ в единицах радиуса Земли </w:t>
      </w:r>
      <w:r w:rsidR="00D16110" w:rsidRPr="009A3545">
        <w:rPr>
          <w:i/>
          <w:iCs/>
          <w:lang w:val="en-US"/>
        </w:rPr>
        <w:t>R</w:t>
      </w:r>
      <w:r w:rsidR="00D16110">
        <w:t>?</w:t>
      </w:r>
    </w:p>
    <w:p w:rsidR="00D16110" w:rsidRDefault="00D16110" w:rsidP="00CF06DD">
      <w:pPr>
        <w:tabs>
          <w:tab w:val="right" w:pos="3960"/>
          <w:tab w:val="right" w:pos="7020"/>
          <w:tab w:val="right" w:pos="9072"/>
        </w:tabs>
        <w:ind w:firstLine="567"/>
        <w:jc w:val="both"/>
        <w:rPr>
          <w:i/>
          <w:iCs/>
        </w:rPr>
      </w:pPr>
      <w:r>
        <w:t>1) 0,2</w:t>
      </w:r>
      <w:r w:rsidRPr="00731EC4">
        <w:rPr>
          <w:i/>
          <w:iCs/>
        </w:rPr>
        <w:t xml:space="preserve"> </w:t>
      </w:r>
      <w:r w:rsidRPr="009A3545">
        <w:rPr>
          <w:i/>
          <w:iCs/>
          <w:lang w:val="en-US"/>
        </w:rPr>
        <w:t>R</w:t>
      </w:r>
      <w:r w:rsidRPr="003F406F">
        <w:tab/>
      </w:r>
      <w:r>
        <w:t>2) 0,3</w:t>
      </w:r>
      <w:r w:rsidRPr="00731EC4">
        <w:rPr>
          <w:i/>
          <w:iCs/>
        </w:rPr>
        <w:t xml:space="preserve"> </w:t>
      </w:r>
      <w:r w:rsidRPr="009A3545">
        <w:rPr>
          <w:i/>
          <w:iCs/>
          <w:lang w:val="en-US"/>
        </w:rPr>
        <w:t>R</w:t>
      </w:r>
      <w:r w:rsidRPr="00731EC4">
        <w:tab/>
      </w:r>
      <w:r>
        <w:t>3) 0,41</w:t>
      </w:r>
      <w:r w:rsidRPr="00731EC4">
        <w:rPr>
          <w:i/>
          <w:iCs/>
        </w:rPr>
        <w:t xml:space="preserve"> </w:t>
      </w:r>
      <w:r w:rsidRPr="009A3545">
        <w:rPr>
          <w:i/>
          <w:iCs/>
          <w:lang w:val="en-US"/>
        </w:rPr>
        <w:t>R</w:t>
      </w:r>
      <w:r w:rsidRPr="00731EC4">
        <w:tab/>
      </w:r>
      <w:r>
        <w:t xml:space="preserve">4) </w:t>
      </w:r>
      <w:r w:rsidRPr="009A3545">
        <w:rPr>
          <w:i/>
          <w:iCs/>
          <w:lang w:val="en-US"/>
        </w:rPr>
        <w:t>R</w:t>
      </w:r>
    </w:p>
    <w:p w:rsidR="008E641A" w:rsidRPr="00330654" w:rsidRDefault="008E641A" w:rsidP="00CF06DD">
      <w:pPr>
        <w:tabs>
          <w:tab w:val="right" w:pos="3960"/>
          <w:tab w:val="right" w:pos="7020"/>
          <w:tab w:val="right" w:pos="9360"/>
        </w:tabs>
        <w:ind w:firstLine="567"/>
        <w:jc w:val="both"/>
        <w:rPr>
          <w:szCs w:val="32"/>
        </w:rPr>
      </w:pPr>
    </w:p>
    <w:p w:rsidR="008E641A" w:rsidRDefault="007763D2" w:rsidP="00CF06DD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br w:type="page"/>
      </w:r>
      <w:r w:rsidR="008E641A">
        <w:rPr>
          <w:b/>
          <w:bCs/>
        </w:rPr>
        <w:lastRenderedPageBreak/>
        <w:t>А49</w:t>
      </w:r>
      <w:r w:rsidR="008E641A" w:rsidRPr="00991C6A">
        <w:rPr>
          <w:b/>
          <w:bCs/>
        </w:rPr>
        <w:t>.</w:t>
      </w:r>
      <w:r w:rsidR="008E641A">
        <w:rPr>
          <w:lang w:val="en-US"/>
        </w:rPr>
        <w:t> </w:t>
      </w:r>
      <w:r w:rsidR="008E641A">
        <w:t>Искусственный спутник обращается вокруг планеты по круговой орбите со скоростью 3,4</w:t>
      </w:r>
      <w:r w:rsidR="008E641A">
        <w:rPr>
          <w:lang w:val="en-US"/>
        </w:rPr>
        <w:t> </w:t>
      </w:r>
      <w:r w:rsidR="008E641A">
        <w:t>км/с. Радиус планеты равен 3400</w:t>
      </w:r>
      <w:r w:rsidR="008E641A">
        <w:rPr>
          <w:lang w:val="en-US"/>
        </w:rPr>
        <w:t> </w:t>
      </w:r>
      <w:r w:rsidR="008E641A">
        <w:t>км, ускорение свободного падения на поверхности планеты равно 4</w:t>
      </w:r>
      <w:r w:rsidR="008E641A">
        <w:rPr>
          <w:lang w:val="en-US"/>
        </w:rPr>
        <w:t> </w:t>
      </w:r>
      <w:r w:rsidR="008E641A">
        <w:t>м/с</w:t>
      </w:r>
      <w:r w:rsidR="008E641A">
        <w:rPr>
          <w:vertAlign w:val="superscript"/>
        </w:rPr>
        <w:t>2</w:t>
      </w:r>
      <w:r w:rsidR="008E641A">
        <w:t xml:space="preserve">. </w:t>
      </w:r>
      <w:r w:rsidR="008E641A" w:rsidRPr="00991C6A">
        <w:t>Радиус орбиты спутника</w:t>
      </w:r>
      <w:r w:rsidR="008E641A">
        <w:t xml:space="preserve"> равен …</w:t>
      </w:r>
    </w:p>
    <w:p w:rsidR="008E641A" w:rsidRDefault="008E641A" w:rsidP="00CF06DD">
      <w:pPr>
        <w:tabs>
          <w:tab w:val="right" w:pos="3969"/>
          <w:tab w:val="right" w:pos="6946"/>
          <w:tab w:val="right" w:pos="9072"/>
        </w:tabs>
        <w:ind w:firstLine="567"/>
        <w:jc w:val="both"/>
      </w:pPr>
      <w:r>
        <w:t>1) 600 км</w:t>
      </w:r>
      <w:r>
        <w:tab/>
        <w:t>2) 3400 км</w:t>
      </w:r>
      <w:r>
        <w:tab/>
        <w:t>3) 4000 км</w:t>
      </w:r>
      <w:r>
        <w:tab/>
        <w:t>4) 4600 км</w:t>
      </w:r>
    </w:p>
    <w:p w:rsidR="003F66EA" w:rsidRPr="00E668B9" w:rsidRDefault="003F66EA" w:rsidP="0073565B">
      <w:pPr>
        <w:pStyle w:val="2"/>
        <w:spacing w:after="0"/>
        <w:jc w:val="center"/>
        <w:rPr>
          <w:rFonts w:ascii="Times New Roman" w:hAnsi="Times New Roman" w:cs="Times New Roman"/>
          <w:i w:val="0"/>
          <w:iCs w:val="0"/>
          <w:sz w:val="32"/>
          <w:szCs w:val="32"/>
        </w:rPr>
      </w:pPr>
      <w:bookmarkStart w:id="4" w:name="_Toc308693643"/>
      <w:r w:rsidRPr="00E668B9">
        <w:rPr>
          <w:rFonts w:ascii="Times New Roman" w:hAnsi="Times New Roman" w:cs="Times New Roman"/>
          <w:i w:val="0"/>
          <w:iCs w:val="0"/>
          <w:sz w:val="32"/>
          <w:szCs w:val="32"/>
        </w:rPr>
        <w:t xml:space="preserve">Ответы к заданиям </w:t>
      </w:r>
      <w:r>
        <w:rPr>
          <w:rFonts w:ascii="Times New Roman" w:hAnsi="Times New Roman" w:cs="Times New Roman"/>
          <w:i w:val="0"/>
          <w:iCs w:val="0"/>
          <w:sz w:val="32"/>
          <w:szCs w:val="32"/>
        </w:rPr>
        <w:t>ч</w:t>
      </w:r>
      <w:r w:rsidRPr="00E668B9">
        <w:rPr>
          <w:rFonts w:ascii="Times New Roman" w:hAnsi="Times New Roman" w:cs="Times New Roman"/>
          <w:i w:val="0"/>
          <w:iCs w:val="0"/>
          <w:sz w:val="32"/>
          <w:szCs w:val="32"/>
        </w:rPr>
        <w:t>асти А</w:t>
      </w:r>
      <w:bookmarkEnd w:id="4"/>
    </w:p>
    <w:p w:rsidR="003F66EA" w:rsidRPr="0092054D" w:rsidRDefault="003F66EA" w:rsidP="003F66EA">
      <w:pPr>
        <w:tabs>
          <w:tab w:val="left" w:pos="360"/>
          <w:tab w:val="left" w:pos="2160"/>
          <w:tab w:val="right" w:pos="4253"/>
          <w:tab w:val="left" w:pos="4320"/>
          <w:tab w:val="right" w:pos="7230"/>
          <w:tab w:val="right" w:pos="9638"/>
        </w:tabs>
        <w:jc w:val="both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37"/>
        <w:gridCol w:w="938"/>
        <w:gridCol w:w="938"/>
        <w:gridCol w:w="938"/>
        <w:gridCol w:w="939"/>
        <w:gridCol w:w="939"/>
        <w:gridCol w:w="938"/>
        <w:gridCol w:w="939"/>
        <w:gridCol w:w="939"/>
        <w:gridCol w:w="955"/>
      </w:tblGrid>
      <w:tr w:rsidR="003F66EA"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3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4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5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6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7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8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9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10</w:t>
            </w:r>
          </w:p>
        </w:tc>
      </w:tr>
      <w:tr w:rsidR="003F66EA"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4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4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1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4</w:t>
            </w:r>
          </w:p>
        </w:tc>
      </w:tr>
    </w:tbl>
    <w:p w:rsidR="003F66EA" w:rsidRPr="00F87CBF" w:rsidRDefault="003F66EA" w:rsidP="003F66EA">
      <w:pPr>
        <w:tabs>
          <w:tab w:val="left" w:pos="2160"/>
          <w:tab w:val="left" w:pos="4320"/>
          <w:tab w:val="left" w:pos="6480"/>
        </w:tabs>
        <w:jc w:val="both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40"/>
        <w:gridCol w:w="941"/>
        <w:gridCol w:w="941"/>
        <w:gridCol w:w="939"/>
        <w:gridCol w:w="940"/>
        <w:gridCol w:w="940"/>
        <w:gridCol w:w="939"/>
        <w:gridCol w:w="940"/>
        <w:gridCol w:w="940"/>
        <w:gridCol w:w="940"/>
      </w:tblGrid>
      <w:tr w:rsidR="003F66EA"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1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1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13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14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15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16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17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18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19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20</w:t>
            </w:r>
          </w:p>
        </w:tc>
      </w:tr>
      <w:tr w:rsidR="003F66EA"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3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4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3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2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3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4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3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3</w:t>
            </w:r>
          </w:p>
        </w:tc>
      </w:tr>
    </w:tbl>
    <w:p w:rsidR="003F66EA" w:rsidRPr="00F87CBF" w:rsidRDefault="003F66EA" w:rsidP="003F66EA">
      <w:pPr>
        <w:tabs>
          <w:tab w:val="left" w:pos="2160"/>
          <w:tab w:val="left" w:pos="4320"/>
          <w:tab w:val="left" w:pos="6480"/>
        </w:tabs>
        <w:jc w:val="both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39"/>
        <w:gridCol w:w="941"/>
        <w:gridCol w:w="941"/>
        <w:gridCol w:w="940"/>
        <w:gridCol w:w="940"/>
        <w:gridCol w:w="940"/>
        <w:gridCol w:w="939"/>
        <w:gridCol w:w="940"/>
        <w:gridCol w:w="940"/>
        <w:gridCol w:w="940"/>
      </w:tblGrid>
      <w:tr w:rsidR="003F66EA" w:rsidTr="00DF216F"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21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22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2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2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25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26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27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28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29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30</w:t>
            </w:r>
          </w:p>
        </w:tc>
      </w:tr>
      <w:tr w:rsidR="003F66EA" w:rsidTr="00DF216F"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4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2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2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2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3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2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3</w:t>
            </w:r>
          </w:p>
        </w:tc>
      </w:tr>
    </w:tbl>
    <w:p w:rsidR="003F66EA" w:rsidRPr="00330654" w:rsidRDefault="003F66EA" w:rsidP="003F66EA">
      <w:pPr>
        <w:tabs>
          <w:tab w:val="left" w:pos="2160"/>
          <w:tab w:val="left" w:pos="4320"/>
          <w:tab w:val="left" w:pos="6480"/>
        </w:tabs>
        <w:jc w:val="both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40"/>
        <w:gridCol w:w="941"/>
        <w:gridCol w:w="941"/>
        <w:gridCol w:w="939"/>
        <w:gridCol w:w="940"/>
        <w:gridCol w:w="940"/>
        <w:gridCol w:w="939"/>
        <w:gridCol w:w="940"/>
        <w:gridCol w:w="940"/>
        <w:gridCol w:w="940"/>
      </w:tblGrid>
      <w:tr w:rsidR="003F66EA"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3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3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33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34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35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36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37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38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39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40</w:t>
            </w:r>
          </w:p>
        </w:tc>
      </w:tr>
      <w:tr w:rsidR="003F66EA"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3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4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1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4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3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A46585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4</w:t>
            </w:r>
          </w:p>
        </w:tc>
      </w:tr>
    </w:tbl>
    <w:p w:rsidR="003F66EA" w:rsidRPr="00F87CBF" w:rsidRDefault="003F66EA" w:rsidP="003F66EA">
      <w:pPr>
        <w:tabs>
          <w:tab w:val="left" w:pos="360"/>
          <w:tab w:val="left" w:pos="2160"/>
          <w:tab w:val="left" w:pos="4320"/>
          <w:tab w:val="left" w:pos="6480"/>
        </w:tabs>
        <w:jc w:val="both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57"/>
        <w:gridCol w:w="958"/>
        <w:gridCol w:w="958"/>
        <w:gridCol w:w="957"/>
        <w:gridCol w:w="957"/>
        <w:gridCol w:w="957"/>
        <w:gridCol w:w="956"/>
        <w:gridCol w:w="957"/>
        <w:gridCol w:w="957"/>
      </w:tblGrid>
      <w:tr w:rsidR="008E641A" w:rsidTr="00E3288C"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CE293A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41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CE293A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42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CE293A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4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CE293A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4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CE293A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45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CE293A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46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CE293A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47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CE293A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48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CE293A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А49</w:t>
            </w:r>
          </w:p>
        </w:tc>
      </w:tr>
      <w:tr w:rsidR="008E641A" w:rsidTr="00E3288C"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CE293A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2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CE293A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2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CE293A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CE293A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1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CE293A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CE293A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2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CE293A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4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Pr="00CE293A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3</w:t>
            </w:r>
          </w:p>
        </w:tc>
        <w:tc>
          <w:tcPr>
            <w:tcW w:w="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E641A" w:rsidRDefault="008E641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3</w:t>
            </w:r>
          </w:p>
        </w:tc>
      </w:tr>
    </w:tbl>
    <w:p w:rsidR="00F87CBF" w:rsidRDefault="00F87CBF" w:rsidP="00CF06DD">
      <w:pPr>
        <w:autoSpaceDE w:val="0"/>
        <w:autoSpaceDN w:val="0"/>
        <w:adjustRightInd w:val="0"/>
        <w:jc w:val="center"/>
        <w:rPr>
          <w:rFonts w:eastAsia="TimesNewRomanPSMT"/>
          <w:b/>
          <w:sz w:val="28"/>
          <w:szCs w:val="28"/>
        </w:rPr>
      </w:pPr>
      <w:bookmarkStart w:id="5" w:name="_Toc308693647"/>
    </w:p>
    <w:p w:rsidR="00F87CBF" w:rsidRDefault="00F87CBF" w:rsidP="00CF06DD">
      <w:pPr>
        <w:autoSpaceDE w:val="0"/>
        <w:autoSpaceDN w:val="0"/>
        <w:adjustRightInd w:val="0"/>
        <w:jc w:val="center"/>
        <w:rPr>
          <w:rFonts w:eastAsia="TimesNewRomanPSMT"/>
          <w:b/>
          <w:sz w:val="28"/>
          <w:szCs w:val="28"/>
        </w:rPr>
      </w:pPr>
    </w:p>
    <w:p w:rsidR="003F66EA" w:rsidRPr="00CF06DD" w:rsidRDefault="001169A4" w:rsidP="00CF06DD">
      <w:pPr>
        <w:autoSpaceDE w:val="0"/>
        <w:autoSpaceDN w:val="0"/>
        <w:adjustRightInd w:val="0"/>
        <w:jc w:val="center"/>
        <w:rPr>
          <w:b/>
          <w:caps/>
          <w:sz w:val="28"/>
          <w:szCs w:val="28"/>
        </w:rPr>
      </w:pPr>
      <w:r>
        <w:rPr>
          <w:rFonts w:eastAsia="TimesNewRomanPSMT"/>
          <w:b/>
          <w:sz w:val="28"/>
          <w:szCs w:val="28"/>
        </w:rPr>
        <w:br w:type="page"/>
      </w:r>
      <w:r w:rsidR="00A268A3" w:rsidRPr="00CF06DD">
        <w:rPr>
          <w:rFonts w:eastAsia="TimesNewRomanPSMT"/>
          <w:b/>
          <w:sz w:val="28"/>
          <w:szCs w:val="28"/>
        </w:rPr>
        <w:lastRenderedPageBreak/>
        <w:t xml:space="preserve">ТЕСТОВЫЕ </w:t>
      </w:r>
      <w:r w:rsidR="00A268A3" w:rsidRPr="00CF06DD">
        <w:rPr>
          <w:rStyle w:val="af6"/>
          <w:rFonts w:eastAsia="TimesNewRomanPSMT"/>
          <w:color w:val="auto"/>
          <w:sz w:val="28"/>
          <w:szCs w:val="28"/>
          <w:u w:val="none"/>
        </w:rPr>
        <w:t xml:space="preserve">ЗАДАНИЯ </w:t>
      </w:r>
      <w:r w:rsidR="00CF06DD" w:rsidRPr="00CF06DD">
        <w:rPr>
          <w:rStyle w:val="af6"/>
          <w:rFonts w:eastAsia="TimesNewRomanPSMT"/>
          <w:color w:val="auto"/>
          <w:sz w:val="28"/>
          <w:szCs w:val="28"/>
          <w:u w:val="none"/>
        </w:rPr>
        <w:br/>
      </w:r>
      <w:r w:rsidR="00A268A3" w:rsidRPr="00CF06DD">
        <w:rPr>
          <w:rStyle w:val="af6"/>
          <w:color w:val="auto"/>
          <w:sz w:val="28"/>
          <w:szCs w:val="28"/>
          <w:u w:val="none"/>
        </w:rPr>
        <w:t xml:space="preserve">ДЛЯ САМОСТОЯТЕЛЬНОГО РЕШЕНИЯ </w:t>
      </w:r>
      <w:r w:rsidR="00CF06DD" w:rsidRPr="00CF06DD">
        <w:rPr>
          <w:rStyle w:val="af6"/>
          <w:color w:val="auto"/>
          <w:sz w:val="28"/>
          <w:szCs w:val="28"/>
          <w:u w:val="none"/>
        </w:rPr>
        <w:br/>
      </w:r>
      <w:r w:rsidR="00A268A3" w:rsidRPr="00CF06DD">
        <w:rPr>
          <w:rStyle w:val="af6"/>
          <w:color w:val="auto"/>
          <w:sz w:val="28"/>
          <w:szCs w:val="28"/>
          <w:u w:val="none"/>
        </w:rPr>
        <w:t xml:space="preserve">ПО РАЗДЕЛУ </w:t>
      </w:r>
      <w:r w:rsidR="00A268A3" w:rsidRPr="00CF06DD">
        <w:rPr>
          <w:b/>
          <w:caps/>
          <w:sz w:val="28"/>
          <w:szCs w:val="28"/>
        </w:rPr>
        <w:t>«</w:t>
      </w:r>
      <w:r w:rsidR="003F66EA" w:rsidRPr="00CF06DD">
        <w:rPr>
          <w:b/>
          <w:caps/>
          <w:sz w:val="28"/>
          <w:szCs w:val="28"/>
        </w:rPr>
        <w:t>Статика</w:t>
      </w:r>
      <w:bookmarkEnd w:id="5"/>
      <w:r w:rsidR="00A268A3" w:rsidRPr="00CF06DD">
        <w:rPr>
          <w:b/>
          <w:caps/>
          <w:sz w:val="28"/>
          <w:szCs w:val="28"/>
        </w:rPr>
        <w:t>»</w:t>
      </w:r>
    </w:p>
    <w:p w:rsidR="003F66EA" w:rsidRPr="00A64F4B" w:rsidRDefault="003F66EA" w:rsidP="003F66EA">
      <w:pPr>
        <w:jc w:val="center"/>
        <w:outlineLvl w:val="0"/>
        <w:rPr>
          <w:caps/>
          <w:sz w:val="16"/>
          <w:szCs w:val="16"/>
        </w:rPr>
      </w:pPr>
    </w:p>
    <w:p w:rsidR="003F66EA" w:rsidRPr="00D56541" w:rsidRDefault="003F66EA" w:rsidP="003F66EA">
      <w:pPr>
        <w:pStyle w:val="2"/>
        <w:spacing w:before="0" w:after="0"/>
        <w:jc w:val="center"/>
        <w:rPr>
          <w:rFonts w:ascii="Times New Roman" w:hAnsi="Times New Roman" w:cs="Times New Roman"/>
          <w:i w:val="0"/>
          <w:iCs w:val="0"/>
          <w:caps/>
          <w:sz w:val="32"/>
          <w:szCs w:val="32"/>
        </w:rPr>
      </w:pPr>
      <w:bookmarkStart w:id="6" w:name="_Toc308693648"/>
      <w:r w:rsidRPr="00D56541">
        <w:rPr>
          <w:rFonts w:ascii="Times New Roman" w:hAnsi="Times New Roman" w:cs="Times New Roman"/>
          <w:i w:val="0"/>
          <w:iCs w:val="0"/>
          <w:caps/>
          <w:sz w:val="32"/>
          <w:szCs w:val="32"/>
        </w:rPr>
        <w:t>Ч</w:t>
      </w:r>
      <w:r w:rsidRPr="00D56541">
        <w:rPr>
          <w:rFonts w:ascii="Times New Roman" w:hAnsi="Times New Roman" w:cs="Times New Roman"/>
          <w:i w:val="0"/>
          <w:iCs w:val="0"/>
          <w:sz w:val="32"/>
          <w:szCs w:val="32"/>
        </w:rPr>
        <w:t>асть</w:t>
      </w:r>
      <w:r w:rsidRPr="00D56541">
        <w:rPr>
          <w:rFonts w:ascii="Times New Roman" w:hAnsi="Times New Roman" w:cs="Times New Roman"/>
          <w:i w:val="0"/>
          <w:iCs w:val="0"/>
          <w:caps/>
          <w:sz w:val="32"/>
          <w:szCs w:val="32"/>
        </w:rPr>
        <w:t xml:space="preserve"> А</w:t>
      </w:r>
      <w:bookmarkEnd w:id="6"/>
    </w:p>
    <w:p w:rsidR="00D56541" w:rsidRPr="00DF1CBF" w:rsidRDefault="00D56541" w:rsidP="00CF06DD">
      <w:pPr>
        <w:tabs>
          <w:tab w:val="right" w:pos="4395"/>
          <w:tab w:val="right" w:pos="7088"/>
          <w:tab w:val="right" w:pos="9638"/>
        </w:tabs>
        <w:spacing w:before="120"/>
        <w:ind w:firstLine="567"/>
        <w:jc w:val="both"/>
      </w:pPr>
      <w:r w:rsidRPr="00312B2C">
        <w:rPr>
          <w:b/>
          <w:bCs/>
        </w:rPr>
        <w:t>А1.</w:t>
      </w:r>
      <w:r>
        <w:t> </w:t>
      </w:r>
      <w:r w:rsidRPr="00DD6BC2">
        <w:t xml:space="preserve">На концы тонкого невесомого стержня действуют силы </w:t>
      </w:r>
      <w:r w:rsidRPr="00E81A80">
        <w:rPr>
          <w:i/>
          <w:iCs/>
          <w:lang w:val="en-US"/>
        </w:rPr>
        <w:t>F</w:t>
      </w:r>
      <w:r w:rsidRPr="00DD6BC2">
        <w:rPr>
          <w:vertAlign w:val="subscript"/>
        </w:rPr>
        <w:t>1</w:t>
      </w:r>
      <w:r>
        <w:t> </w:t>
      </w:r>
      <w:r w:rsidRPr="00DD6BC2">
        <w:t>=</w:t>
      </w:r>
      <w:r>
        <w:t> </w:t>
      </w:r>
      <w:r w:rsidRPr="00DD6BC2">
        <w:t>6</w:t>
      </w:r>
      <w:r>
        <w:t> </w:t>
      </w:r>
      <w:r w:rsidRPr="00DD6BC2">
        <w:t xml:space="preserve">Н и </w:t>
      </w:r>
      <w:r w:rsidRPr="00E81A80">
        <w:rPr>
          <w:i/>
          <w:iCs/>
          <w:lang w:val="en-US"/>
        </w:rPr>
        <w:t>F</w:t>
      </w:r>
      <w:r w:rsidRPr="00DD6BC2">
        <w:rPr>
          <w:vertAlign w:val="subscript"/>
        </w:rPr>
        <w:t>2</w:t>
      </w:r>
      <w:r>
        <w:t> </w:t>
      </w:r>
      <w:r w:rsidRPr="00DD6BC2">
        <w:t>=</w:t>
      </w:r>
      <w:r>
        <w:t> </w:t>
      </w:r>
      <w:r w:rsidRPr="00DD6BC2">
        <w:t>3</w:t>
      </w:r>
      <w:r>
        <w:t> </w:t>
      </w:r>
      <w:r w:rsidRPr="00DD6BC2">
        <w:t>Н. Чтобы стержень находился в ра</w:t>
      </w:r>
      <w:r>
        <w:t xml:space="preserve">вновесии, </w:t>
      </w:r>
      <w:r w:rsidRPr="00DF1CBF">
        <w:t xml:space="preserve">его следует закрепить </w:t>
      </w:r>
      <w:r w:rsidR="00DF216F">
        <w:t xml:space="preserve">в точке </w:t>
      </w:r>
      <w:r w:rsidRPr="00DF1CBF">
        <w:t>…</w:t>
      </w:r>
    </w:p>
    <w:p w:rsidR="00D56541" w:rsidRPr="00DF1CBF" w:rsidRDefault="00D51E50" w:rsidP="00D56541">
      <w:pPr>
        <w:tabs>
          <w:tab w:val="right" w:pos="4395"/>
          <w:tab w:val="right" w:pos="7088"/>
          <w:tab w:val="right" w:pos="9638"/>
        </w:tabs>
        <w:jc w:val="center"/>
      </w:pPr>
      <w:r>
        <w:pict>
          <v:group id="_x0000_s5827" editas="canvas" style="width:235.85pt;height:107.95pt;mso-position-horizontal-relative:char;mso-position-vertical-relative:line" coordorigin="4026,1571" coordsize="4717,2159">
            <o:lock v:ext="edit" aspectratio="t"/>
            <v:shape id="_x0000_s5828" type="#_x0000_t75" style="position:absolute;left:4026;top:1571;width:4717;height:2159" o:preferrelative="f">
              <v:fill o:detectmouseclick="t"/>
              <v:path o:extrusionok="t" o:connecttype="none"/>
              <o:lock v:ext="edit" text="t"/>
            </v:shape>
            <v:group id="_x0000_s5829" style="position:absolute;left:4026;top:1571;width:4688;height:2027" coordorigin="4026,1571" coordsize="4724,1260">
              <v:line id="_x0000_s5830" style="position:absolute" from="4041,1931" to="8362,1931" strokeweight="1.5pt"/>
              <v:line id="_x0000_s5831" style="position:absolute" from="4041,1931" to="4041,2831">
                <v:stroke endarrow="block"/>
              </v:line>
              <v:line id="_x0000_s5832" style="position:absolute" from="8362,1931" to="8362,2471">
                <v:stroke endarrow="block"/>
              </v:line>
              <v:shape id="_x0000_s5833" type="#_x0000_t202" style="position:absolute;left:8362;top:2291;width:388;height:281;mso-wrap-style:none" filled="f" stroked="f">
                <v:textbox style="mso-fit-shape-to-text:t" inset="0,0,0,0">
                  <w:txbxContent>
                    <w:p w:rsidR="00FF5B7C" w:rsidRDefault="00FF5B7C" w:rsidP="00D56541">
                      <w:r w:rsidRPr="00AA5D4F">
                        <w:rPr>
                          <w:position w:val="-12"/>
                        </w:rPr>
                        <w:object w:dxaOrig="380" w:dyaOrig="460">
                          <v:shape id="_x0000_i1243" type="#_x0000_t75" style="width:19.35pt;height:22.55pt" o:ole="">
                            <v:imagedata r:id="rId371" o:title=""/>
                          </v:shape>
                          <o:OLEObject Type="Embed" ProgID="Equation.3" ShapeID="_x0000_i1243" DrawAspect="Content" ObjectID="_1493196791" r:id="rId372"/>
                        </w:object>
                      </w:r>
                    </w:p>
                  </w:txbxContent>
                </v:textbox>
              </v:shape>
              <v:shape id="_x0000_s5834" type="#_x0000_t202" style="position:absolute;left:4026;top:2306;width:628;height:370;mso-wrap-style:none" filled="f" stroked="f">
                <v:textbox style="mso-fit-shape-to-text:t">
                  <w:txbxContent>
                    <w:p w:rsidR="00FF5B7C" w:rsidRDefault="00FF5B7C" w:rsidP="00D56541">
                      <w:r w:rsidRPr="008B66A8">
                        <w:rPr>
                          <w:position w:val="-12"/>
                        </w:rPr>
                        <w:object w:dxaOrig="340" w:dyaOrig="460">
                          <v:shape id="_x0000_i1244" type="#_x0000_t75" style="width:17.2pt;height:22.55pt" o:ole="">
                            <v:imagedata r:id="rId373" o:title=""/>
                          </v:shape>
                          <o:OLEObject Type="Embed" ProgID="Equation.3" ShapeID="_x0000_i1244" DrawAspect="Content" ObjectID="_1493196792" r:id="rId374"/>
                        </w:object>
                      </w:r>
                    </w:p>
                  </w:txbxContent>
                </v:textbox>
              </v:shape>
              <v:shape id="_x0000_s5835" type="#_x0000_t202" style="position:absolute;left:4041;top:1571;width:540;height:540" filled="f" stroked="f">
                <v:textbox inset="0,0,0,0">
                  <w:txbxContent>
                    <w:p w:rsidR="00FF5B7C" w:rsidRPr="008B66A8" w:rsidRDefault="00FF5B7C" w:rsidP="00D56541">
                      <w:r w:rsidRPr="008B66A8">
                        <w:t>1</w:t>
                      </w:r>
                    </w:p>
                  </w:txbxContent>
                </v:textbox>
              </v:shape>
              <v:shape id="_x0000_s5836" type="#_x0000_t202" style="position:absolute;left:5481;top:1571;width:540;height:540" filled="f" stroked="f">
                <v:textbox inset="0,0,0,0">
                  <w:txbxContent>
                    <w:p w:rsidR="00FF5B7C" w:rsidRPr="008B66A8" w:rsidRDefault="00FF5B7C" w:rsidP="00D56541">
                      <w:r>
                        <w:t>2</w:t>
                      </w:r>
                    </w:p>
                  </w:txbxContent>
                </v:textbox>
              </v:shape>
              <v:shape id="_x0000_s5837" type="#_x0000_t202" style="position:absolute;left:7011;top:1571;width:540;height:540" filled="f" stroked="f">
                <v:textbox inset="0,0,0,0">
                  <w:txbxContent>
                    <w:p w:rsidR="00FF5B7C" w:rsidRPr="008B66A8" w:rsidRDefault="00FF5B7C" w:rsidP="00D56541">
                      <w:r>
                        <w:t>3</w:t>
                      </w:r>
                    </w:p>
                  </w:txbxContent>
                </v:textbox>
              </v:shape>
              <v:shape id="_x0000_s5838" type="#_x0000_t202" style="position:absolute;left:8181;top:1571;width:540;height:540" filled="f" stroked="f">
                <v:textbox inset="0,0,0,0">
                  <w:txbxContent>
                    <w:p w:rsidR="00FF5B7C" w:rsidRPr="008B66A8" w:rsidRDefault="00FF5B7C" w:rsidP="00D56541">
                      <w:r>
                        <w:t>4</w:t>
                      </w:r>
                    </w:p>
                  </w:txbxContent>
                </v:textbox>
              </v:shape>
              <v:shape id="_x0000_s5839" type="#_x0000_t202" style="position:absolute;left:5481;top:1751;width:360;height:360" filled="f" stroked="f">
                <v:textbox inset="0,0,0,0">
                  <w:txbxContent>
                    <w:p w:rsidR="00FF5B7C" w:rsidRPr="00E43F7A" w:rsidRDefault="00FF5B7C" w:rsidP="00D56541">
                      <w:pPr>
                        <w:rPr>
                          <w:b/>
                          <w:bCs/>
                        </w:rPr>
                      </w:pPr>
                      <w:r w:rsidRPr="00E43F7A">
                        <w:rPr>
                          <w:b/>
                          <w:bCs/>
                        </w:rPr>
                        <w:t>•</w:t>
                      </w:r>
                    </w:p>
                  </w:txbxContent>
                </v:textbox>
              </v:shape>
              <v:shape id="_x0000_s5840" type="#_x0000_t202" style="position:absolute;left:7011;top:1751;width:360;height:360" filled="f" stroked="f">
                <v:textbox inset="0,0,0,0">
                  <w:txbxContent>
                    <w:p w:rsidR="00FF5B7C" w:rsidRPr="00E43F7A" w:rsidRDefault="00FF5B7C" w:rsidP="00D56541">
                      <w:pPr>
                        <w:rPr>
                          <w:b/>
                          <w:bCs/>
                        </w:rPr>
                      </w:pPr>
                      <w:r w:rsidRPr="00E43F7A">
                        <w:rPr>
                          <w:b/>
                          <w:bCs/>
                        </w:rPr>
                        <w:t>•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D56541" w:rsidRDefault="00D56541" w:rsidP="00CF06DD">
      <w:pPr>
        <w:tabs>
          <w:tab w:val="right" w:pos="3420"/>
          <w:tab w:val="right" w:pos="6480"/>
          <w:tab w:val="right" w:pos="9072"/>
        </w:tabs>
        <w:ind w:firstLine="567"/>
      </w:pPr>
      <w:r w:rsidRPr="00DF1CBF">
        <w:t>1)</w:t>
      </w:r>
      <w:r w:rsidR="00DF1CBF" w:rsidRPr="00DF1CBF">
        <w:t xml:space="preserve"> </w:t>
      </w:r>
      <w:r w:rsidR="00DF1CBF">
        <w:t xml:space="preserve">1        </w:t>
      </w:r>
      <w:r w:rsidR="00664C97">
        <w:t xml:space="preserve">          </w:t>
      </w:r>
      <w:r w:rsidRPr="00DF1CBF">
        <w:t xml:space="preserve">2) </w:t>
      </w:r>
      <w:r w:rsidR="00DF1CBF">
        <w:t xml:space="preserve"> 2</w:t>
      </w:r>
      <w:r w:rsidRPr="00DF1CBF">
        <w:tab/>
      </w:r>
      <w:r w:rsidR="00DF1CBF">
        <w:t xml:space="preserve">               </w:t>
      </w:r>
      <w:r w:rsidRPr="00DF1CBF">
        <w:t>3)</w:t>
      </w:r>
      <w:r w:rsidR="00DF1CBF">
        <w:t xml:space="preserve"> 3</w:t>
      </w:r>
      <w:r w:rsidRPr="00DF1CBF">
        <w:tab/>
      </w:r>
      <w:r w:rsidR="00664C97">
        <w:t xml:space="preserve">   </w:t>
      </w:r>
      <w:r w:rsidR="00F87CBF">
        <w:t xml:space="preserve">   </w:t>
      </w:r>
      <w:r w:rsidR="00664C97">
        <w:t xml:space="preserve">   </w:t>
      </w:r>
      <w:r w:rsidR="00DF1CBF">
        <w:t xml:space="preserve"> </w:t>
      </w:r>
      <w:r w:rsidRPr="00DF1CBF">
        <w:t>4)</w:t>
      </w:r>
      <w:r w:rsidRPr="00DD6BC2">
        <w:t xml:space="preserve"> </w:t>
      </w:r>
      <w:r w:rsidR="00DF1CBF">
        <w:t>4</w:t>
      </w:r>
    </w:p>
    <w:p w:rsidR="00440885" w:rsidRPr="001169A4" w:rsidRDefault="00440885" w:rsidP="00440885">
      <w:pPr>
        <w:widowControl w:val="0"/>
        <w:tabs>
          <w:tab w:val="right" w:pos="4395"/>
          <w:tab w:val="right" w:pos="7088"/>
          <w:tab w:val="right" w:pos="9638"/>
        </w:tabs>
        <w:jc w:val="both"/>
        <w:rPr>
          <w:b/>
          <w:bCs/>
          <w:szCs w:val="32"/>
        </w:rPr>
      </w:pPr>
    </w:p>
    <w:p w:rsidR="00440885" w:rsidRDefault="00440885" w:rsidP="00CF06DD">
      <w:pPr>
        <w:widowControl w:val="0"/>
        <w:tabs>
          <w:tab w:val="right" w:pos="4395"/>
          <w:tab w:val="right" w:pos="7088"/>
          <w:tab w:val="right" w:pos="9638"/>
        </w:tabs>
        <w:ind w:firstLine="567"/>
        <w:jc w:val="both"/>
      </w:pPr>
      <w:r w:rsidRPr="008C2D6A">
        <w:rPr>
          <w:b/>
          <w:bCs/>
        </w:rPr>
        <w:t>А2.</w:t>
      </w:r>
      <w:r>
        <w:t> </w:t>
      </w:r>
      <w:r w:rsidRPr="00DD6BC2">
        <w:t xml:space="preserve">На тонкий легкий рычаг действуют силы так, как показано на рисунке. Сила </w:t>
      </w:r>
      <w:r w:rsidRPr="00E81A80">
        <w:rPr>
          <w:i/>
          <w:iCs/>
          <w:lang w:val="en-US"/>
        </w:rPr>
        <w:t>F</w:t>
      </w:r>
      <w:r w:rsidRPr="00DD6BC2">
        <w:rPr>
          <w:vertAlign w:val="subscript"/>
        </w:rPr>
        <w:t>1</w:t>
      </w:r>
      <w:r>
        <w:t> </w:t>
      </w:r>
      <w:r w:rsidRPr="00DD6BC2">
        <w:t>=</w:t>
      </w:r>
      <w:r>
        <w:t> </w:t>
      </w:r>
      <w:r w:rsidRPr="00DD6BC2">
        <w:t>10</w:t>
      </w:r>
      <w:r>
        <w:t> Н, сила</w:t>
      </w:r>
      <w:r w:rsidRPr="00DD6BC2">
        <w:t xml:space="preserve"> </w:t>
      </w:r>
      <w:r w:rsidRPr="00E81A80">
        <w:rPr>
          <w:i/>
          <w:iCs/>
          <w:lang w:val="en-US"/>
        </w:rPr>
        <w:t>F</w:t>
      </w:r>
      <w:r w:rsidRPr="00DD6BC2">
        <w:rPr>
          <w:vertAlign w:val="subscript"/>
        </w:rPr>
        <w:t>2</w:t>
      </w:r>
      <w:r>
        <w:t> </w:t>
      </w:r>
      <w:r w:rsidRPr="00DD6BC2">
        <w:t>=</w:t>
      </w:r>
      <w:r>
        <w:t> </w:t>
      </w:r>
      <w:r w:rsidRPr="00DD6BC2">
        <w:t>2,5</w:t>
      </w:r>
      <w:r>
        <w:t> </w:t>
      </w:r>
      <w:r w:rsidRPr="00DD6BC2">
        <w:t xml:space="preserve">Н. </w:t>
      </w:r>
      <w:r>
        <w:t>Рычаг давит на опору с</w:t>
      </w:r>
      <w:r w:rsidR="00CF1EA1">
        <w:t> </w:t>
      </w:r>
      <w:r>
        <w:t>силой …</w:t>
      </w:r>
      <w:r w:rsidRPr="00DD6BC2">
        <w:t xml:space="preserve"> </w:t>
      </w:r>
    </w:p>
    <w:p w:rsidR="00440885" w:rsidRPr="00034E71" w:rsidRDefault="00D51E50" w:rsidP="00440885">
      <w:pPr>
        <w:tabs>
          <w:tab w:val="right" w:pos="4395"/>
          <w:tab w:val="right" w:pos="7088"/>
          <w:tab w:val="right" w:pos="9638"/>
        </w:tabs>
        <w:jc w:val="center"/>
        <w:rPr>
          <w:lang w:val="en-US"/>
        </w:rPr>
      </w:pPr>
      <w:r w:rsidRPr="00D51E50">
        <w:pict>
          <v:group id="_x0000_s5841" editas="canvas" style="width:212.25pt;height:123.15pt;mso-position-horizontal-relative:char;mso-position-vertical-relative:line" coordorigin="3501,4261" coordsize="4245,2463">
            <o:lock v:ext="edit" aspectratio="t"/>
            <v:shape id="_x0000_s5842" type="#_x0000_t75" style="position:absolute;left:3501;top:4261;width:4245;height:2463" o:preferrelative="f">
              <v:fill o:detectmouseclick="t"/>
              <v:path o:extrusionok="t" o:connecttype="none"/>
              <o:lock v:ext="edit" text="t"/>
            </v:shape>
            <v:group id="_x0000_s5843" style="position:absolute;left:3501;top:4261;width:4202;height:2277" coordorigin="3501,4261" coordsize="4254,1270">
              <v:line id="_x0000_s5844" style="position:absolute" from="3501,4991" to="7280,4991" strokeweight="1.5pt"/>
              <v:line id="_x0000_s5845" style="position:absolute;flip:y" from="7280,4271" to="7280,4991">
                <v:stroke endarrow="block"/>
              </v:line>
              <v:line id="_x0000_s5846" style="position:absolute" from="5661,4991" to="5661,5531">
                <v:stroke endarrow="block"/>
              </v:line>
              <v:shape id="_x0000_s5847" type="#_x0000_t5" style="position:absolute;left:4941;top:4991;width:180;height:181"/>
              <v:shape id="_x0000_s5848" type="#_x0000_t202" style="position:absolute;left:4941;top:4631;width:540;height:540" filled="f" stroked="f">
                <v:textbox inset="0,0,0,0">
                  <w:txbxContent>
                    <w:p w:rsidR="00FF5B7C" w:rsidRPr="00AA5D4F" w:rsidRDefault="00FF5B7C" w:rsidP="00440885">
                      <w:r w:rsidRPr="00AA5D4F">
                        <w:t>О</w:t>
                      </w:r>
                    </w:p>
                  </w:txbxContent>
                </v:textbox>
              </v:shape>
              <v:shape id="_x0000_s5849" type="#_x0000_t202" style="position:absolute;left:7365;top:4261;width:390;height:252;mso-wrap-style:none" filled="f" stroked="f">
                <v:textbox style="mso-fit-shape-to-text:t" inset="0,0,0,0">
                  <w:txbxContent>
                    <w:p w:rsidR="00FF5B7C" w:rsidRDefault="00FF5B7C" w:rsidP="00440885">
                      <w:r w:rsidRPr="00AA5D4F">
                        <w:rPr>
                          <w:position w:val="-12"/>
                        </w:rPr>
                        <w:object w:dxaOrig="380" w:dyaOrig="460">
                          <v:shape id="_x0000_i1245" type="#_x0000_t75" style="width:19.35pt;height:22.55pt" o:ole="">
                            <v:imagedata r:id="rId371" o:title=""/>
                          </v:shape>
                          <o:OLEObject Type="Embed" ProgID="Equation.3" ShapeID="_x0000_i1245" DrawAspect="Content" ObjectID="_1493196793" r:id="rId375"/>
                        </w:object>
                      </w:r>
                    </w:p>
                  </w:txbxContent>
                </v:textbox>
              </v:shape>
              <v:shape id="_x0000_s5850" type="#_x0000_t202" style="position:absolute;left:5841;top:5171;width:339;height:252;mso-wrap-style:none" filled="f" stroked="f">
                <v:textbox style="mso-fit-shape-to-text:t" inset="0,0,0,0">
                  <w:txbxContent>
                    <w:p w:rsidR="00FF5B7C" w:rsidRDefault="00FF5B7C" w:rsidP="00440885">
                      <w:r w:rsidRPr="00AA5D4F">
                        <w:rPr>
                          <w:position w:val="-12"/>
                        </w:rPr>
                        <w:object w:dxaOrig="340" w:dyaOrig="460">
                          <v:shape id="_x0000_i1246" type="#_x0000_t75" style="width:17.2pt;height:22.55pt" o:ole="">
                            <v:imagedata r:id="rId376" o:title=""/>
                          </v:shape>
                          <o:OLEObject Type="Embed" ProgID="Equation.3" ShapeID="_x0000_i1246" DrawAspect="Content" ObjectID="_1493196794" r:id="rId377"/>
                        </w:objec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97500C" w:rsidRDefault="0062023B" w:rsidP="00CF06DD">
      <w:pPr>
        <w:tabs>
          <w:tab w:val="right" w:pos="4395"/>
          <w:tab w:val="right" w:pos="7088"/>
          <w:tab w:val="right" w:pos="9072"/>
        </w:tabs>
        <w:ind w:firstLine="567"/>
        <w:jc w:val="both"/>
      </w:pPr>
      <w:r>
        <w:t xml:space="preserve">1) 12,5 Н            </w:t>
      </w:r>
      <w:r w:rsidR="00CF06DD">
        <w:t xml:space="preserve">     2) 10 Н            </w:t>
      </w:r>
      <w:r>
        <w:t xml:space="preserve">     3)</w:t>
      </w:r>
      <w:r w:rsidR="00440885" w:rsidRPr="00034E71">
        <w:t>7,5 Н</w:t>
      </w:r>
      <w:r w:rsidR="00440885" w:rsidRPr="00034E71">
        <w:tab/>
      </w:r>
      <w:r w:rsidR="00CF06DD">
        <w:t xml:space="preserve">       </w:t>
      </w:r>
      <w:r>
        <w:t xml:space="preserve">         </w:t>
      </w:r>
      <w:r w:rsidR="00440885" w:rsidRPr="00034E71">
        <w:t>4) 2,5 Н</w:t>
      </w:r>
    </w:p>
    <w:p w:rsidR="0062023B" w:rsidRPr="00330654" w:rsidRDefault="0062023B" w:rsidP="00713728">
      <w:pPr>
        <w:tabs>
          <w:tab w:val="right" w:pos="4395"/>
          <w:tab w:val="right" w:pos="7088"/>
          <w:tab w:val="right" w:pos="9638"/>
        </w:tabs>
        <w:jc w:val="both"/>
        <w:rPr>
          <w:szCs w:val="32"/>
        </w:rPr>
      </w:pPr>
    </w:p>
    <w:p w:rsidR="0097500C" w:rsidRDefault="0097500C" w:rsidP="00CF06DD">
      <w:pPr>
        <w:tabs>
          <w:tab w:val="right" w:pos="4395"/>
          <w:tab w:val="right" w:pos="7371"/>
          <w:tab w:val="right" w:pos="9638"/>
        </w:tabs>
        <w:ind w:firstLine="567"/>
        <w:jc w:val="both"/>
      </w:pPr>
      <w:r w:rsidRPr="008C2D6A">
        <w:rPr>
          <w:b/>
          <w:bCs/>
        </w:rPr>
        <w:t>А</w:t>
      </w:r>
      <w:r w:rsidR="00934F92">
        <w:rPr>
          <w:b/>
          <w:bCs/>
        </w:rPr>
        <w:t>3</w:t>
      </w:r>
      <w:r w:rsidRPr="008C2D6A">
        <w:rPr>
          <w:b/>
          <w:bCs/>
        </w:rPr>
        <w:t>.</w:t>
      </w:r>
      <w:r>
        <w:t> На рисунке изображен тонкий невесомый стержень, к к</w:t>
      </w:r>
      <w:r>
        <w:t>о</w:t>
      </w:r>
      <w:r>
        <w:t xml:space="preserve">торому приложены силы </w:t>
      </w:r>
      <w:r w:rsidRPr="00A600A6">
        <w:rPr>
          <w:i/>
          <w:iCs/>
          <w:lang w:val="en-US"/>
        </w:rPr>
        <w:t>F</w:t>
      </w:r>
      <w:r w:rsidRPr="008C2D6A">
        <w:rPr>
          <w:vertAlign w:val="subscript"/>
        </w:rPr>
        <w:t>1</w:t>
      </w:r>
      <w:r>
        <w:rPr>
          <w:i/>
          <w:iCs/>
        </w:rPr>
        <w:t> </w:t>
      </w:r>
      <w:r w:rsidRPr="00A600A6">
        <w:t>=</w:t>
      </w:r>
      <w:r>
        <w:t> </w:t>
      </w:r>
      <w:r w:rsidRPr="00A600A6">
        <w:t>100</w:t>
      </w:r>
      <w:r>
        <w:t xml:space="preserve"> Н и </w:t>
      </w:r>
      <w:r w:rsidRPr="00A600A6">
        <w:rPr>
          <w:i/>
          <w:iCs/>
          <w:lang w:val="en-US"/>
        </w:rPr>
        <w:t>F</w:t>
      </w:r>
      <w:r w:rsidRPr="008C2D6A">
        <w:rPr>
          <w:vertAlign w:val="subscript"/>
        </w:rPr>
        <w:t>2</w:t>
      </w:r>
      <w:r w:rsidRPr="008C2D6A">
        <w:rPr>
          <w:i/>
          <w:iCs/>
        </w:rPr>
        <w:t> </w:t>
      </w:r>
      <w:r>
        <w:t>= 300 Н.</w:t>
      </w:r>
    </w:p>
    <w:p w:rsidR="0097500C" w:rsidRDefault="00BD2452" w:rsidP="0097500C">
      <w:pPr>
        <w:tabs>
          <w:tab w:val="left" w:pos="360"/>
          <w:tab w:val="left" w:pos="2160"/>
          <w:tab w:val="left" w:pos="4320"/>
          <w:tab w:val="left" w:pos="6480"/>
        </w:tabs>
        <w:jc w:val="center"/>
      </w:pPr>
      <w:r>
        <w:pict>
          <v:group id="_x0000_s6131" editas="canvas" style="width:202pt;height:96.65pt;mso-position-horizontal-relative:char;mso-position-vertical-relative:line" coordorigin="2570,2190" coordsize="4040,1933">
            <o:lock v:ext="edit" aspectratio="t"/>
            <v:shape id="_x0000_s6132" type="#_x0000_t75" style="position:absolute;left:2570;top:2190;width:4040;height:1933" o:preferrelative="f">
              <v:fill o:detectmouseclick="t"/>
              <v:path o:extrusionok="t" o:connecttype="none"/>
              <o:lock v:ext="edit" text="t"/>
            </v:shape>
            <v:group id="_x0000_s6133" style="position:absolute;left:2570;top:2190;width:4040;height:1933" coordorigin="2570,2190" coordsize="4040,1932">
              <v:line id="_x0000_s6134" style="position:absolute" from="2779,3134" to="3485,3135" strokeweight="1.5pt">
                <v:stroke startarrow="oval" endarrow="oval"/>
              </v:line>
              <v:line id="_x0000_s6135" style="position:absolute" from="3479,3134" to="4185,3135" strokeweight="1.5pt">
                <v:stroke startarrow="oval" endarrow="oval"/>
              </v:line>
              <v:line id="_x0000_s6136" style="position:absolute" from="4189,3144" to="4895,3145" strokeweight="1.5pt">
                <v:stroke startarrow="oval" endarrow="oval"/>
              </v:line>
              <v:line id="_x0000_s6137" style="position:absolute" from="4889,3144" to="5595,3145" strokeweight="1.5pt">
                <v:stroke startarrow="oval" endarrow="oval"/>
              </v:line>
              <v:line id="_x0000_s6138" style="position:absolute" from="5599,3144" to="6305,3145" strokeweight="1.5pt">
                <v:stroke startarrow="oval" endarrow="oval"/>
              </v:line>
              <v:shape id="_x0000_s6139" type="#_x0000_t202" style="position:absolute;left:2570;top:2660;width:4040;height:580" filled="f" stroked="f">
                <v:textbox>
                  <w:txbxContent>
                    <w:p w:rsidR="00FF5B7C" w:rsidRDefault="00FF5B7C" w:rsidP="0097500C">
                      <w:r>
                        <w:t>1       2        3     4       5      6</w:t>
                      </w:r>
                    </w:p>
                  </w:txbxContent>
                </v:textbox>
              </v:shape>
              <v:line id="_x0000_s6140" style="position:absolute" from="2780,3130" to="2781,3860" strokeweight="1.5pt">
                <v:stroke endarrow="block"/>
              </v:line>
              <v:shape id="_x0000_s6141" type="#_x0000_t202" style="position:absolute;left:2670;top:3490;width:807;height:632;mso-wrap-style:none" filled="f" stroked="f">
                <v:textbox style="mso-fit-shape-to-text:t">
                  <w:txbxContent>
                    <w:p w:rsidR="00FF5B7C" w:rsidRDefault="00FF5B7C" w:rsidP="0097500C">
                      <w:r>
                        <w:rPr>
                          <w:noProof/>
                          <w:position w:val="-14"/>
                        </w:rPr>
                        <w:drawing>
                          <wp:inline distT="0" distB="0" distL="0" distR="0">
                            <wp:extent cx="327660" cy="313690"/>
                            <wp:effectExtent l="0" t="0" r="0" b="0"/>
                            <wp:docPr id="256" name="Рисунок 25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8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27660" cy="313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  <v:shape id="_x0000_s6142" type="#_x0000_t202" style="position:absolute;left:4120;top:2190;width:783;height:638;mso-wrap-style:none" filled="f" stroked="f">
                <v:textbox style="mso-fit-shape-to-text:t">
                  <w:txbxContent>
                    <w:p w:rsidR="00FF5B7C" w:rsidRDefault="00FF5B7C" w:rsidP="0097500C">
                      <w:r>
                        <w:rPr>
                          <w:noProof/>
                          <w:position w:val="-14"/>
                        </w:rPr>
                        <w:drawing>
                          <wp:inline distT="0" distB="0" distL="0" distR="0">
                            <wp:extent cx="313690" cy="313690"/>
                            <wp:effectExtent l="0" t="0" r="0" b="0"/>
                            <wp:docPr id="258" name="Рисунок 25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5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7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13690" cy="31369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  <v:line id="_x0000_s6143" style="position:absolute;flip:y" from="4190,2390" to="4191,3120" strokeweight="1.5pt">
                <v:stroke endarrow="block"/>
              </v:line>
            </v:group>
            <w10:wrap type="none"/>
            <w10:anchorlock/>
          </v:group>
        </w:pict>
      </w:r>
    </w:p>
    <w:p w:rsidR="0097500C" w:rsidRDefault="0097500C" w:rsidP="00C6509C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</w:pPr>
      <w:r>
        <w:t>Чтобы стержень находился в равновесии, ось вращения дол</w:t>
      </w:r>
      <w:r>
        <w:t>ж</w:t>
      </w:r>
      <w:r>
        <w:t>на проходить через точку</w:t>
      </w:r>
      <w:r w:rsidR="00F37BC0">
        <w:t xml:space="preserve"> …</w:t>
      </w:r>
    </w:p>
    <w:p w:rsidR="0097500C" w:rsidRPr="00BE5AEF" w:rsidRDefault="0097500C" w:rsidP="00C6509C">
      <w:pPr>
        <w:tabs>
          <w:tab w:val="right" w:pos="3600"/>
          <w:tab w:val="right" w:pos="6480"/>
          <w:tab w:val="right" w:pos="9072"/>
        </w:tabs>
        <w:ind w:firstLine="567"/>
        <w:jc w:val="both"/>
      </w:pPr>
      <w:r>
        <w:t>1) 5</w:t>
      </w:r>
      <w:r>
        <w:tab/>
        <w:t>2) 2</w:t>
      </w:r>
      <w:r>
        <w:tab/>
        <w:t>3) 6</w:t>
      </w:r>
      <w:r>
        <w:tab/>
        <w:t>4) 4</w:t>
      </w:r>
    </w:p>
    <w:p w:rsidR="00034E71" w:rsidRDefault="00034E71" w:rsidP="00C6509C">
      <w:pPr>
        <w:tabs>
          <w:tab w:val="right" w:pos="4395"/>
          <w:tab w:val="right" w:pos="7371"/>
          <w:tab w:val="right" w:pos="9214"/>
        </w:tabs>
        <w:ind w:firstLine="567"/>
        <w:jc w:val="both"/>
      </w:pPr>
      <w:r w:rsidRPr="008C2D6A">
        <w:rPr>
          <w:b/>
          <w:bCs/>
        </w:rPr>
        <w:lastRenderedPageBreak/>
        <w:t>А</w:t>
      </w:r>
      <w:r w:rsidR="00934F92">
        <w:rPr>
          <w:b/>
          <w:bCs/>
        </w:rPr>
        <w:t>4</w:t>
      </w:r>
      <w:r w:rsidRPr="008C2D6A">
        <w:rPr>
          <w:b/>
          <w:bCs/>
        </w:rPr>
        <w:t>.</w:t>
      </w:r>
      <w:r>
        <w:t> На рисунке изображён рычаг, находящийся в равновесии. Длина рычага 80 см, масса груза 0,2 кг</w:t>
      </w:r>
      <w:r w:rsidRPr="00DD6BC2">
        <w:t xml:space="preserve">. </w:t>
      </w:r>
      <w:r>
        <w:t>Сила</w:t>
      </w:r>
      <w:r w:rsidR="00713728">
        <w:t xml:space="preserve"> </w:t>
      </w:r>
      <w:r w:rsidR="00713728" w:rsidRPr="00F22977">
        <w:rPr>
          <w:position w:val="-4"/>
        </w:rPr>
        <w:object w:dxaOrig="260" w:dyaOrig="260">
          <v:shape id="_x0000_i1102" type="#_x0000_t75" style="width:15.05pt;height:18.25pt" o:ole="">
            <v:imagedata r:id="rId380" o:title=""/>
          </v:shape>
          <o:OLEObject Type="Embed" ProgID="Equation.3" ShapeID="_x0000_i1102" DrawAspect="Content" ObjectID="_1493196714" r:id="rId381"/>
        </w:object>
      </w:r>
      <w:r>
        <w:t>, приложенная к концу рычага, равна …</w:t>
      </w:r>
    </w:p>
    <w:p w:rsidR="00034E71" w:rsidRDefault="00D51E50" w:rsidP="00034E71">
      <w:pPr>
        <w:tabs>
          <w:tab w:val="right" w:pos="4395"/>
          <w:tab w:val="right" w:pos="7371"/>
          <w:tab w:val="right" w:pos="9638"/>
        </w:tabs>
        <w:jc w:val="center"/>
      </w:pPr>
      <w:r>
        <w:pict>
          <v:group id="_x0000_s5897" editas="canvas" style="width:153.3pt;height:83.5pt;mso-position-horizontal-relative:char;mso-position-vertical-relative:line" coordorigin="3711,2077" coordsize="3066,1670">
            <o:lock v:ext="edit" aspectratio="t"/>
            <v:shape id="_x0000_s5898" type="#_x0000_t75" style="position:absolute;left:3711;top:2077;width:3066;height:1670" o:preferrelative="f">
              <v:fill o:detectmouseclick="t"/>
              <v:path o:extrusionok="t" o:connecttype="none"/>
              <o:lock v:ext="edit" text="t"/>
            </v:shape>
            <v:group id="_x0000_s5899" style="position:absolute;left:3711;top:2077;width:3066;height:1670" coordorigin="3711,2077" coordsize="3066,1670">
              <v:line id="_x0000_s5900" style="position:absolute;flip:y" from="5191,2661" to="5192,3385" strokeweight="1.5pt"/>
              <v:rect id="_x0000_s5901" style="position:absolute;left:5010;top:3385;width:362;height:362" strokeweight="1.5pt"/>
              <v:line id="_x0000_s5902" style="position:absolute" from="3711,2661" to="6279,2662" strokeweight="1.5pt"/>
              <v:line id="_x0000_s5903" style="position:absolute" from="3728,2661" to="3729,2842"/>
              <v:line id="_x0000_s5904" style="position:absolute" from="4105,2661" to="4106,2842"/>
              <v:line id="_x0000_s5905" style="position:absolute;flip:y" from="6279,2284" to="6280,2646">
                <v:stroke endarrow="block"/>
              </v:line>
              <v:line id="_x0000_s5906" style="position:absolute" from="4467,2661" to="4468,2842"/>
              <v:line id="_x0000_s5907" style="position:absolute" from="5553,2661" to="5554,2842"/>
              <v:line id="_x0000_s5908" style="position:absolute" from="5915,2661" to="5916,2842"/>
              <v:shape id="_x0000_s5909" type="#_x0000_t5" style="position:absolute;left:4648;top:2661;width:362;height:362" strokeweight="2.25pt"/>
              <v:shape id="_x0000_s5910" type="#_x0000_t202" style="position:absolute;left:6188;top:2077;width:589;height:524;mso-wrap-style:none" filled="f" stroked="f">
                <v:textbox style="mso-fit-shape-to-text:t">
                  <w:txbxContent>
                    <w:p w:rsidR="00FF5B7C" w:rsidRDefault="00FF5B7C" w:rsidP="00034E71">
                      <w:r w:rsidRPr="00C5247F">
                        <w:rPr>
                          <w:position w:val="-4"/>
                        </w:rPr>
                        <w:object w:dxaOrig="300" w:dyaOrig="380">
                          <v:shape id="_x0000_i1247" type="#_x0000_t75" style="width:15.05pt;height:19.35pt" o:ole="">
                            <v:imagedata r:id="rId382" o:title=""/>
                          </v:shape>
                          <o:OLEObject Type="Embed" ProgID="Equation.3" ShapeID="_x0000_i1247" DrawAspect="Content" ObjectID="_1493196795" r:id="rId383"/>
                        </w:object>
                      </w:r>
                    </w:p>
                  </w:txbxContent>
                </v:textbox>
              </v:shape>
              <v:line id="_x0000_s5911" style="position:absolute" from="6276,2661" to="6277,2842"/>
            </v:group>
            <w10:wrap type="none"/>
            <w10:anchorlock/>
          </v:group>
        </w:pict>
      </w:r>
    </w:p>
    <w:p w:rsidR="00034E71" w:rsidRPr="007763D2" w:rsidRDefault="00034E71" w:rsidP="00034E71">
      <w:pPr>
        <w:tabs>
          <w:tab w:val="right" w:pos="4395"/>
          <w:tab w:val="right" w:pos="7371"/>
          <w:tab w:val="right" w:pos="9638"/>
        </w:tabs>
        <w:jc w:val="center"/>
        <w:rPr>
          <w:sz w:val="8"/>
          <w:szCs w:val="8"/>
        </w:rPr>
      </w:pPr>
    </w:p>
    <w:p w:rsidR="00034E71" w:rsidRDefault="00034E71" w:rsidP="00C6509C">
      <w:pPr>
        <w:tabs>
          <w:tab w:val="right" w:pos="3969"/>
          <w:tab w:val="right" w:pos="6840"/>
          <w:tab w:val="right" w:pos="9072"/>
        </w:tabs>
        <w:ind w:firstLine="567"/>
        <w:jc w:val="both"/>
      </w:pPr>
      <w:r>
        <w:t>1) 0,5 Н</w:t>
      </w:r>
      <w:r>
        <w:tab/>
        <w:t>2) 0,67 Н</w:t>
      </w:r>
      <w:r>
        <w:tab/>
        <w:t>3) 1,5 Н</w:t>
      </w:r>
      <w:r>
        <w:tab/>
        <w:t>4) 2 Н</w:t>
      </w:r>
    </w:p>
    <w:p w:rsidR="00440885" w:rsidRPr="007763D2" w:rsidRDefault="00440885" w:rsidP="00D56541">
      <w:pPr>
        <w:tabs>
          <w:tab w:val="right" w:pos="4395"/>
          <w:tab w:val="right" w:pos="7371"/>
          <w:tab w:val="right" w:pos="9638"/>
        </w:tabs>
        <w:ind w:left="-540" w:right="-185"/>
        <w:jc w:val="both"/>
        <w:rPr>
          <w:b/>
          <w:sz w:val="10"/>
          <w:szCs w:val="10"/>
        </w:rPr>
      </w:pPr>
    </w:p>
    <w:p w:rsidR="00034E71" w:rsidRDefault="00034E71" w:rsidP="00C6509C">
      <w:pPr>
        <w:tabs>
          <w:tab w:val="right" w:pos="4395"/>
          <w:tab w:val="right" w:pos="7371"/>
          <w:tab w:val="right" w:pos="9638"/>
        </w:tabs>
        <w:ind w:firstLine="567"/>
        <w:jc w:val="both"/>
      </w:pPr>
      <w:r w:rsidRPr="008C2D6A">
        <w:rPr>
          <w:b/>
          <w:bCs/>
        </w:rPr>
        <w:t>А</w:t>
      </w:r>
      <w:r w:rsidR="00934F92">
        <w:rPr>
          <w:b/>
          <w:bCs/>
        </w:rPr>
        <w:t>5</w:t>
      </w:r>
      <w:r w:rsidRPr="008C2D6A">
        <w:rPr>
          <w:b/>
          <w:bCs/>
        </w:rPr>
        <w:t>.</w:t>
      </w:r>
      <w:r>
        <w:t> Момент силы, действующей на рычаг, равен 20 </w:t>
      </w:r>
      <w:r w:rsidRPr="005E67A9">
        <w:t>Н</w:t>
      </w:r>
      <w:r w:rsidR="005E67A9" w:rsidRPr="005E67A9">
        <w:t>·</w:t>
      </w:r>
      <w:r w:rsidRPr="005E67A9">
        <w:t>м.</w:t>
      </w:r>
      <w:r w:rsidRPr="003145C6">
        <w:t xml:space="preserve"> К</w:t>
      </w:r>
      <w:r w:rsidRPr="003145C6">
        <w:t>а</w:t>
      </w:r>
      <w:r w:rsidRPr="003145C6">
        <w:t>ким должно быть плечо второй силы, чтобы рычаг находился в равновесии, если ее величина 10 Н?</w:t>
      </w:r>
    </w:p>
    <w:p w:rsidR="00034E71" w:rsidRDefault="00034E71" w:rsidP="00C6509C">
      <w:pPr>
        <w:tabs>
          <w:tab w:val="right" w:pos="3600"/>
          <w:tab w:val="right" w:pos="6660"/>
          <w:tab w:val="right" w:pos="9072"/>
        </w:tabs>
        <w:ind w:firstLine="567"/>
        <w:jc w:val="both"/>
      </w:pPr>
      <w:r>
        <w:t>1) 0,5 м</w:t>
      </w:r>
      <w:r>
        <w:tab/>
        <w:t>2) 2 м</w:t>
      </w:r>
      <w:r>
        <w:tab/>
        <w:t>3) 10 м</w:t>
      </w:r>
      <w:r>
        <w:tab/>
        <w:t>4) 200 м</w:t>
      </w:r>
    </w:p>
    <w:p w:rsidR="00440885" w:rsidRPr="00C6509C" w:rsidRDefault="00440885" w:rsidP="00C6509C">
      <w:pPr>
        <w:tabs>
          <w:tab w:val="right" w:pos="4395"/>
          <w:tab w:val="right" w:pos="7088"/>
          <w:tab w:val="right" w:pos="9638"/>
        </w:tabs>
        <w:ind w:right="-185" w:firstLine="567"/>
        <w:jc w:val="both"/>
        <w:rPr>
          <w:b/>
          <w:sz w:val="18"/>
          <w:szCs w:val="18"/>
        </w:rPr>
      </w:pPr>
    </w:p>
    <w:p w:rsidR="00034E71" w:rsidRPr="00034E71" w:rsidRDefault="00034E71" w:rsidP="00C6509C">
      <w:pPr>
        <w:tabs>
          <w:tab w:val="right" w:pos="4395"/>
          <w:tab w:val="right" w:pos="7088"/>
          <w:tab w:val="right" w:pos="9638"/>
        </w:tabs>
        <w:ind w:firstLine="567"/>
        <w:jc w:val="both"/>
      </w:pPr>
      <w:r w:rsidRPr="00034E71">
        <w:rPr>
          <w:b/>
          <w:bCs/>
        </w:rPr>
        <w:t>А</w:t>
      </w:r>
      <w:r w:rsidR="00934F92">
        <w:rPr>
          <w:b/>
          <w:bCs/>
        </w:rPr>
        <w:t>6</w:t>
      </w:r>
      <w:r w:rsidRPr="00034E71">
        <w:rPr>
          <w:b/>
          <w:bCs/>
        </w:rPr>
        <w:t>.</w:t>
      </w:r>
      <w:r w:rsidRPr="00034E71">
        <w:t xml:space="preserve"> Брусок лежит на шероховатой наклонной опоре. </w:t>
      </w:r>
    </w:p>
    <w:p w:rsidR="00034E71" w:rsidRPr="007763D2" w:rsidRDefault="00D51E50" w:rsidP="00034E71">
      <w:pPr>
        <w:tabs>
          <w:tab w:val="right" w:pos="4395"/>
          <w:tab w:val="right" w:pos="7088"/>
          <w:tab w:val="right" w:pos="9638"/>
        </w:tabs>
        <w:jc w:val="center"/>
        <w:rPr>
          <w:sz w:val="16"/>
          <w:szCs w:val="16"/>
        </w:rPr>
      </w:pPr>
      <w:r w:rsidRPr="00D51E50">
        <w:pict>
          <v:group id="_x0000_s5912" editas="canvas" style="width:309.2pt;height:126pt;mso-position-horizontal-relative:char;mso-position-vertical-relative:line" coordorigin="2438,8924" coordsize="6184,2520">
            <o:lock v:ext="edit" aspectratio="t"/>
            <v:shape id="_x0000_s5913" type="#_x0000_t75" style="position:absolute;left:2438;top:8924;width:6184;height:2520" o:preferrelative="f">
              <v:fill o:detectmouseclick="t"/>
              <v:stroke dashstyle="dash"/>
              <v:path o:extrusionok="t" o:connecttype="none"/>
              <o:lock v:ext="edit" text="t"/>
            </v:shape>
            <v:line id="_x0000_s5914" style="position:absolute" from="2618,10724" to="6578,10724"/>
            <v:rect id="_x0000_s5915" style="position:absolute;left:2618;top:10724;width:3960;height:180" fillcolor="black" stroked="f">
              <v:fill r:id="rId325" o:title="" type="pattern"/>
            </v:rect>
            <v:line id="_x0000_s5916" style="position:absolute;flip:y" from="6578,9825" to="7658,10724" strokeweight="2.25pt"/>
            <v:line id="_x0000_s5917" style="position:absolute;flip:y" from="6578,10724" to="8018,10725">
              <v:stroke dashstyle="dash"/>
            </v:line>
            <v:rect id="_x0000_s5918" style="position:absolute;left:6598;top:10241;width:1260;height:180;rotation:-2598121fd" fillcolor="black" stroked="f" strokeweight="1pt">
              <v:fill r:id="rId384" o:title="" type="pattern"/>
            </v:rect>
            <v:shape id="_x0000_s5919" type="#_x0000_t19" style="position:absolute;left:7298;top:10184;width:180;height:540"/>
            <v:rect id="_x0000_s5920" style="position:absolute;left:6548;top:9809;width:720;height:540;rotation:-2527256fd" strokeweight="1.5pt"/>
            <v:line id="_x0000_s5921" style="position:absolute" from="6938,10004" to="6938,10904">
              <v:stroke endarrow="block"/>
            </v:line>
            <v:line id="_x0000_s5922" style="position:absolute;flip:y" from="6938,9464" to="7658,10004">
              <v:stroke endarrow="block"/>
            </v:line>
            <v:line id="_x0000_s5923" style="position:absolute;flip:x y" from="6398,9284" to="6938,10004">
              <v:stroke endarrow="block"/>
            </v:line>
            <v:shape id="_x0000_s5924" type="#_x0000_t202" style="position:absolute;left:6057;top:9239;width:341;height:400;mso-wrap-style:none" filled="f" stroked="f">
              <v:textbox style="mso-next-textbox:#_x0000_s5924" inset="0,0,0,0">
                <w:txbxContent>
                  <w:p w:rsidR="00FF5B7C" w:rsidRDefault="00FF5B7C" w:rsidP="00034E71">
                    <w:r w:rsidRPr="00464CEF">
                      <w:rPr>
                        <w:position w:val="-6"/>
                      </w:rPr>
                      <w:object w:dxaOrig="340" w:dyaOrig="400">
                        <v:shape id="_x0000_i1248" type="#_x0000_t75" style="width:17.2pt;height:20.4pt" o:ole="">
                          <v:imagedata r:id="rId385" o:title=""/>
                        </v:shape>
                        <o:OLEObject Type="Embed" ProgID="Equation.3" ShapeID="_x0000_i1248" DrawAspect="Content" ObjectID="_1493196796" r:id="rId386"/>
                      </w:object>
                    </w:r>
                  </w:p>
                </w:txbxContent>
              </v:textbox>
            </v:shape>
            <v:shape id="_x0000_s5925" type="#_x0000_t202" style="position:absolute;left:6758;top:10874;width:720;height:405" filled="f" stroked="f">
              <v:textbox style="mso-next-textbox:#_x0000_s5925" inset="0,0,0,0">
                <w:txbxContent>
                  <w:p w:rsidR="00FF5B7C" w:rsidRPr="00464CEF" w:rsidRDefault="00FF5B7C" w:rsidP="00034E71">
                    <w:pPr>
                      <w:rPr>
                        <w:i/>
                        <w:iCs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m</w:t>
                    </w:r>
                    <w:r w:rsidRPr="00464CEF">
                      <w:rPr>
                        <w:i/>
                        <w:iCs/>
                        <w:position w:val="-12"/>
                        <w:lang w:val="en-US"/>
                      </w:rPr>
                      <w:object w:dxaOrig="260" w:dyaOrig="380">
                        <v:shape id="_x0000_i1249" type="#_x0000_t75" style="width:12.9pt;height:19.35pt" o:ole="">
                          <v:imagedata r:id="rId387" o:title=""/>
                        </v:shape>
                        <o:OLEObject Type="Embed" ProgID="Equation.3" ShapeID="_x0000_i1249" DrawAspect="Content" ObjectID="_1493196797" r:id="rId388"/>
                      </w:object>
                    </w:r>
                  </w:p>
                </w:txbxContent>
              </v:textbox>
            </v:shape>
            <v:shape id="_x0000_s5926" type="#_x0000_t202" style="position:absolute;left:7478;top:9194;width:769;height:660;mso-wrap-style:none" filled="f" stroked="f">
              <v:textbox style="mso-next-textbox:#_x0000_s5926;mso-fit-shape-to-text:t">
                <w:txbxContent>
                  <w:p w:rsidR="00FF5B7C" w:rsidRDefault="00FF5B7C" w:rsidP="00034E71">
                    <w:r>
                      <w:rPr>
                        <w:noProof/>
                        <w:position w:val="-18"/>
                      </w:rPr>
                      <w:drawing>
                        <wp:inline distT="0" distB="0" distL="0" distR="0">
                          <wp:extent cx="300355" cy="327660"/>
                          <wp:effectExtent l="0" t="0" r="4445" b="0"/>
                          <wp:docPr id="269" name="Рисунок 269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69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389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00355" cy="32766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5927" type="#_x0000_t202" style="position:absolute;left:7658;top:10364;width:360;height:360" filled="f" stroked="f">
              <v:textbox style="mso-next-textbox:#_x0000_s5927" inset="0,0,0,0">
                <w:txbxContent>
                  <w:p w:rsidR="00FF5B7C" w:rsidRPr="00202260" w:rsidRDefault="00FF5B7C" w:rsidP="00034E71">
                    <w:r w:rsidRPr="00202260">
                      <w:t>α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034E71" w:rsidRPr="00034E71" w:rsidRDefault="00034E71" w:rsidP="007763D2">
      <w:pPr>
        <w:tabs>
          <w:tab w:val="right" w:pos="4395"/>
          <w:tab w:val="right" w:pos="7088"/>
          <w:tab w:val="right" w:pos="9638"/>
        </w:tabs>
        <w:ind w:firstLine="567"/>
        <w:jc w:val="both"/>
      </w:pPr>
      <w:r w:rsidRPr="00034E71">
        <w:t xml:space="preserve">На него действуют 3 силы: сила тяжести </w:t>
      </w:r>
      <w:r w:rsidRPr="00034E71">
        <w:rPr>
          <w:position w:val="-12"/>
        </w:rPr>
        <w:object w:dxaOrig="480" w:dyaOrig="380">
          <v:shape id="_x0000_i1103" type="#_x0000_t75" style="width:24.7pt;height:19.35pt" o:ole="">
            <v:imagedata r:id="rId390" o:title=""/>
          </v:shape>
          <o:OLEObject Type="Embed" ProgID="Equation.3" ShapeID="_x0000_i1103" DrawAspect="Content" ObjectID="_1493196715" r:id="rId391"/>
        </w:object>
      </w:r>
      <w:r w:rsidRPr="00034E71">
        <w:t xml:space="preserve">, сила </w:t>
      </w:r>
      <w:r w:rsidR="00DF216F">
        <w:t>реакции</w:t>
      </w:r>
      <w:r w:rsidRPr="00034E71">
        <w:t xml:space="preserve"> опоры </w:t>
      </w:r>
      <w:r w:rsidRPr="00034E71">
        <w:rPr>
          <w:position w:val="-6"/>
        </w:rPr>
        <w:object w:dxaOrig="340" w:dyaOrig="400">
          <v:shape id="_x0000_i1104" type="#_x0000_t75" style="width:17.2pt;height:20.4pt" o:ole="">
            <v:imagedata r:id="rId392" o:title=""/>
          </v:shape>
          <o:OLEObject Type="Embed" ProgID="Equation.3" ShapeID="_x0000_i1104" DrawAspect="Content" ObjectID="_1493196716" r:id="rId393"/>
        </w:object>
      </w:r>
      <w:r w:rsidRPr="00034E71">
        <w:t xml:space="preserve"> и сила трения </w:t>
      </w:r>
      <w:r w:rsidR="00BD2452">
        <w:rPr>
          <w:noProof/>
          <w:position w:val="-18"/>
        </w:rPr>
        <w:drawing>
          <wp:inline distT="0" distB="0" distL="0" distR="0">
            <wp:extent cx="300355" cy="327660"/>
            <wp:effectExtent l="0" t="0" r="4445" b="0"/>
            <wp:docPr id="273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3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355" cy="327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34E71">
        <w:t xml:space="preserve">. Если брусок покоится, то модуль равнодействующей сил </w:t>
      </w:r>
      <w:r w:rsidRPr="00034E71">
        <w:rPr>
          <w:i/>
          <w:iCs/>
          <w:lang w:val="en-US"/>
        </w:rPr>
        <w:t>mg</w:t>
      </w:r>
      <w:r w:rsidRPr="00034E71">
        <w:t xml:space="preserve"> и </w:t>
      </w:r>
      <w:r w:rsidRPr="00034E71">
        <w:rPr>
          <w:i/>
          <w:iCs/>
          <w:lang w:val="en-US"/>
        </w:rPr>
        <w:t>N</w:t>
      </w:r>
      <w:r w:rsidRPr="00034E71">
        <w:t xml:space="preserve"> равен …</w:t>
      </w:r>
    </w:p>
    <w:p w:rsidR="00440885" w:rsidRDefault="00034E71" w:rsidP="00C6509C">
      <w:pPr>
        <w:tabs>
          <w:tab w:val="right" w:pos="4395"/>
          <w:tab w:val="right" w:pos="7088"/>
          <w:tab w:val="right" w:pos="9072"/>
        </w:tabs>
        <w:ind w:firstLine="567"/>
        <w:jc w:val="both"/>
      </w:pPr>
      <w:r w:rsidRPr="00713728">
        <w:t xml:space="preserve">1) </w:t>
      </w:r>
      <w:r w:rsidRPr="00713728">
        <w:rPr>
          <w:position w:val="-12"/>
          <w:lang w:val="en-US"/>
        </w:rPr>
        <w:object w:dxaOrig="1040" w:dyaOrig="460">
          <v:shape id="_x0000_i1105" type="#_x0000_t75" style="width:51.6pt;height:22.55pt" o:ole="">
            <v:imagedata r:id="rId394" o:title=""/>
          </v:shape>
          <o:OLEObject Type="Embed" ProgID="Equation.3" ShapeID="_x0000_i1105" DrawAspect="Content" ObjectID="_1493196717" r:id="rId395"/>
        </w:object>
      </w:r>
      <w:r w:rsidRPr="00713728">
        <w:t xml:space="preserve"> </w:t>
      </w:r>
      <w:r w:rsidRPr="00713728">
        <w:tab/>
      </w:r>
      <w:r w:rsidRPr="00403EF1">
        <w:t xml:space="preserve">2) </w:t>
      </w:r>
      <w:r w:rsidR="00403EF1" w:rsidRPr="00403EF1">
        <w:rPr>
          <w:position w:val="-18"/>
        </w:rPr>
        <w:object w:dxaOrig="1200" w:dyaOrig="480">
          <v:shape id="_x0000_i1106" type="#_x0000_t75" style="width:60.2pt;height:24.7pt" o:ole="">
            <v:imagedata r:id="rId396" o:title=""/>
          </v:shape>
          <o:OLEObject Type="Embed" ProgID="Equation.DSMT4" ShapeID="_x0000_i1106" DrawAspect="Content" ObjectID="_1493196718" r:id="rId397"/>
        </w:object>
      </w:r>
      <w:r w:rsidRPr="00403EF1">
        <w:tab/>
        <w:t xml:space="preserve">3) </w:t>
      </w:r>
      <w:r w:rsidR="00403EF1" w:rsidRPr="00403EF1">
        <w:rPr>
          <w:position w:val="-18"/>
        </w:rPr>
        <w:object w:dxaOrig="1140" w:dyaOrig="480">
          <v:shape id="_x0000_i1107" type="#_x0000_t75" style="width:56.95pt;height:24.7pt" o:ole="">
            <v:imagedata r:id="rId398" o:title=""/>
          </v:shape>
          <o:OLEObject Type="Embed" ProgID="Equation.DSMT4" ShapeID="_x0000_i1107" DrawAspect="Content" ObjectID="_1493196719" r:id="rId399"/>
        </w:object>
      </w:r>
      <w:r w:rsidRPr="00713728">
        <w:tab/>
        <w:t xml:space="preserve">4) </w:t>
      </w:r>
      <w:r w:rsidR="00DF216F" w:rsidRPr="00DF216F">
        <w:rPr>
          <w:position w:val="-18"/>
        </w:rPr>
        <w:object w:dxaOrig="460" w:dyaOrig="480">
          <v:shape id="_x0000_i1108" type="#_x0000_t75" style="width:22.55pt;height:24.7pt" o:ole="">
            <v:imagedata r:id="rId400" o:title=""/>
          </v:shape>
          <o:OLEObject Type="Embed" ProgID="Equation.DSMT4" ShapeID="_x0000_i1108" DrawAspect="Content" ObjectID="_1493196720" r:id="rId401"/>
        </w:object>
      </w:r>
    </w:p>
    <w:p w:rsidR="0062023B" w:rsidRPr="00330654" w:rsidRDefault="0062023B" w:rsidP="00C6509C">
      <w:pPr>
        <w:tabs>
          <w:tab w:val="right" w:pos="4395"/>
          <w:tab w:val="right" w:pos="7088"/>
          <w:tab w:val="right" w:pos="9360"/>
        </w:tabs>
        <w:ind w:firstLine="567"/>
        <w:jc w:val="both"/>
        <w:rPr>
          <w:sz w:val="20"/>
          <w:szCs w:val="20"/>
        </w:rPr>
      </w:pPr>
    </w:p>
    <w:p w:rsidR="00034E71" w:rsidRDefault="00034E71" w:rsidP="007763D2">
      <w:pPr>
        <w:tabs>
          <w:tab w:val="right" w:pos="4395"/>
          <w:tab w:val="right" w:pos="7371"/>
          <w:tab w:val="right" w:pos="9638"/>
        </w:tabs>
        <w:ind w:firstLine="567"/>
        <w:jc w:val="both"/>
      </w:pPr>
      <w:r w:rsidRPr="008C2D6A">
        <w:rPr>
          <w:b/>
          <w:bCs/>
        </w:rPr>
        <w:t>А</w:t>
      </w:r>
      <w:r w:rsidR="00934F92">
        <w:rPr>
          <w:b/>
          <w:bCs/>
        </w:rPr>
        <w:t>7</w:t>
      </w:r>
      <w:r w:rsidRPr="008C2D6A">
        <w:rPr>
          <w:b/>
          <w:bCs/>
        </w:rPr>
        <w:t>.</w:t>
      </w:r>
      <w:r>
        <w:t xml:space="preserve"> На рисунке схематически изображена лестница </w:t>
      </w:r>
      <w:r w:rsidRPr="00D22450">
        <w:rPr>
          <w:i/>
          <w:iCs/>
        </w:rPr>
        <w:t>АС</w:t>
      </w:r>
      <w:r>
        <w:t>, пр</w:t>
      </w:r>
      <w:r>
        <w:t>и</w:t>
      </w:r>
      <w:r>
        <w:t xml:space="preserve">ложенная к стене. </w:t>
      </w:r>
      <w:r w:rsidRPr="003145C6">
        <w:t xml:space="preserve">Момент силы реакции опоры </w:t>
      </w:r>
      <w:r w:rsidRPr="003145C6">
        <w:rPr>
          <w:position w:val="-6"/>
        </w:rPr>
        <w:object w:dxaOrig="340" w:dyaOrig="400">
          <v:shape id="_x0000_i1109" type="#_x0000_t75" style="width:17.2pt;height:20.4pt" o:ole="">
            <v:imagedata r:id="rId402" o:title=""/>
          </v:shape>
          <o:OLEObject Type="Embed" ProgID="Equation.3" ShapeID="_x0000_i1109" DrawAspect="Content" ObjectID="_1493196721" r:id="rId403"/>
        </w:object>
      </w:r>
      <w:r w:rsidRPr="003145C6">
        <w:t xml:space="preserve">, действующей на лестницу, относительно точки </w:t>
      </w:r>
      <w:r w:rsidRPr="003145C6">
        <w:rPr>
          <w:i/>
          <w:iCs/>
        </w:rPr>
        <w:t>А</w:t>
      </w:r>
      <w:r w:rsidRPr="003145C6">
        <w:t>, равен …</w:t>
      </w:r>
    </w:p>
    <w:p w:rsidR="00034E71" w:rsidRPr="007763D2" w:rsidRDefault="00D51E50" w:rsidP="00034E71">
      <w:pPr>
        <w:tabs>
          <w:tab w:val="right" w:pos="4395"/>
          <w:tab w:val="right" w:pos="7371"/>
          <w:tab w:val="right" w:pos="9638"/>
        </w:tabs>
        <w:jc w:val="center"/>
        <w:rPr>
          <w:sz w:val="16"/>
          <w:szCs w:val="16"/>
        </w:rPr>
      </w:pPr>
      <w:r w:rsidRPr="00D51E50">
        <w:pict>
          <v:group id="_x0000_s5928" editas="canvas" style="width:192.05pt;height:122.25pt;mso-position-horizontal-relative:char;mso-position-vertical-relative:line" coordorigin="4248,9475" coordsize="3841,2445">
            <o:lock v:ext="edit" aspectratio="t"/>
            <v:shape id="_x0000_s5929" type="#_x0000_t75" style="position:absolute;left:4248;top:9475;width:3841;height:2445" o:preferrelative="f">
              <v:fill o:detectmouseclick="t"/>
              <v:path o:extrusionok="t" o:connecttype="none"/>
              <o:lock v:ext="edit" text="t"/>
            </v:shape>
            <v:group id="_x0000_s5930" style="position:absolute;left:4248;top:9475;width:3841;height:2445" coordorigin="4248,9475" coordsize="3841,2445">
              <v:rect id="_x0000_s5931" style="position:absolute;left:4652;top:9824;width:163;height:1680" fillcolor="black" stroked="f">
                <v:fill r:id="rId325" o:title="" type="pattern"/>
              </v:rect>
              <v:line id="_x0000_s5932" style="position:absolute;flip:y" from="4815,9673" to="4815,11504"/>
              <v:line id="_x0000_s5933" style="position:absolute" from="4815,11504" to="8089,11504"/>
              <v:rect id="_x0000_s5934" style="position:absolute;left:4815;top:11504;width:3274;height:153" fillcolor="black" stroked="f">
                <v:fill r:id="rId325" o:title="" type="pattern"/>
              </v:rect>
              <v:line id="_x0000_s5935" style="position:absolute" from="4815,9824" to="5470,9824">
                <v:stroke endarrow="block"/>
              </v:line>
              <v:line id="_x0000_s5936" style="position:absolute" from="4815,9824" to="6615,11504"/>
              <v:shape id="_x0000_s5937" type="#_x0000_t202" style="position:absolute;left:5470;top:10436;width:818;height:611" filled="f" stroked="f">
                <v:textbox>
                  <w:txbxContent>
                    <w:p w:rsidR="00FF5B7C" w:rsidRPr="00E620F5" w:rsidRDefault="00FF5B7C" w:rsidP="00034E71">
                      <w:r w:rsidRPr="00E620F5">
                        <w:t>•</w:t>
                      </w:r>
                    </w:p>
                  </w:txbxContent>
                </v:textbox>
              </v:shape>
              <v:shape id="_x0000_s5938" type="#_x0000_t202" style="position:absolute;left:5389;top:9520;width:617;height:566" filled="f" stroked="f">
                <v:textbox>
                  <w:txbxContent>
                    <w:p w:rsidR="00FF5B7C" w:rsidRDefault="00FF5B7C" w:rsidP="00034E71">
                      <w:r w:rsidRPr="00E620F5">
                        <w:rPr>
                          <w:position w:val="-6"/>
                        </w:rPr>
                        <w:object w:dxaOrig="340" w:dyaOrig="400">
                          <v:shape id="_x0000_i1250" type="#_x0000_t75" style="width:17.2pt;height:20.4pt" o:ole="">
                            <v:imagedata r:id="rId404" o:title=""/>
                          </v:shape>
                          <o:OLEObject Type="Embed" ProgID="Equation.3" ShapeID="_x0000_i1250" DrawAspect="Content" ObjectID="_1493196798" r:id="rId405"/>
                        </w:object>
                      </w:r>
                    </w:p>
                  </w:txbxContent>
                </v:textbox>
              </v:shape>
              <v:shape id="_x0000_s5939" type="#_x0000_t202" style="position:absolute;left:5797;top:10436;width:327;height:305" filled="f" stroked="f">
                <v:textbox inset="0,0,0,0">
                  <w:txbxContent>
                    <w:p w:rsidR="00FF5B7C" w:rsidRPr="00EB364B" w:rsidRDefault="00FF5B7C" w:rsidP="00034E71">
                      <w:pPr>
                        <w:rPr>
                          <w:i/>
                          <w:iCs/>
                        </w:rPr>
                      </w:pPr>
                      <w:r w:rsidRPr="00EB364B">
                        <w:rPr>
                          <w:i/>
                          <w:iCs/>
                        </w:rPr>
                        <w:t>О</w:t>
                      </w:r>
                    </w:p>
                  </w:txbxContent>
                </v:textbox>
              </v:shape>
              <v:shape id="_x0000_s5940" type="#_x0000_t202" style="position:absolute;left:6615;top:11504;width:328;height:306" stroked="f">
                <v:textbox inset="0,0,0,0">
                  <w:txbxContent>
                    <w:p w:rsidR="00FF5B7C" w:rsidRPr="00A854C1" w:rsidRDefault="00FF5B7C" w:rsidP="00034E71">
                      <w:pPr>
                        <w:jc w:val="center"/>
                        <w:rPr>
                          <w:i/>
                          <w:iCs/>
                        </w:rPr>
                      </w:pPr>
                      <w:r w:rsidRPr="00A854C1">
                        <w:rPr>
                          <w:i/>
                          <w:iCs/>
                        </w:rPr>
                        <w:t>С</w:t>
                      </w:r>
                    </w:p>
                  </w:txbxContent>
                </v:textbox>
              </v:shape>
              <v:shape id="_x0000_s5941" type="#_x0000_t202" style="position:absolute;left:4383;top:9475;width:683;height:536" filled="f" stroked="f">
                <v:textbox>
                  <w:txbxContent>
                    <w:p w:rsidR="00FF5B7C" w:rsidRPr="00E620F5" w:rsidRDefault="00FF5B7C" w:rsidP="00034E71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А</w:t>
                      </w:r>
                    </w:p>
                  </w:txbxContent>
                </v:textbox>
              </v:shape>
              <v:shape id="_x0000_s5942" type="#_x0000_t202" style="position:absolute;left:4248;top:11399;width:683;height:521" filled="f" stroked="f">
                <v:textbox>
                  <w:txbxContent>
                    <w:p w:rsidR="00FF5B7C" w:rsidRPr="00E620F5" w:rsidRDefault="00FF5B7C" w:rsidP="00034E71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В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034E71" w:rsidRPr="00C32255" w:rsidRDefault="00034E71" w:rsidP="00C6509C">
      <w:pPr>
        <w:tabs>
          <w:tab w:val="right" w:pos="3780"/>
          <w:tab w:val="right" w:pos="6660"/>
          <w:tab w:val="right" w:pos="9072"/>
        </w:tabs>
        <w:ind w:firstLine="567"/>
        <w:jc w:val="both"/>
        <w:rPr>
          <w:i/>
          <w:iCs/>
          <w:color w:val="000000"/>
        </w:rPr>
      </w:pPr>
      <w:r w:rsidRPr="00934F92">
        <w:rPr>
          <w:color w:val="000000"/>
        </w:rPr>
        <w:t>1) 0</w:t>
      </w:r>
      <w:r w:rsidRPr="00934F92">
        <w:rPr>
          <w:color w:val="000000"/>
        </w:rPr>
        <w:tab/>
        <w:t xml:space="preserve">2) </w:t>
      </w:r>
      <w:r w:rsidRPr="00934F92">
        <w:rPr>
          <w:i/>
          <w:iCs/>
          <w:color w:val="000000"/>
          <w:lang w:val="en-US"/>
        </w:rPr>
        <w:t>N</w:t>
      </w:r>
      <w:r w:rsidRPr="00934F92">
        <w:rPr>
          <w:i/>
          <w:iCs/>
          <w:color w:val="000000"/>
        </w:rPr>
        <w:t>·ОА</w:t>
      </w:r>
      <w:r w:rsidRPr="00934F92">
        <w:rPr>
          <w:i/>
          <w:iCs/>
          <w:color w:val="000000"/>
        </w:rPr>
        <w:tab/>
      </w:r>
      <w:r w:rsidRPr="00934F92">
        <w:rPr>
          <w:color w:val="000000"/>
        </w:rPr>
        <w:t xml:space="preserve">3) </w:t>
      </w:r>
      <w:r w:rsidRPr="00934F92">
        <w:rPr>
          <w:i/>
          <w:iCs/>
          <w:color w:val="000000"/>
          <w:lang w:val="en-US"/>
        </w:rPr>
        <w:t>N</w:t>
      </w:r>
      <w:r w:rsidRPr="00934F92">
        <w:rPr>
          <w:i/>
          <w:iCs/>
          <w:color w:val="000000"/>
        </w:rPr>
        <w:t>·АВ</w:t>
      </w:r>
      <w:r w:rsidRPr="00934F92">
        <w:rPr>
          <w:i/>
          <w:iCs/>
          <w:color w:val="000000"/>
        </w:rPr>
        <w:tab/>
      </w:r>
      <w:r w:rsidRPr="00934F92">
        <w:rPr>
          <w:color w:val="000000"/>
        </w:rPr>
        <w:t xml:space="preserve">4) </w:t>
      </w:r>
      <w:r w:rsidRPr="00934F92">
        <w:rPr>
          <w:i/>
          <w:iCs/>
          <w:color w:val="000000"/>
          <w:lang w:val="en-US"/>
        </w:rPr>
        <w:t>N</w:t>
      </w:r>
      <w:r w:rsidRPr="00934F92">
        <w:rPr>
          <w:i/>
          <w:iCs/>
          <w:color w:val="000000"/>
        </w:rPr>
        <w:t>·ВС</w:t>
      </w:r>
    </w:p>
    <w:p w:rsidR="00440885" w:rsidRDefault="00440885" w:rsidP="00C6509C">
      <w:pPr>
        <w:tabs>
          <w:tab w:val="right" w:pos="4395"/>
          <w:tab w:val="right" w:pos="7371"/>
          <w:tab w:val="right" w:pos="9638"/>
        </w:tabs>
        <w:ind w:firstLine="567"/>
        <w:jc w:val="both"/>
      </w:pPr>
      <w:r w:rsidRPr="008C2D6A">
        <w:rPr>
          <w:b/>
          <w:bCs/>
        </w:rPr>
        <w:lastRenderedPageBreak/>
        <w:t>А</w:t>
      </w:r>
      <w:r w:rsidR="00934F92">
        <w:rPr>
          <w:b/>
          <w:bCs/>
        </w:rPr>
        <w:t>8</w:t>
      </w:r>
      <w:r w:rsidRPr="008C2D6A">
        <w:rPr>
          <w:b/>
          <w:bCs/>
        </w:rPr>
        <w:t>.</w:t>
      </w:r>
      <w:r>
        <w:t> Груз поднимают с помощью рычага (см. рисунок). Рычаг состоит из шарнира без трения и однородного стержня массой 20 кг и длиной 4 м. Расстояние от шарнира до точки подвеса груза равно 1 м. Чтобы медленно поднимать груз массой 80 кг, надо приложить к концу рычага вертикальную силу …</w:t>
      </w:r>
    </w:p>
    <w:p w:rsidR="00713728" w:rsidRPr="00F87CBF" w:rsidRDefault="00713728" w:rsidP="00440885">
      <w:pPr>
        <w:tabs>
          <w:tab w:val="right" w:pos="4395"/>
          <w:tab w:val="right" w:pos="7371"/>
          <w:tab w:val="right" w:pos="9638"/>
        </w:tabs>
        <w:jc w:val="both"/>
        <w:rPr>
          <w:sz w:val="8"/>
          <w:szCs w:val="8"/>
        </w:rPr>
      </w:pPr>
    </w:p>
    <w:p w:rsidR="00440885" w:rsidRDefault="00D51E50" w:rsidP="00440885">
      <w:pPr>
        <w:tabs>
          <w:tab w:val="right" w:pos="4395"/>
          <w:tab w:val="right" w:pos="7371"/>
          <w:tab w:val="right" w:pos="9638"/>
        </w:tabs>
        <w:jc w:val="center"/>
      </w:pPr>
      <w:r>
        <w:pict>
          <v:group id="_x0000_s5867" editas="canvas" style="width:193.6pt;height:139.5pt;mso-position-horizontal-relative:char;mso-position-vertical-relative:line" coordorigin="4622,2441" coordsize="3872,2790">
            <o:lock v:ext="edit" aspectratio="t"/>
            <v:shape id="_x0000_s5868" type="#_x0000_t75" style="position:absolute;left:4622;top:2441;width:3872;height:2790" o:preferrelative="f">
              <v:fill o:detectmouseclick="t"/>
              <v:path o:extrusionok="t" o:connecttype="none"/>
              <o:lock v:ext="edit" text="t"/>
            </v:shape>
            <v:group id="_x0000_s5869" style="position:absolute;left:4622;top:2441;width:3872;height:2790" coordorigin="4622,2441" coordsize="3872,2790">
              <v:rect id="_x0000_s5870" style="position:absolute;left:4622;top:4091;width:1665;height:210" fillcolor="black" stroked="f">
                <v:fill r:id="rId325" o:title="" type="pattern"/>
              </v:rect>
              <v:rect id="_x0000_s5871" style="position:absolute;left:6108;top:4091;width:239;height:1140" fillcolor="black" stroked="f">
                <v:fill r:id="rId325" o:title="" type="pattern"/>
              </v:rect>
              <v:shape id="_x0000_s5872" type="#_x0000_t5" style="position:absolute;left:5748;top:3731;width:360;height:360" strokeweight="1.5pt"/>
              <v:rect id="_x0000_s5873" style="position:absolute;left:5928;top:3551;width:2160;height:180"/>
              <v:line id="_x0000_s5874" style="position:absolute;flip:y" from="5928,2591" to="5929,3551"/>
              <v:line id="_x0000_s5875" style="position:absolute;flip:y" from="8088,2545" to="8089,3551">
                <v:stroke endarrow="block"/>
              </v:line>
              <v:line id="_x0000_s5876" style="position:absolute" from="6603,2831" to="6604,4091"/>
              <v:shape id="_x0000_s5877" type="#_x0000_t202" style="position:absolute;left:6423;top:4091;width:360;height:360" strokeweight="1.5pt">
                <v:textbox inset="0,0,0,0">
                  <w:txbxContent>
                    <w:p w:rsidR="00FF5B7C" w:rsidRPr="00CC69CA" w:rsidRDefault="00FF5B7C" w:rsidP="00440885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М</w:t>
                      </w:r>
                    </w:p>
                  </w:txbxContent>
                </v:textbox>
              </v:shape>
              <v:line id="_x0000_s5878" style="position:absolute" from="5913,3191" to="6618,3192">
                <v:stroke startarrow="open" endarrow="open"/>
              </v:line>
              <v:line id="_x0000_s5879" style="position:absolute" from="5928,2771" to="8088,2772">
                <v:stroke startarrow="open" endarrow="open"/>
              </v:line>
              <v:shape id="_x0000_s5880" type="#_x0000_t202" style="position:absolute;left:7038;top:2441;width:360;height:360" filled="f" stroked="f">
                <v:textbox inset="0,0,0,0">
                  <w:txbxContent>
                    <w:p w:rsidR="00FF5B7C" w:rsidRPr="00CC69CA" w:rsidRDefault="00FF5B7C" w:rsidP="00440885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L</w:t>
                      </w:r>
                    </w:p>
                  </w:txbxContent>
                </v:textbox>
              </v:shape>
              <v:shape id="_x0000_s5881" type="#_x0000_t202" style="position:absolute;left:6213;top:2831;width:360;height:360" filled="f" stroked="f">
                <v:textbox inset="0,0,0,0">
                  <w:txbxContent>
                    <w:p w:rsidR="00FF5B7C" w:rsidRPr="00CC69CA" w:rsidRDefault="00FF5B7C" w:rsidP="00440885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l</w:t>
                      </w:r>
                    </w:p>
                  </w:txbxContent>
                </v:textbox>
              </v:shape>
              <v:shape id="_x0000_s5882" type="#_x0000_t202" style="position:absolute;left:8193;top:2501;width:301;height:380;mso-wrap-style:none" filled="f" stroked="f">
                <v:textbox style="mso-fit-shape-to-text:t" inset="0,0,0,0">
                  <w:txbxContent>
                    <w:p w:rsidR="00FF5B7C" w:rsidRPr="00CC69CA" w:rsidRDefault="00FF5B7C" w:rsidP="00440885">
                      <w:pPr>
                        <w:rPr>
                          <w:i/>
                          <w:iCs/>
                          <w:lang w:val="en-US"/>
                        </w:rPr>
                      </w:pPr>
                      <w:r w:rsidRPr="00CC69CA">
                        <w:rPr>
                          <w:i/>
                          <w:iCs/>
                          <w:position w:val="-4"/>
                          <w:lang w:val="en-US"/>
                        </w:rPr>
                        <w:object w:dxaOrig="300" w:dyaOrig="380">
                          <v:shape id="_x0000_i1251" type="#_x0000_t75" style="width:15.05pt;height:19.35pt" o:ole="">
                            <v:imagedata r:id="rId406" o:title=""/>
                          </v:shape>
                          <o:OLEObject Type="Embed" ProgID="Equation.3" ShapeID="_x0000_i1251" DrawAspect="Content" ObjectID="_1493196799" r:id="rId407"/>
                        </w:objec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440885" w:rsidRPr="00DE11A3" w:rsidRDefault="00440885" w:rsidP="00C6509C">
      <w:pPr>
        <w:tabs>
          <w:tab w:val="right" w:pos="3960"/>
          <w:tab w:val="right" w:pos="6660"/>
          <w:tab w:val="right" w:pos="9072"/>
        </w:tabs>
        <w:spacing w:before="120"/>
        <w:ind w:firstLine="567"/>
        <w:jc w:val="both"/>
      </w:pPr>
      <w:r>
        <w:t>1) 30 Н</w:t>
      </w:r>
      <w:r>
        <w:tab/>
        <w:t xml:space="preserve">2) </w:t>
      </w:r>
      <w:r w:rsidRPr="00DE11A3">
        <w:t>300 Н</w:t>
      </w:r>
      <w:r>
        <w:rPr>
          <w:i/>
          <w:iCs/>
        </w:rPr>
        <w:tab/>
      </w:r>
      <w:r>
        <w:t>3</w:t>
      </w:r>
      <w:r w:rsidRPr="00DE11A3">
        <w:t xml:space="preserve">) </w:t>
      </w:r>
      <w:r>
        <w:t>200 Н</w:t>
      </w:r>
      <w:r w:rsidRPr="00DE11A3">
        <w:tab/>
        <w:t xml:space="preserve">4) </w:t>
      </w:r>
      <w:r>
        <w:t>400 Н</w:t>
      </w:r>
    </w:p>
    <w:p w:rsidR="00440885" w:rsidRPr="00330654" w:rsidRDefault="00440885" w:rsidP="00C6509C">
      <w:pPr>
        <w:widowControl w:val="0"/>
        <w:tabs>
          <w:tab w:val="right" w:pos="4395"/>
          <w:tab w:val="right" w:pos="7371"/>
        </w:tabs>
        <w:ind w:right="3415" w:firstLine="567"/>
        <w:jc w:val="both"/>
        <w:rPr>
          <w:b/>
          <w:szCs w:val="32"/>
        </w:rPr>
      </w:pPr>
    </w:p>
    <w:p w:rsidR="00713728" w:rsidRPr="00713728" w:rsidRDefault="00034E71" w:rsidP="00C6509C">
      <w:pPr>
        <w:widowControl w:val="0"/>
        <w:tabs>
          <w:tab w:val="right" w:pos="4395"/>
          <w:tab w:val="right" w:pos="7371"/>
          <w:tab w:val="right" w:pos="9638"/>
        </w:tabs>
        <w:spacing w:after="120"/>
        <w:ind w:firstLine="567"/>
        <w:jc w:val="both"/>
      </w:pPr>
      <w:r w:rsidRPr="008C2D6A">
        <w:rPr>
          <w:b/>
          <w:bCs/>
        </w:rPr>
        <w:t>А</w:t>
      </w:r>
      <w:r w:rsidR="00934F92">
        <w:rPr>
          <w:b/>
          <w:bCs/>
        </w:rPr>
        <w:t>9</w:t>
      </w:r>
      <w:r w:rsidRPr="008C2D6A">
        <w:rPr>
          <w:b/>
          <w:bCs/>
        </w:rPr>
        <w:t>.</w:t>
      </w:r>
      <w:r>
        <w:t xml:space="preserve"> На рисунке изображена система, состоящая из рычага и блока. Масса груза 100 г. </w:t>
      </w:r>
      <w:r w:rsidRPr="003145C6">
        <w:t>Чтобы система находилась в равновесии, к</w:t>
      </w:r>
      <w:r w:rsidR="007F0F17">
        <w:t> </w:t>
      </w:r>
      <w:r>
        <w:t>рычагу нужно приложить силу …</w:t>
      </w:r>
    </w:p>
    <w:p w:rsidR="00034E71" w:rsidRPr="00F87CBF" w:rsidRDefault="00D51E50" w:rsidP="00034E71">
      <w:pPr>
        <w:tabs>
          <w:tab w:val="right" w:pos="4395"/>
          <w:tab w:val="right" w:pos="7371"/>
          <w:tab w:val="right" w:pos="9638"/>
        </w:tabs>
        <w:jc w:val="center"/>
        <w:rPr>
          <w:sz w:val="18"/>
          <w:szCs w:val="18"/>
        </w:rPr>
      </w:pPr>
      <w:r w:rsidRPr="00D51E50">
        <w:pict>
          <v:group id="_x0000_s6036" editas="canvas" style="width:251.85pt;height:138.25pt;mso-position-horizontal-relative:char;mso-position-vertical-relative:line" coordorigin="2246,1394" coordsize="5037,2765">
            <o:lock v:ext="edit" aspectratio="t"/>
            <v:shape id="_x0000_s6037" type="#_x0000_t75" style="position:absolute;left:2246;top:1394;width:5037;height:2765" o:preferrelative="f">
              <v:fill o:detectmouseclick="t"/>
              <v:path o:extrusionok="t" o:connecttype="none"/>
              <o:lock v:ext="edit" text="t"/>
            </v:shape>
            <v:group id="_x0000_s6038" style="position:absolute;left:2846;top:1394;width:4182;height:2656" coordorigin="2846,1394" coordsize="4182,2656">
              <v:line id="_x0000_s6039" style="position:absolute" from="2846,1546" to="4776,1547" strokeweight="2.25pt"/>
              <v:rect id="_x0000_s6040" style="position:absolute;left:3006;top:1394;width:1610;height:152" fillcolor="black" stroked="f">
                <v:fill r:id="rId325" o:title="" type="pattern"/>
              </v:rect>
              <v:oval id="_x0000_s6041" style="position:absolute;left:3490;top:1849;width:643;height:608" strokeweight="1.5pt"/>
              <v:line id="_x0000_s6042" style="position:absolute;flip:y" from="3812,1546" to="3813,2153"/>
              <v:line id="_x0000_s6043" style="position:absolute;flip:y" from="4133,2153" to="4134,3519" strokeweight="1pt"/>
              <v:line id="_x0000_s6044" style="position:absolute;flip:y" from="3490,2153" to="3491,2760" strokeweight="1pt"/>
              <v:rect id="_x0000_s6045" style="position:absolute;left:3329;top:2760;width:322;height:304" strokeweight="1.5pt"/>
              <v:line id="_x0000_s6046" style="position:absolute" from="4133,3519" to="7028,3520" strokeweight="1.5pt"/>
              <v:line id="_x0000_s6047" style="position:absolute" from="4455,3519" to="4456,3671"/>
              <v:line id="_x0000_s6048" style="position:absolute" from="5098,3519" to="5099,3671"/>
              <v:line id="_x0000_s6049" style="position:absolute" from="4777,3519" to="4778,3975">
                <v:stroke endarrow="block"/>
              </v:line>
              <v:line id="_x0000_s6050" style="position:absolute" from="5741,3519" to="5742,3671"/>
              <v:line id="_x0000_s6051" style="position:absolute" from="6062,3519" to="6063,3671"/>
              <v:line id="_x0000_s6052" style="position:absolute" from="6705,3519" to="6706,3671"/>
              <v:line id="_x0000_s6053" style="position:absolute" from="6380,3519" to="6381,3671"/>
              <v:shape id="_x0000_s6054" type="#_x0000_t5" style="position:absolute;left:5259;top:3519;width:322;height:304" strokeweight="2.25pt"/>
              <v:shape id="_x0000_s6055" type="#_x0000_t202" style="position:absolute;left:4284;top:3535;width:644;height:515" filled="f" stroked="f">
                <v:textbox style="mso-next-textbox:#_x0000_s6055">
                  <w:txbxContent>
                    <w:p w:rsidR="00FF5B7C" w:rsidRDefault="00FF5B7C" w:rsidP="00034E71">
                      <w:r w:rsidRPr="00C5247F">
                        <w:rPr>
                          <w:position w:val="-4"/>
                        </w:rPr>
                        <w:object w:dxaOrig="300" w:dyaOrig="380">
                          <v:shape id="_x0000_i1252" type="#_x0000_t75" style="width:15.05pt;height:19.35pt" o:ole="">
                            <v:imagedata r:id="rId382" o:title=""/>
                          </v:shape>
                          <o:OLEObject Type="Embed" ProgID="Equation.3" ShapeID="_x0000_i1252" DrawAspect="Content" ObjectID="_1493196800" r:id="rId408"/>
                        </w:objec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034E71" w:rsidRDefault="00034E71" w:rsidP="00C6509C">
      <w:pPr>
        <w:tabs>
          <w:tab w:val="right" w:pos="3960"/>
          <w:tab w:val="right" w:pos="6840"/>
          <w:tab w:val="right" w:pos="9072"/>
        </w:tabs>
        <w:ind w:firstLine="567"/>
        <w:jc w:val="both"/>
      </w:pPr>
      <w:r w:rsidRPr="00DD6BC2">
        <w:t xml:space="preserve">1) </w:t>
      </w:r>
      <w:r>
        <w:t>4</w:t>
      </w:r>
      <w:r w:rsidRPr="00DD6BC2">
        <w:t xml:space="preserve"> Н</w:t>
      </w:r>
      <w:r>
        <w:tab/>
      </w:r>
      <w:r w:rsidRPr="00DD6BC2">
        <w:t xml:space="preserve">2) </w:t>
      </w:r>
      <w:r>
        <w:t>2</w:t>
      </w:r>
      <w:r w:rsidRPr="00DD6BC2">
        <w:t xml:space="preserve"> Н</w:t>
      </w:r>
      <w:r>
        <w:tab/>
      </w:r>
      <w:r w:rsidRPr="00DD6BC2">
        <w:t xml:space="preserve">3) </w:t>
      </w:r>
      <w:r>
        <w:t>1</w:t>
      </w:r>
      <w:r w:rsidRPr="00DD6BC2">
        <w:t xml:space="preserve"> Н</w:t>
      </w:r>
      <w:r>
        <w:tab/>
      </w:r>
      <w:r w:rsidRPr="00DD6BC2">
        <w:t>4) 0</w:t>
      </w:r>
      <w:r>
        <w:t>,5</w:t>
      </w:r>
      <w:r w:rsidRPr="00DD6BC2">
        <w:t xml:space="preserve"> Н</w:t>
      </w:r>
    </w:p>
    <w:p w:rsidR="00330654" w:rsidRDefault="00330654" w:rsidP="00C6509C">
      <w:pPr>
        <w:tabs>
          <w:tab w:val="right" w:pos="4395"/>
          <w:tab w:val="right" w:pos="7371"/>
          <w:tab w:val="right" w:pos="9638"/>
        </w:tabs>
        <w:ind w:firstLine="567"/>
        <w:jc w:val="both"/>
        <w:rPr>
          <w:b/>
          <w:bCs/>
        </w:rPr>
      </w:pPr>
    </w:p>
    <w:p w:rsidR="00034E71" w:rsidRDefault="00034E71" w:rsidP="00C6509C">
      <w:pPr>
        <w:tabs>
          <w:tab w:val="right" w:pos="4395"/>
          <w:tab w:val="right" w:pos="7371"/>
          <w:tab w:val="right" w:pos="9638"/>
        </w:tabs>
        <w:ind w:firstLine="567"/>
        <w:jc w:val="both"/>
      </w:pPr>
      <w:r w:rsidRPr="008C2D6A">
        <w:rPr>
          <w:b/>
          <w:bCs/>
        </w:rPr>
        <w:t>А</w:t>
      </w:r>
      <w:r w:rsidR="00934F92">
        <w:rPr>
          <w:b/>
          <w:bCs/>
        </w:rPr>
        <w:t>10</w:t>
      </w:r>
      <w:r w:rsidRPr="008C2D6A">
        <w:rPr>
          <w:b/>
          <w:bCs/>
        </w:rPr>
        <w:t>.</w:t>
      </w:r>
      <w:r>
        <w:t> Ученик выполнял лабораторную работу по исследов</w:t>
      </w:r>
      <w:r>
        <w:t>а</w:t>
      </w:r>
      <w:r>
        <w:t>нию условий равновесия рычага. Результаты, которые</w:t>
      </w:r>
      <w:r w:rsidR="007F0F17">
        <w:t xml:space="preserve"> он получил, занесены в таблицу.</w:t>
      </w:r>
    </w:p>
    <w:p w:rsidR="00034E71" w:rsidRPr="008C2D6A" w:rsidRDefault="00034E71" w:rsidP="00034E71">
      <w:pPr>
        <w:tabs>
          <w:tab w:val="right" w:pos="4395"/>
          <w:tab w:val="right" w:pos="7371"/>
          <w:tab w:val="right" w:pos="9638"/>
        </w:tabs>
        <w:jc w:val="both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50"/>
        <w:gridCol w:w="2348"/>
        <w:gridCol w:w="2351"/>
        <w:gridCol w:w="2351"/>
      </w:tblGrid>
      <w:tr w:rsidR="00034E71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4E71" w:rsidRPr="00CE293A" w:rsidRDefault="00034E71" w:rsidP="002E30BF">
            <w:pPr>
              <w:tabs>
                <w:tab w:val="right" w:pos="4395"/>
                <w:tab w:val="right" w:pos="7371"/>
                <w:tab w:val="right" w:pos="9638"/>
              </w:tabs>
              <w:jc w:val="center"/>
            </w:pPr>
            <w:r w:rsidRPr="00CE293A">
              <w:rPr>
                <w:i/>
                <w:iCs/>
                <w:lang w:val="en-US"/>
              </w:rPr>
              <w:t>F</w:t>
            </w:r>
            <w:r w:rsidRPr="00CE293A">
              <w:rPr>
                <w:vertAlign w:val="subscript"/>
                <w:lang w:val="en-US"/>
              </w:rPr>
              <w:t>1</w:t>
            </w:r>
            <w:r w:rsidRPr="00CE293A">
              <w:t>, Н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4E71" w:rsidRPr="00CE293A" w:rsidRDefault="00034E71" w:rsidP="002E30BF">
            <w:pPr>
              <w:tabs>
                <w:tab w:val="right" w:pos="4395"/>
                <w:tab w:val="right" w:pos="7371"/>
                <w:tab w:val="right" w:pos="9638"/>
              </w:tabs>
              <w:jc w:val="center"/>
            </w:pPr>
            <w:r w:rsidRPr="00CE293A">
              <w:rPr>
                <w:i/>
                <w:iCs/>
                <w:lang w:val="en-US"/>
              </w:rPr>
              <w:t>l</w:t>
            </w:r>
            <w:r w:rsidRPr="00CE293A">
              <w:rPr>
                <w:vertAlign w:val="subscript"/>
                <w:lang w:val="en-US"/>
              </w:rPr>
              <w:t>1</w:t>
            </w:r>
            <w:r w:rsidRPr="00CE293A">
              <w:t>, м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4E71" w:rsidRPr="00CE293A" w:rsidRDefault="00034E71" w:rsidP="002E30BF">
            <w:pPr>
              <w:tabs>
                <w:tab w:val="right" w:pos="4395"/>
                <w:tab w:val="right" w:pos="7371"/>
                <w:tab w:val="right" w:pos="9638"/>
              </w:tabs>
              <w:jc w:val="center"/>
            </w:pPr>
            <w:r w:rsidRPr="00CE293A">
              <w:rPr>
                <w:i/>
                <w:iCs/>
                <w:lang w:val="en-US"/>
              </w:rPr>
              <w:t>F</w:t>
            </w:r>
            <w:r w:rsidRPr="00CE293A">
              <w:rPr>
                <w:vertAlign w:val="subscript"/>
              </w:rPr>
              <w:t>2</w:t>
            </w:r>
            <w:r w:rsidRPr="00CE293A">
              <w:t>, Н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4E71" w:rsidRPr="00CE293A" w:rsidRDefault="00034E71" w:rsidP="002E30BF">
            <w:pPr>
              <w:tabs>
                <w:tab w:val="right" w:pos="4395"/>
                <w:tab w:val="right" w:pos="7371"/>
                <w:tab w:val="right" w:pos="9638"/>
              </w:tabs>
              <w:jc w:val="center"/>
            </w:pPr>
            <w:r w:rsidRPr="00CE293A">
              <w:rPr>
                <w:i/>
                <w:iCs/>
              </w:rPr>
              <w:t>l</w:t>
            </w:r>
            <w:r w:rsidRPr="00CE293A">
              <w:rPr>
                <w:vertAlign w:val="subscript"/>
              </w:rPr>
              <w:t>2</w:t>
            </w:r>
            <w:r w:rsidRPr="00CE293A">
              <w:t>, м</w:t>
            </w:r>
          </w:p>
        </w:tc>
      </w:tr>
      <w:tr w:rsidR="00034E71" w:rsidRPr="003145C6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4E71" w:rsidRPr="003145C6" w:rsidRDefault="00034E71" w:rsidP="002E30BF">
            <w:pPr>
              <w:tabs>
                <w:tab w:val="right" w:pos="4395"/>
                <w:tab w:val="right" w:pos="7371"/>
                <w:tab w:val="right" w:pos="9638"/>
              </w:tabs>
              <w:jc w:val="center"/>
            </w:pPr>
            <w:r w:rsidRPr="003145C6">
              <w:t>3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4E71" w:rsidRPr="003145C6" w:rsidRDefault="00034E71" w:rsidP="002E30BF">
            <w:pPr>
              <w:tabs>
                <w:tab w:val="right" w:pos="4395"/>
                <w:tab w:val="right" w:pos="7371"/>
                <w:tab w:val="right" w:pos="9638"/>
              </w:tabs>
              <w:jc w:val="center"/>
            </w:pPr>
            <w:r w:rsidRPr="003145C6">
              <w:t>?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4E71" w:rsidRPr="003145C6" w:rsidRDefault="00034E71" w:rsidP="002E30BF">
            <w:pPr>
              <w:tabs>
                <w:tab w:val="right" w:pos="4395"/>
                <w:tab w:val="right" w:pos="7371"/>
                <w:tab w:val="right" w:pos="9638"/>
              </w:tabs>
              <w:jc w:val="center"/>
            </w:pPr>
            <w:r w:rsidRPr="003145C6">
              <w:t>15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4E71" w:rsidRPr="003145C6" w:rsidRDefault="00034E71" w:rsidP="002E30BF">
            <w:pPr>
              <w:tabs>
                <w:tab w:val="right" w:pos="4395"/>
                <w:tab w:val="right" w:pos="7371"/>
                <w:tab w:val="right" w:pos="9638"/>
              </w:tabs>
              <w:jc w:val="center"/>
            </w:pPr>
            <w:r w:rsidRPr="003145C6">
              <w:t>0,4</w:t>
            </w:r>
          </w:p>
        </w:tc>
      </w:tr>
    </w:tbl>
    <w:p w:rsidR="00F37BC0" w:rsidRPr="00F37BC0" w:rsidRDefault="00F37BC0" w:rsidP="00034E71">
      <w:pPr>
        <w:tabs>
          <w:tab w:val="right" w:pos="4395"/>
          <w:tab w:val="right" w:pos="7371"/>
          <w:tab w:val="right" w:pos="9638"/>
        </w:tabs>
        <w:jc w:val="both"/>
        <w:rPr>
          <w:sz w:val="16"/>
          <w:szCs w:val="16"/>
        </w:rPr>
      </w:pPr>
    </w:p>
    <w:p w:rsidR="00034E71" w:rsidRDefault="00034E71" w:rsidP="00C6509C">
      <w:pPr>
        <w:tabs>
          <w:tab w:val="right" w:pos="4395"/>
          <w:tab w:val="right" w:pos="7371"/>
          <w:tab w:val="right" w:pos="9638"/>
        </w:tabs>
        <w:ind w:firstLine="567"/>
        <w:jc w:val="both"/>
      </w:pPr>
      <w:r>
        <w:t>Е</w:t>
      </w:r>
      <w:r w:rsidRPr="003145C6">
        <w:t>сли рычаг находится в равновесии</w:t>
      </w:r>
      <w:r>
        <w:t xml:space="preserve">, то </w:t>
      </w:r>
      <w:r w:rsidRPr="003145C6">
        <w:t xml:space="preserve">плечо </w:t>
      </w:r>
      <w:r w:rsidRPr="003145C6">
        <w:rPr>
          <w:i/>
          <w:iCs/>
          <w:lang w:val="en-US"/>
        </w:rPr>
        <w:t>l</w:t>
      </w:r>
      <w:r w:rsidRPr="003145C6">
        <w:rPr>
          <w:vertAlign w:val="subscript"/>
        </w:rPr>
        <w:t>1</w:t>
      </w:r>
      <w:r>
        <w:t xml:space="preserve"> равно …</w:t>
      </w:r>
    </w:p>
    <w:p w:rsidR="00034E71" w:rsidRDefault="00034E71" w:rsidP="00C6509C">
      <w:pPr>
        <w:tabs>
          <w:tab w:val="right" w:pos="3780"/>
          <w:tab w:val="right" w:pos="6840"/>
          <w:tab w:val="right" w:pos="9072"/>
        </w:tabs>
        <w:ind w:firstLine="567"/>
        <w:jc w:val="both"/>
      </w:pPr>
      <w:r>
        <w:t>1) 1 м</w:t>
      </w:r>
      <w:r>
        <w:tab/>
        <w:t>2) 0,2 м</w:t>
      </w:r>
      <w:r>
        <w:tab/>
        <w:t>3) 0,4 м</w:t>
      </w:r>
      <w:r>
        <w:tab/>
        <w:t>4) 0,8 м</w:t>
      </w:r>
    </w:p>
    <w:p w:rsidR="007763D2" w:rsidRDefault="007763D2" w:rsidP="00C6509C">
      <w:pPr>
        <w:widowControl w:val="0"/>
        <w:tabs>
          <w:tab w:val="right" w:pos="4395"/>
          <w:tab w:val="right" w:pos="7371"/>
          <w:tab w:val="right" w:pos="9638"/>
        </w:tabs>
        <w:ind w:firstLine="567"/>
        <w:jc w:val="both"/>
        <w:rPr>
          <w:b/>
          <w:bCs/>
        </w:rPr>
      </w:pPr>
    </w:p>
    <w:p w:rsidR="00034E71" w:rsidRDefault="00034E71" w:rsidP="00C6509C">
      <w:pPr>
        <w:widowControl w:val="0"/>
        <w:tabs>
          <w:tab w:val="right" w:pos="4395"/>
          <w:tab w:val="right" w:pos="7371"/>
          <w:tab w:val="right" w:pos="9638"/>
        </w:tabs>
        <w:ind w:firstLine="567"/>
        <w:jc w:val="both"/>
      </w:pPr>
      <w:r w:rsidRPr="008C2D6A">
        <w:rPr>
          <w:b/>
          <w:bCs/>
        </w:rPr>
        <w:lastRenderedPageBreak/>
        <w:t>А11.</w:t>
      </w:r>
      <w:r>
        <w:t xml:space="preserve"> Ученику предложили определить, какая сила </w:t>
      </w:r>
      <w:r w:rsidRPr="000D3CD8">
        <w:rPr>
          <w:i/>
          <w:iCs/>
          <w:lang w:val="en-US"/>
        </w:rPr>
        <w:t>F</w:t>
      </w:r>
      <w:r w:rsidRPr="000D3CD8">
        <w:t xml:space="preserve">, </w:t>
      </w:r>
      <w:r>
        <w:t>прил</w:t>
      </w:r>
      <w:r>
        <w:t>о</w:t>
      </w:r>
      <w:r>
        <w:t>женная к свободному концу изображенного на рисунке рычага, уравновесит груз массой 0,5 кг. На основании теоретических ра</w:t>
      </w:r>
      <w:r>
        <w:t>с</w:t>
      </w:r>
      <w:r>
        <w:t xml:space="preserve">четов ученик пришел к выводу, что </w:t>
      </w:r>
      <w:r w:rsidRPr="000D3CD8">
        <w:rPr>
          <w:i/>
          <w:iCs/>
          <w:lang w:val="en-US"/>
        </w:rPr>
        <w:t>F</w:t>
      </w:r>
      <w:r>
        <w:t> = 2,5 Н. Далее он провел эксперимент: положил на подставку тяжелый металлический стержень длиной 30 см, к короткому его концу подвесил груз ма</w:t>
      </w:r>
      <w:r>
        <w:t>с</w:t>
      </w:r>
      <w:r>
        <w:t>сой 0,5 кг, а вдвое более длинный конец стержня стал тянуть вниз с помощью динамометра. При равновесии рычага динамометр п</w:t>
      </w:r>
      <w:r>
        <w:t>о</w:t>
      </w:r>
      <w:r>
        <w:t>казал значение силы, равное 0,8 Н. Погрешности измерения длин, массы груза и силы равнялись соответственно 1 мм, 1 г и</w:t>
      </w:r>
      <w:r w:rsidR="006A7B89">
        <w:t> </w:t>
      </w:r>
      <w:r>
        <w:t xml:space="preserve">0,1 Н. </w:t>
      </w:r>
      <w:r w:rsidRPr="003145C6">
        <w:t>Из эксперимента можно</w:t>
      </w:r>
      <w:r>
        <w:t xml:space="preserve"> сделать вывод …</w:t>
      </w:r>
    </w:p>
    <w:p w:rsidR="00034E71" w:rsidRDefault="00D51E50" w:rsidP="00034E71">
      <w:pPr>
        <w:tabs>
          <w:tab w:val="right" w:pos="4395"/>
          <w:tab w:val="right" w:pos="7371"/>
          <w:tab w:val="right" w:pos="9360"/>
        </w:tabs>
        <w:jc w:val="center"/>
      </w:pPr>
      <w:r>
        <w:pict>
          <v:group id="_x0000_s6056" editas="canvas" style="width:244.4pt;height:108.6pt;mso-position-horizontal-relative:char;mso-position-vertical-relative:line" coordorigin="3933,3306" coordsize="4888,2172">
            <o:lock v:ext="edit" aspectratio="t"/>
            <v:shape id="_x0000_s6057" type="#_x0000_t75" style="position:absolute;left:3933;top:3306;width:4888;height:2172" o:preferrelative="f">
              <v:fill o:detectmouseclick="t"/>
              <v:path o:extrusionok="t" o:connecttype="none"/>
              <o:lock v:ext="edit" text="t"/>
            </v:shape>
            <v:group id="_x0000_s6058" style="position:absolute;left:3933;top:3306;width:4888;height:2172" coordorigin="3933,3306" coordsize="4888,2172">
              <v:line id="_x0000_s6059" style="position:absolute" from="4114,4211" to="8820,4211" strokeweight="1.5pt"/>
              <v:shape id="_x0000_s6060" type="#_x0000_t5" style="position:absolute;left:5200;top:4211;width:1448;height:1267" strokeweight="2.25pt"/>
              <v:line id="_x0000_s6061" style="position:absolute" from="4114,3487" to="4114,4573"/>
              <v:rect id="_x0000_s6062" style="position:absolute;left:3933;top:4573;width:362;height:543" strokeweight="2.25pt"/>
              <v:line id="_x0000_s6063" style="position:absolute;flip:y" from="5923,3487" to="5924,4211"/>
              <v:line id="_x0000_s6064" style="position:absolute;flip:y" from="8820,3487" to="8821,4211"/>
              <v:line id="_x0000_s6065" style="position:absolute" from="8820,4211" to="8820,4754">
                <v:stroke endarrow="block"/>
              </v:line>
              <v:line id="_x0000_s6066" style="position:absolute" from="4114,3849" to="5924,3849">
                <v:stroke startarrow="block" endarrow="block"/>
              </v:line>
              <v:line id="_x0000_s6067" style="position:absolute" from="5924,3849" to="8820,3850">
                <v:stroke startarrow="block" endarrow="block"/>
              </v:line>
              <v:shape id="_x0000_s6068" type="#_x0000_t202" style="position:absolute;left:4657;top:3306;width:724;height:543" filled="f" stroked="f">
                <v:textbox style="mso-next-textbox:#_x0000_s6068">
                  <w:txbxContent>
                    <w:p w:rsidR="00FF5B7C" w:rsidRPr="00594102" w:rsidRDefault="00FF5B7C" w:rsidP="00034E71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l</w:t>
                      </w:r>
                    </w:p>
                  </w:txbxContent>
                </v:textbox>
              </v:shape>
              <v:shape id="_x0000_s6069" type="#_x0000_t202" style="position:absolute;left:6829;top:3306;width:724;height:543" filled="f" stroked="f">
                <v:textbox style="mso-next-textbox:#_x0000_s6069">
                  <w:txbxContent>
                    <w:p w:rsidR="00FF5B7C" w:rsidRPr="00594102" w:rsidRDefault="00FF5B7C" w:rsidP="00034E71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2</w:t>
                      </w:r>
                      <w:r>
                        <w:rPr>
                          <w:i/>
                          <w:iCs/>
                          <w:lang w:val="en-US"/>
                        </w:rPr>
                        <w:t>l</w:t>
                      </w:r>
                    </w:p>
                  </w:txbxContent>
                </v:textbox>
              </v:shape>
              <v:shape id="_x0000_s6070" type="#_x0000_t202" style="position:absolute;left:8231;top:4392;width:589;height:524;mso-wrap-style:none" filled="f" stroked="f">
                <v:textbox style="mso-next-textbox:#_x0000_s6070;mso-fit-shape-to-text:t">
                  <w:txbxContent>
                    <w:p w:rsidR="00FF5B7C" w:rsidRPr="00594102" w:rsidRDefault="00FF5B7C" w:rsidP="00034E71">
                      <w:pPr>
                        <w:rPr>
                          <w:lang w:val="en-US"/>
                        </w:rPr>
                      </w:pPr>
                      <w:r w:rsidRPr="00594102">
                        <w:rPr>
                          <w:position w:val="-4"/>
                          <w:lang w:val="en-US"/>
                        </w:rPr>
                        <w:object w:dxaOrig="300" w:dyaOrig="380">
                          <v:shape id="_x0000_i1253" type="#_x0000_t75" style="width:15.05pt;height:19.35pt" o:ole="">
                            <v:imagedata r:id="rId409" o:title=""/>
                          </v:shape>
                          <o:OLEObject Type="Embed" ProgID="Equation.3" ShapeID="_x0000_i1253" DrawAspect="Content" ObjectID="_1493196801" r:id="rId410"/>
                        </w:objec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C6509C" w:rsidRDefault="00C6509C" w:rsidP="00C6509C">
      <w:pPr>
        <w:tabs>
          <w:tab w:val="right" w:pos="4395"/>
          <w:tab w:val="right" w:pos="7371"/>
          <w:tab w:val="right" w:pos="9360"/>
        </w:tabs>
        <w:ind w:firstLine="567"/>
        <w:jc w:val="both"/>
        <w:rPr>
          <w:sz w:val="16"/>
          <w:szCs w:val="16"/>
        </w:rPr>
      </w:pPr>
    </w:p>
    <w:p w:rsidR="00034E71" w:rsidRDefault="00034E71" w:rsidP="00C6509C">
      <w:pPr>
        <w:tabs>
          <w:tab w:val="right" w:pos="4395"/>
          <w:tab w:val="right" w:pos="7371"/>
          <w:tab w:val="right" w:pos="9360"/>
        </w:tabs>
        <w:ind w:firstLine="567"/>
        <w:jc w:val="both"/>
      </w:pPr>
      <w:r>
        <w:t xml:space="preserve">1) погрешности измерений силы и длины оказались слишком большими, чтобы проверить верность расчетов. </w:t>
      </w:r>
    </w:p>
    <w:p w:rsidR="00034E71" w:rsidRDefault="00034E71" w:rsidP="00C6509C">
      <w:pPr>
        <w:tabs>
          <w:tab w:val="right" w:pos="4395"/>
          <w:tab w:val="right" w:pos="7371"/>
          <w:tab w:val="right" w:pos="9360"/>
        </w:tabs>
        <w:ind w:firstLine="567"/>
        <w:jc w:val="both"/>
      </w:pPr>
      <w:r>
        <w:t>2) экспериментальная установка не соответствует теоретич</w:t>
      </w:r>
      <w:r>
        <w:t>е</w:t>
      </w:r>
      <w:r>
        <w:t>ской модели, используемой при расчете.</w:t>
      </w:r>
    </w:p>
    <w:p w:rsidR="00034E71" w:rsidRDefault="00034E71" w:rsidP="00C6509C">
      <w:pPr>
        <w:tabs>
          <w:tab w:val="right" w:pos="4395"/>
          <w:tab w:val="right" w:pos="7371"/>
          <w:tab w:val="right" w:pos="9360"/>
        </w:tabs>
        <w:ind w:firstLine="567"/>
        <w:jc w:val="both"/>
      </w:pPr>
      <w:r>
        <w:t>3) при расчете была использована неверная формула для ид</w:t>
      </w:r>
      <w:r>
        <w:t>е</w:t>
      </w:r>
      <w:r>
        <w:t>ального рычага.</w:t>
      </w:r>
    </w:p>
    <w:p w:rsidR="00034E71" w:rsidRDefault="00034E71" w:rsidP="00C6509C">
      <w:pPr>
        <w:tabs>
          <w:tab w:val="right" w:pos="4395"/>
          <w:tab w:val="right" w:pos="7371"/>
          <w:tab w:val="right" w:pos="9360"/>
        </w:tabs>
        <w:ind w:firstLine="567"/>
        <w:jc w:val="both"/>
      </w:pPr>
      <w:r>
        <w:t>4) с учетом погрешности измерения силы и длины экспер</w:t>
      </w:r>
      <w:r>
        <w:t>и</w:t>
      </w:r>
      <w:r>
        <w:t>мент подтвердил теоретические расчеты.</w:t>
      </w:r>
    </w:p>
    <w:p w:rsidR="00034E71" w:rsidRPr="00134B75" w:rsidRDefault="00034E71" w:rsidP="00034E71">
      <w:pPr>
        <w:widowControl w:val="0"/>
        <w:tabs>
          <w:tab w:val="right" w:pos="4395"/>
          <w:tab w:val="right" w:pos="7371"/>
        </w:tabs>
        <w:ind w:left="-540" w:right="4135"/>
        <w:jc w:val="both"/>
        <w:rPr>
          <w:b/>
          <w:sz w:val="20"/>
          <w:szCs w:val="20"/>
          <w:highlight w:val="lightGray"/>
        </w:rPr>
      </w:pPr>
    </w:p>
    <w:p w:rsidR="0097500C" w:rsidRDefault="0097500C" w:rsidP="00C6509C">
      <w:pPr>
        <w:tabs>
          <w:tab w:val="right" w:pos="4395"/>
          <w:tab w:val="right" w:pos="7371"/>
          <w:tab w:val="right" w:pos="9638"/>
        </w:tabs>
        <w:ind w:firstLine="567"/>
        <w:jc w:val="both"/>
      </w:pPr>
      <w:r w:rsidRPr="008C2D6A">
        <w:rPr>
          <w:b/>
          <w:bCs/>
        </w:rPr>
        <w:t>А12.</w:t>
      </w:r>
      <w:r>
        <w:t> Рычаг находится в равновесии под действием на него трех сил (см. рисунок). Каково условие равновесия этого рычага?</w:t>
      </w:r>
    </w:p>
    <w:p w:rsidR="0097500C" w:rsidRPr="00C6509C" w:rsidRDefault="00D51E50" w:rsidP="0097500C">
      <w:pPr>
        <w:tabs>
          <w:tab w:val="right" w:pos="4395"/>
          <w:tab w:val="right" w:pos="7371"/>
          <w:tab w:val="right" w:pos="9638"/>
        </w:tabs>
        <w:jc w:val="center"/>
        <w:rPr>
          <w:sz w:val="28"/>
          <w:szCs w:val="28"/>
        </w:rPr>
      </w:pPr>
      <w:r>
        <w:rPr>
          <w:sz w:val="28"/>
          <w:szCs w:val="28"/>
        </w:rPr>
      </w:r>
      <w:r w:rsidR="00BD2452">
        <w:rPr>
          <w:sz w:val="28"/>
          <w:szCs w:val="28"/>
        </w:rPr>
        <w:pict>
          <v:group id="_x0000_s6071" editas="canvas" style="width:253.95pt;height:88.55pt;mso-position-horizontal-relative:char;mso-position-vertical-relative:line" coordorigin="3044,1077" coordsize="5079,1771">
            <o:lock v:ext="edit" aspectratio="t"/>
            <v:shape id="_x0000_s6072" type="#_x0000_t75" style="position:absolute;left:3044;top:1077;width:5079;height:1771" o:preferrelative="f">
              <v:fill o:detectmouseclick="t"/>
              <v:path o:extrusionok="t" o:connecttype="none"/>
              <o:lock v:ext="edit" text="t"/>
            </v:shape>
            <v:group id="_x0000_s6073" style="position:absolute;left:3044;top:1077;width:5079;height:1665" coordorigin="3044,1029" coordsize="5079,1035">
              <v:line id="_x0000_s6074" style="position:absolute" from="3753,1497" to="7553,1497" strokeweight="1.5pt"/>
              <v:line id="_x0000_s6075" style="position:absolute" from="3753,1497" to="3753,2039">
                <v:stroke endarrow="block"/>
              </v:line>
              <v:line id="_x0000_s6076" style="position:absolute" from="4658,1497" to="4659,2038">
                <v:stroke endarrow="block"/>
              </v:line>
              <v:line id="_x0000_s6077" style="position:absolute" from="7553,1497" to="7554,2038">
                <v:stroke endarrow="block"/>
              </v:line>
              <v:shape id="_x0000_s6078" type="#_x0000_t5" style="position:absolute;left:5923;top:1497;width:182;height:180" strokeweight="2.25pt"/>
              <v:shape id="_x0000_s6079" type="#_x0000_t202" style="position:absolute;left:3044;top:1678;width:623;height:371;mso-wrap-style:none" filled="f" stroked="f">
                <v:textbox style="mso-next-textbox:#_x0000_s6079;mso-fit-shape-to-text:t">
                  <w:txbxContent>
                    <w:p w:rsidR="00FF5B7C" w:rsidRDefault="00FF5B7C" w:rsidP="0097500C">
                      <w:r w:rsidRPr="00594102">
                        <w:rPr>
                          <w:position w:val="-12"/>
                        </w:rPr>
                        <w:object w:dxaOrig="340" w:dyaOrig="460">
                          <v:shape id="_x0000_i1254" type="#_x0000_t75" style="width:17.2pt;height:22.55pt" o:ole="">
                            <v:imagedata r:id="rId411" o:title=""/>
                          </v:shape>
                          <o:OLEObject Type="Embed" ProgID="Equation.3" ShapeID="_x0000_i1254" DrawAspect="Content" ObjectID="_1493196802" r:id="rId412"/>
                        </w:object>
                      </w:r>
                    </w:p>
                  </w:txbxContent>
                </v:textbox>
              </v:shape>
              <v:shape id="_x0000_s6080" type="#_x0000_t202" style="position:absolute;left:3994;top:1693;width:673;height:371;mso-wrap-style:none" filled="f" stroked="f">
                <v:textbox style="mso-next-textbox:#_x0000_s6080;mso-fit-shape-to-text:t">
                  <w:txbxContent>
                    <w:p w:rsidR="00FF5B7C" w:rsidRDefault="00FF5B7C" w:rsidP="0097500C">
                      <w:r w:rsidRPr="001034C1">
                        <w:rPr>
                          <w:position w:val="-12"/>
                        </w:rPr>
                        <w:object w:dxaOrig="380" w:dyaOrig="460">
                          <v:shape id="_x0000_i1255" type="#_x0000_t75" style="width:19.35pt;height:22.55pt" o:ole="">
                            <v:imagedata r:id="rId413" o:title=""/>
                          </v:shape>
                          <o:OLEObject Type="Embed" ProgID="Equation.3" ShapeID="_x0000_i1255" DrawAspect="Content" ObjectID="_1493196803" r:id="rId414"/>
                        </w:object>
                      </w:r>
                    </w:p>
                  </w:txbxContent>
                </v:textbox>
              </v:shape>
              <v:shape id="_x0000_s6081" type="#_x0000_t202" style="position:absolute;left:7467;top:1618;width:656;height:392;mso-wrap-style:none" filled="f" stroked="f">
                <v:textbox style="mso-next-textbox:#_x0000_s6081;mso-fit-shape-to-text:t">
                  <w:txbxContent>
                    <w:p w:rsidR="00FF5B7C" w:rsidRDefault="00FF5B7C" w:rsidP="0097500C">
                      <w:r w:rsidRPr="00594102">
                        <w:rPr>
                          <w:position w:val="-14"/>
                        </w:rPr>
                        <w:object w:dxaOrig="360" w:dyaOrig="480">
                          <v:shape id="_x0000_i1256" type="#_x0000_t75" style="width:18.25pt;height:24.7pt" o:ole="">
                            <v:imagedata r:id="rId415" o:title=""/>
                          </v:shape>
                          <o:OLEObject Type="Embed" ProgID="Equation.3" ShapeID="_x0000_i1256" DrawAspect="Content" ObjectID="_1493196804" r:id="rId416"/>
                        </w:object>
                      </w:r>
                    </w:p>
                  </w:txbxContent>
                </v:textbox>
              </v:shape>
              <v:shape id="_x0000_s6082" type="#_x0000_t202" style="position:absolute;left:3571;top:1044;width:543;height:543" filled="f" stroked="f">
                <v:textbox style="mso-next-textbox:#_x0000_s6082">
                  <w:txbxContent>
                    <w:p w:rsidR="00FF5B7C" w:rsidRPr="00C6509C" w:rsidRDefault="00FF5B7C" w:rsidP="0097500C">
                      <w:pPr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</w:pPr>
                      <w:r w:rsidRPr="00C6509C"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  <w:t>A</w:t>
                      </w:r>
                    </w:p>
                  </w:txbxContent>
                </v:textbox>
              </v:shape>
              <v:shape id="_x0000_s6083" type="#_x0000_t202" style="position:absolute;left:4476;top:1059;width:543;height:543" filled="f" stroked="f">
                <v:textbox style="mso-next-textbox:#_x0000_s6083">
                  <w:txbxContent>
                    <w:p w:rsidR="00FF5B7C" w:rsidRPr="00C6509C" w:rsidRDefault="00FF5B7C" w:rsidP="0097500C">
                      <w:pPr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</w:pPr>
                      <w:r w:rsidRPr="00C6509C"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  <w:t>B</w:t>
                      </w:r>
                    </w:p>
                  </w:txbxContent>
                </v:textbox>
              </v:shape>
              <v:shape id="_x0000_s6084" type="#_x0000_t202" style="position:absolute;left:5818;top:1029;width:543;height:543" filled="f" stroked="f">
                <v:textbox style="mso-next-textbox:#_x0000_s6084">
                  <w:txbxContent>
                    <w:p w:rsidR="00FF5B7C" w:rsidRPr="00C6509C" w:rsidRDefault="00FF5B7C" w:rsidP="0097500C">
                      <w:pPr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</w:pPr>
                      <w:r w:rsidRPr="00C6509C"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  <w:t>O</w:t>
                      </w:r>
                    </w:p>
                  </w:txbxContent>
                </v:textbox>
              </v:shape>
              <v:shape id="_x0000_s6085" type="#_x0000_t202" style="position:absolute;left:7357;top:1059;width:543;height:543" filled="f" stroked="f">
                <v:textbox style="mso-next-textbox:#_x0000_s6085">
                  <w:txbxContent>
                    <w:p w:rsidR="00FF5B7C" w:rsidRPr="00C6509C" w:rsidRDefault="00FF5B7C" w:rsidP="0097500C">
                      <w:pPr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</w:pPr>
                      <w:r w:rsidRPr="00C6509C">
                        <w:rPr>
                          <w:i/>
                          <w:iCs/>
                          <w:sz w:val="28"/>
                          <w:szCs w:val="28"/>
                          <w:lang w:val="en-US"/>
                        </w:rPr>
                        <w:t>C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97500C" w:rsidRPr="003D6D08" w:rsidRDefault="003D6D08" w:rsidP="00C6509C">
      <w:pPr>
        <w:numPr>
          <w:ilvl w:val="0"/>
          <w:numId w:val="3"/>
        </w:numPr>
        <w:tabs>
          <w:tab w:val="clear" w:pos="360"/>
          <w:tab w:val="num" w:pos="0"/>
          <w:tab w:val="left" w:pos="851"/>
          <w:tab w:val="right" w:pos="4395"/>
          <w:tab w:val="right" w:pos="7371"/>
          <w:tab w:val="right" w:pos="9638"/>
        </w:tabs>
        <w:ind w:left="0" w:firstLine="567"/>
        <w:rPr>
          <w:lang w:val="en-US"/>
        </w:rPr>
      </w:pPr>
      <w:r w:rsidRPr="003D6D08">
        <w:rPr>
          <w:position w:val="-12"/>
          <w:lang w:val="en-US"/>
        </w:rPr>
        <w:object w:dxaOrig="2439" w:dyaOrig="360">
          <v:shape id="_x0000_i1110" type="#_x0000_t75" style="width:161.2pt;height:23.65pt" o:ole="">
            <v:imagedata r:id="rId417" o:title=""/>
          </v:shape>
          <o:OLEObject Type="Embed" ProgID="Equation.3" ShapeID="_x0000_i1110" DrawAspect="Content" ObjectID="_1493196722" r:id="rId418"/>
        </w:object>
      </w:r>
    </w:p>
    <w:p w:rsidR="0097500C" w:rsidRPr="003D6D08" w:rsidRDefault="00134B75" w:rsidP="00C6509C">
      <w:pPr>
        <w:numPr>
          <w:ilvl w:val="0"/>
          <w:numId w:val="3"/>
        </w:numPr>
        <w:tabs>
          <w:tab w:val="clear" w:pos="360"/>
          <w:tab w:val="num" w:pos="0"/>
          <w:tab w:val="left" w:pos="851"/>
          <w:tab w:val="right" w:pos="4395"/>
          <w:tab w:val="right" w:pos="7371"/>
          <w:tab w:val="right" w:pos="9638"/>
        </w:tabs>
        <w:ind w:left="0" w:firstLine="567"/>
        <w:rPr>
          <w:lang w:val="en-US"/>
        </w:rPr>
      </w:pPr>
      <w:r w:rsidRPr="003D6D08">
        <w:rPr>
          <w:position w:val="-12"/>
          <w:lang w:val="en-US"/>
        </w:rPr>
        <w:object w:dxaOrig="2420" w:dyaOrig="360">
          <v:shape id="_x0000_i1111" type="#_x0000_t75" style="width:155.8pt;height:23.65pt" o:ole="">
            <v:imagedata r:id="rId419" o:title=""/>
          </v:shape>
          <o:OLEObject Type="Embed" ProgID="Equation.3" ShapeID="_x0000_i1111" DrawAspect="Content" ObjectID="_1493196723" r:id="rId420"/>
        </w:object>
      </w:r>
    </w:p>
    <w:p w:rsidR="0097500C" w:rsidRPr="003D6D08" w:rsidRDefault="00134B75" w:rsidP="00C6509C">
      <w:pPr>
        <w:numPr>
          <w:ilvl w:val="0"/>
          <w:numId w:val="3"/>
        </w:numPr>
        <w:tabs>
          <w:tab w:val="clear" w:pos="360"/>
          <w:tab w:val="num" w:pos="0"/>
          <w:tab w:val="left" w:pos="851"/>
          <w:tab w:val="right" w:pos="4395"/>
          <w:tab w:val="right" w:pos="7371"/>
          <w:tab w:val="right" w:pos="9638"/>
        </w:tabs>
        <w:ind w:left="0" w:firstLine="567"/>
        <w:rPr>
          <w:lang w:val="en-US"/>
        </w:rPr>
      </w:pPr>
      <w:r w:rsidRPr="003D6D08">
        <w:rPr>
          <w:position w:val="-12"/>
          <w:lang w:val="en-US"/>
        </w:rPr>
        <w:object w:dxaOrig="2780" w:dyaOrig="360">
          <v:shape id="_x0000_i1112" type="#_x0000_t75" style="width:179.45pt;height:23.65pt" o:ole="">
            <v:imagedata r:id="rId421" o:title=""/>
          </v:shape>
          <o:OLEObject Type="Embed" ProgID="Equation.3" ShapeID="_x0000_i1112" DrawAspect="Content" ObjectID="_1493196724" r:id="rId422"/>
        </w:object>
      </w:r>
    </w:p>
    <w:p w:rsidR="0097500C" w:rsidRPr="003D6D08" w:rsidRDefault="0097500C" w:rsidP="00C6509C">
      <w:pPr>
        <w:widowControl w:val="0"/>
        <w:tabs>
          <w:tab w:val="num" w:pos="0"/>
          <w:tab w:val="left" w:pos="851"/>
          <w:tab w:val="right" w:pos="4395"/>
          <w:tab w:val="right" w:pos="7371"/>
        </w:tabs>
        <w:ind w:right="4135" w:firstLine="567"/>
        <w:jc w:val="both"/>
        <w:rPr>
          <w:b/>
          <w:szCs w:val="32"/>
        </w:rPr>
      </w:pPr>
      <w:r w:rsidRPr="003D6D08">
        <w:t>4)</w:t>
      </w:r>
      <w:r w:rsidR="003D6D08" w:rsidRPr="003D6D08">
        <w:t xml:space="preserve"> </w:t>
      </w:r>
      <w:r w:rsidR="00134B75" w:rsidRPr="003D6D08">
        <w:rPr>
          <w:position w:val="-12"/>
          <w:lang w:val="en-US"/>
        </w:rPr>
        <w:object w:dxaOrig="2420" w:dyaOrig="360">
          <v:shape id="_x0000_i1113" type="#_x0000_t75" style="width:153.65pt;height:22.55pt" o:ole="">
            <v:imagedata r:id="rId423" o:title=""/>
          </v:shape>
          <o:OLEObject Type="Embed" ProgID="Equation.3" ShapeID="_x0000_i1113" DrawAspect="Content" ObjectID="_1493196725" r:id="rId424"/>
        </w:object>
      </w:r>
    </w:p>
    <w:p w:rsidR="0097500C" w:rsidRPr="00134B75" w:rsidRDefault="0097500C" w:rsidP="00C6509C">
      <w:pPr>
        <w:tabs>
          <w:tab w:val="right" w:pos="4395"/>
          <w:tab w:val="right" w:pos="7371"/>
          <w:tab w:val="right" w:pos="9638"/>
        </w:tabs>
        <w:ind w:firstLine="567"/>
        <w:jc w:val="both"/>
        <w:rPr>
          <w:szCs w:val="32"/>
        </w:rPr>
      </w:pPr>
      <w:r w:rsidRPr="00134B75">
        <w:rPr>
          <w:b/>
          <w:bCs/>
          <w:szCs w:val="32"/>
        </w:rPr>
        <w:lastRenderedPageBreak/>
        <w:t>А1</w:t>
      </w:r>
      <w:r w:rsidR="00934F92" w:rsidRPr="00134B75">
        <w:rPr>
          <w:b/>
          <w:bCs/>
          <w:szCs w:val="32"/>
        </w:rPr>
        <w:t>3</w:t>
      </w:r>
      <w:r w:rsidRPr="00134B75">
        <w:rPr>
          <w:b/>
          <w:bCs/>
          <w:szCs w:val="32"/>
        </w:rPr>
        <w:t>.</w:t>
      </w:r>
      <w:r w:rsidRPr="00134B75">
        <w:rPr>
          <w:szCs w:val="32"/>
        </w:rPr>
        <w:t> Прямая неоднородная балка длиной 1 м и массой 100 кг подвешена за концы на вертикально натянутых тросах. Балка з</w:t>
      </w:r>
      <w:r w:rsidRPr="00134B75">
        <w:rPr>
          <w:szCs w:val="32"/>
        </w:rPr>
        <w:t>а</w:t>
      </w:r>
      <w:r w:rsidRPr="00134B75">
        <w:rPr>
          <w:szCs w:val="32"/>
        </w:rPr>
        <w:t>нимает горизонтальное положение. Если центр тяжести балки н</w:t>
      </w:r>
      <w:r w:rsidRPr="00134B75">
        <w:rPr>
          <w:szCs w:val="32"/>
        </w:rPr>
        <w:t>а</w:t>
      </w:r>
      <w:r w:rsidRPr="00134B75">
        <w:rPr>
          <w:szCs w:val="32"/>
        </w:rPr>
        <w:t>ходится на расстоянии 0,4 м от левого конца балки, то сила нат</w:t>
      </w:r>
      <w:r w:rsidRPr="00134B75">
        <w:rPr>
          <w:szCs w:val="32"/>
        </w:rPr>
        <w:t>я</w:t>
      </w:r>
      <w:r w:rsidRPr="00134B75">
        <w:rPr>
          <w:szCs w:val="32"/>
        </w:rPr>
        <w:t>жения левого троса равна …</w:t>
      </w:r>
    </w:p>
    <w:p w:rsidR="0097500C" w:rsidRPr="00134B75" w:rsidRDefault="0097500C" w:rsidP="00134B75">
      <w:pPr>
        <w:tabs>
          <w:tab w:val="right" w:pos="3780"/>
          <w:tab w:val="right" w:pos="6660"/>
          <w:tab w:val="right" w:pos="9072"/>
        </w:tabs>
        <w:spacing w:before="120"/>
        <w:ind w:firstLine="567"/>
        <w:jc w:val="both"/>
        <w:rPr>
          <w:szCs w:val="32"/>
        </w:rPr>
      </w:pPr>
      <w:r w:rsidRPr="00134B75">
        <w:rPr>
          <w:szCs w:val="32"/>
        </w:rPr>
        <w:t>1) 400 Н</w:t>
      </w:r>
      <w:r w:rsidRPr="00134B75">
        <w:rPr>
          <w:szCs w:val="32"/>
        </w:rPr>
        <w:tab/>
        <w:t>2) 500 Н</w:t>
      </w:r>
      <w:r w:rsidRPr="00134B75">
        <w:rPr>
          <w:szCs w:val="32"/>
        </w:rPr>
        <w:tab/>
        <w:t>3) 600 Н</w:t>
      </w:r>
      <w:r w:rsidRPr="00134B75">
        <w:rPr>
          <w:szCs w:val="32"/>
        </w:rPr>
        <w:tab/>
        <w:t>4) 1000 Н</w:t>
      </w:r>
    </w:p>
    <w:p w:rsidR="0097500C" w:rsidRPr="00134B75" w:rsidRDefault="0097500C" w:rsidP="0097500C">
      <w:pPr>
        <w:tabs>
          <w:tab w:val="right" w:pos="4395"/>
          <w:tab w:val="right" w:pos="7371"/>
          <w:tab w:val="right" w:pos="9638"/>
        </w:tabs>
        <w:jc w:val="both"/>
        <w:rPr>
          <w:b/>
          <w:bCs/>
          <w:szCs w:val="32"/>
        </w:rPr>
      </w:pPr>
    </w:p>
    <w:p w:rsidR="0097500C" w:rsidRPr="00134B75" w:rsidRDefault="0097500C" w:rsidP="00C6509C">
      <w:pPr>
        <w:tabs>
          <w:tab w:val="right" w:pos="4395"/>
          <w:tab w:val="right" w:pos="7371"/>
          <w:tab w:val="right" w:pos="9638"/>
        </w:tabs>
        <w:ind w:firstLine="567"/>
        <w:jc w:val="both"/>
        <w:rPr>
          <w:szCs w:val="32"/>
        </w:rPr>
      </w:pPr>
      <w:r w:rsidRPr="00134B75">
        <w:rPr>
          <w:b/>
          <w:bCs/>
          <w:szCs w:val="32"/>
        </w:rPr>
        <w:t>А1</w:t>
      </w:r>
      <w:r w:rsidR="00934F92" w:rsidRPr="00134B75">
        <w:rPr>
          <w:b/>
          <w:bCs/>
          <w:szCs w:val="32"/>
        </w:rPr>
        <w:t>4</w:t>
      </w:r>
      <w:r w:rsidRPr="00134B75">
        <w:rPr>
          <w:b/>
          <w:bCs/>
          <w:szCs w:val="32"/>
        </w:rPr>
        <w:t>.</w:t>
      </w:r>
      <w:r w:rsidRPr="00134B75">
        <w:rPr>
          <w:szCs w:val="32"/>
        </w:rPr>
        <w:t> Где следует поставить опору под линейку длиной 1,5 м, чтобы подвешенные к ее концам грузы массами 1 кг и 2 кг нах</w:t>
      </w:r>
      <w:r w:rsidRPr="00134B75">
        <w:rPr>
          <w:szCs w:val="32"/>
        </w:rPr>
        <w:t>о</w:t>
      </w:r>
      <w:r w:rsidRPr="00134B75">
        <w:rPr>
          <w:szCs w:val="32"/>
        </w:rPr>
        <w:t>дились в равновесии (см. рисунок). Массой линейки пренебречь.</w:t>
      </w:r>
    </w:p>
    <w:p w:rsidR="0097500C" w:rsidRPr="00134B75" w:rsidRDefault="0097500C" w:rsidP="0097500C">
      <w:pPr>
        <w:tabs>
          <w:tab w:val="right" w:pos="4395"/>
          <w:tab w:val="right" w:pos="7371"/>
          <w:tab w:val="right" w:pos="9638"/>
        </w:tabs>
        <w:jc w:val="center"/>
        <w:rPr>
          <w:szCs w:val="32"/>
        </w:rPr>
      </w:pPr>
    </w:p>
    <w:p w:rsidR="0097500C" w:rsidRPr="00134B75" w:rsidRDefault="00D51E50" w:rsidP="0097500C">
      <w:pPr>
        <w:tabs>
          <w:tab w:val="right" w:pos="4395"/>
          <w:tab w:val="right" w:pos="7371"/>
          <w:tab w:val="right" w:pos="9638"/>
        </w:tabs>
        <w:jc w:val="center"/>
        <w:rPr>
          <w:szCs w:val="32"/>
        </w:rPr>
      </w:pPr>
      <w:r>
        <w:rPr>
          <w:szCs w:val="32"/>
        </w:rPr>
      </w:r>
      <w:r>
        <w:rPr>
          <w:szCs w:val="32"/>
        </w:rPr>
        <w:pict>
          <v:group id="_x0000_s6086" editas="canvas" style="width:182pt;height:68.5pt;mso-position-horizontal-relative:char;mso-position-vertical-relative:line" coordorigin="2470,2115" coordsize="3640,1370">
            <o:lock v:ext="edit" aspectratio="t"/>
            <v:shape id="_x0000_s6087" type="#_x0000_t75" style="position:absolute;left:2470;top:2115;width:3640;height:1370" o:preferrelative="f">
              <v:fill o:detectmouseclick="t"/>
              <v:path o:extrusionok="t" o:connecttype="none"/>
              <o:lock v:ext="edit" text="t"/>
            </v:shape>
            <v:group id="_x0000_s6088" style="position:absolute;left:2470;top:2115;width:3640;height:1370" coordorigin="2470,2115" coordsize="3640,1370">
              <v:shape id="_x0000_s6089" type="#_x0000_t202" style="position:absolute;left:2470;top:2935;width:925;height:550" filled="f" stroked="f">
                <v:textbox>
                  <w:txbxContent>
                    <w:p w:rsidR="00FF5B7C" w:rsidRPr="00200C2A" w:rsidRDefault="00FF5B7C" w:rsidP="0097500C">
                      <w:r w:rsidRPr="00200C2A">
                        <w:t>1 кг</w:t>
                      </w:r>
                    </w:p>
                  </w:txbxContent>
                </v:textbox>
              </v:shape>
              <v:rect id="_x0000_s6090" style="position:absolute;left:2910;top:2115;width:2565;height:143" strokeweight="1.5pt"/>
              <v:line id="_x0000_s6091" style="position:absolute" from="2910,2230" to="2910,2631" strokeweight="1pt"/>
              <v:rect id="_x0000_s6092" style="position:absolute;left:2700;top:2640;width:410;height:290" strokeweight="1.5pt"/>
              <v:line id="_x0000_s6093" style="position:absolute" from="5480,2220" to="5481,2621" strokeweight="1pt"/>
              <v:rect id="_x0000_s6094" style="position:absolute;left:5270;top:2630;width:410;height:290" strokeweight="1.5pt"/>
              <v:shape id="_x0000_s6095" type="#_x0000_t202" style="position:absolute;left:5030;top:2890;width:1080;height:540" filled="f" stroked="f">
                <v:textbox>
                  <w:txbxContent>
                    <w:p w:rsidR="00FF5B7C" w:rsidRPr="00200C2A" w:rsidRDefault="00FF5B7C" w:rsidP="0097500C">
                      <w:r w:rsidRPr="00200C2A">
                        <w:t>2 кг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97500C" w:rsidRPr="00134B75" w:rsidRDefault="0097500C" w:rsidP="00C6509C">
      <w:pPr>
        <w:tabs>
          <w:tab w:val="right" w:pos="4395"/>
          <w:tab w:val="right" w:pos="7371"/>
          <w:tab w:val="right" w:pos="9638"/>
        </w:tabs>
        <w:ind w:firstLine="567"/>
        <w:jc w:val="both"/>
        <w:rPr>
          <w:szCs w:val="32"/>
        </w:rPr>
      </w:pPr>
      <w:r w:rsidRPr="00134B75">
        <w:rPr>
          <w:szCs w:val="32"/>
        </w:rPr>
        <w:t>1) на расстоянии 1 м от груза массой 1 кг</w:t>
      </w:r>
    </w:p>
    <w:p w:rsidR="0097500C" w:rsidRPr="00134B75" w:rsidRDefault="0097500C" w:rsidP="00C6509C">
      <w:pPr>
        <w:tabs>
          <w:tab w:val="right" w:pos="4395"/>
          <w:tab w:val="right" w:pos="7371"/>
          <w:tab w:val="right" w:pos="9638"/>
        </w:tabs>
        <w:ind w:firstLine="567"/>
        <w:jc w:val="both"/>
        <w:rPr>
          <w:szCs w:val="32"/>
        </w:rPr>
      </w:pPr>
      <w:r w:rsidRPr="00134B75">
        <w:rPr>
          <w:szCs w:val="32"/>
        </w:rPr>
        <w:t>2) на расстоянии 1 м от груза массой 2 кг</w:t>
      </w:r>
    </w:p>
    <w:p w:rsidR="0097500C" w:rsidRPr="00134B75" w:rsidRDefault="0097500C" w:rsidP="00C6509C">
      <w:pPr>
        <w:tabs>
          <w:tab w:val="right" w:pos="4395"/>
          <w:tab w:val="right" w:pos="7371"/>
          <w:tab w:val="right" w:pos="9638"/>
        </w:tabs>
        <w:ind w:firstLine="567"/>
        <w:jc w:val="both"/>
        <w:rPr>
          <w:szCs w:val="32"/>
        </w:rPr>
      </w:pPr>
      <w:r w:rsidRPr="00134B75">
        <w:rPr>
          <w:szCs w:val="32"/>
        </w:rPr>
        <w:t>3) на середине линейки</w:t>
      </w:r>
    </w:p>
    <w:p w:rsidR="0097500C" w:rsidRPr="00134B75" w:rsidRDefault="0097500C" w:rsidP="00C6509C">
      <w:pPr>
        <w:tabs>
          <w:tab w:val="right" w:pos="4395"/>
          <w:tab w:val="right" w:pos="7371"/>
          <w:tab w:val="right" w:pos="9638"/>
        </w:tabs>
        <w:ind w:firstLine="567"/>
        <w:jc w:val="both"/>
        <w:rPr>
          <w:szCs w:val="32"/>
        </w:rPr>
      </w:pPr>
      <w:r w:rsidRPr="00134B75">
        <w:rPr>
          <w:szCs w:val="32"/>
        </w:rPr>
        <w:t>4) на расстоянии 0,5 м от груза массой 1 кг</w:t>
      </w:r>
    </w:p>
    <w:p w:rsidR="0097500C" w:rsidRPr="00134B75" w:rsidRDefault="0097500C" w:rsidP="0097500C">
      <w:pPr>
        <w:tabs>
          <w:tab w:val="right" w:pos="4395"/>
          <w:tab w:val="right" w:pos="7371"/>
          <w:tab w:val="right" w:pos="9638"/>
        </w:tabs>
        <w:jc w:val="both"/>
        <w:rPr>
          <w:b/>
          <w:bCs/>
          <w:szCs w:val="32"/>
        </w:rPr>
      </w:pPr>
    </w:p>
    <w:p w:rsidR="0097500C" w:rsidRPr="00134B75" w:rsidRDefault="0097500C" w:rsidP="00C6509C">
      <w:pPr>
        <w:tabs>
          <w:tab w:val="right" w:pos="4395"/>
          <w:tab w:val="right" w:pos="7371"/>
          <w:tab w:val="right" w:pos="9638"/>
        </w:tabs>
        <w:ind w:firstLine="567"/>
        <w:jc w:val="both"/>
        <w:rPr>
          <w:szCs w:val="32"/>
        </w:rPr>
      </w:pPr>
      <w:r w:rsidRPr="00134B75">
        <w:rPr>
          <w:b/>
          <w:bCs/>
          <w:szCs w:val="32"/>
        </w:rPr>
        <w:t>А1</w:t>
      </w:r>
      <w:r w:rsidR="00934F92" w:rsidRPr="00134B75">
        <w:rPr>
          <w:b/>
          <w:bCs/>
          <w:szCs w:val="32"/>
        </w:rPr>
        <w:t>5</w:t>
      </w:r>
      <w:r w:rsidRPr="00134B75">
        <w:rPr>
          <w:b/>
          <w:bCs/>
          <w:szCs w:val="32"/>
        </w:rPr>
        <w:t>.</w:t>
      </w:r>
      <w:r w:rsidRPr="00134B75">
        <w:rPr>
          <w:szCs w:val="32"/>
        </w:rPr>
        <w:t> Однородный стержень массой 10 кг прикреплен на ша</w:t>
      </w:r>
      <w:r w:rsidRPr="00134B75">
        <w:rPr>
          <w:szCs w:val="32"/>
        </w:rPr>
        <w:t>р</w:t>
      </w:r>
      <w:r w:rsidRPr="00134B75">
        <w:rPr>
          <w:szCs w:val="32"/>
        </w:rPr>
        <w:t>нире к стене, удерживается в горизонтальном положении пров</w:t>
      </w:r>
      <w:r w:rsidRPr="00134B75">
        <w:rPr>
          <w:szCs w:val="32"/>
        </w:rPr>
        <w:t>о</w:t>
      </w:r>
      <w:r w:rsidRPr="00134B75">
        <w:rPr>
          <w:szCs w:val="32"/>
        </w:rPr>
        <w:t xml:space="preserve">локой так, как показано на рисунке. Сила натяжения </w:t>
      </w:r>
      <w:r w:rsidRPr="00134B75">
        <w:rPr>
          <w:i/>
          <w:iCs/>
          <w:szCs w:val="32"/>
          <w:lang w:val="en-US"/>
        </w:rPr>
        <w:t>F</w:t>
      </w:r>
      <w:r w:rsidRPr="00134B75">
        <w:rPr>
          <w:szCs w:val="32"/>
        </w:rPr>
        <w:t xml:space="preserve"> проволоки равна …</w:t>
      </w:r>
    </w:p>
    <w:p w:rsidR="0097500C" w:rsidRPr="00134B75" w:rsidRDefault="00D51E50" w:rsidP="0097500C">
      <w:pPr>
        <w:tabs>
          <w:tab w:val="right" w:pos="4395"/>
          <w:tab w:val="right" w:pos="7371"/>
          <w:tab w:val="right" w:pos="9638"/>
        </w:tabs>
        <w:jc w:val="center"/>
        <w:rPr>
          <w:szCs w:val="32"/>
        </w:rPr>
      </w:pPr>
      <w:r>
        <w:rPr>
          <w:szCs w:val="32"/>
        </w:rPr>
      </w:r>
      <w:r>
        <w:rPr>
          <w:szCs w:val="32"/>
        </w:rPr>
        <w:pict>
          <v:group id="_x0000_s6096" editas="canvas" style="width:125pt;height:97pt;mso-position-horizontal-relative:char;mso-position-vertical-relative:line" coordorigin="3141,4531" coordsize="2500,1940">
            <o:lock v:ext="edit" aspectratio="t"/>
            <v:shape id="_x0000_s6097" type="#_x0000_t75" style="position:absolute;left:3141;top:4531;width:2500;height:1940" o:preferrelative="f">
              <v:fill o:detectmouseclick="t"/>
              <v:path o:extrusionok="t" o:connecttype="none"/>
              <o:lock v:ext="edit" text="t"/>
            </v:shape>
            <v:group id="_x0000_s6098" style="position:absolute;left:3141;top:4531;width:2500;height:1940" coordorigin="3141,4531" coordsize="2500,1940">
              <v:rect id="_x0000_s6099" style="position:absolute;left:3530;top:5630;width:1580;height:330" strokeweight="1.5pt"/>
              <v:group id="_x0000_s6100" style="position:absolute;left:3141;top:4610;width:340;height:1861" coordorigin="3121,4580" coordsize="340,1861">
                <v:rect id="_x0000_s6101" style="position:absolute;left:3121;top:4580;width:340;height:1861" fillcolor="black" stroked="f">
                  <v:fill r:id="rId325" o:title="" type="pattern"/>
                </v:rect>
                <v:line id="_x0000_s6102" style="position:absolute" from="3460,4591" to="3461,6421" strokeweight="1.5pt"/>
              </v:group>
              <v:group id="_x0000_s6103" style="position:absolute;left:4996;top:4225;width:340;height:951;rotation:90" coordorigin="3121,4580" coordsize="340,1861">
                <v:rect id="_x0000_s6104" style="position:absolute;left:3121;top:4580;width:340;height:1861;flip:x y" fillcolor="black" stroked="f">
                  <v:fill r:id="rId325" o:title="" type="pattern"/>
                </v:rect>
                <v:line id="_x0000_s6105" style="position:absolute" from="3460,4591" to="3461,6421" strokeweight="1.5pt"/>
              </v:group>
              <v:group id="_x0000_s6106" style="position:absolute;left:3310;top:5630;width:340;height:340" coordorigin="3870,5800" coordsize="340,340">
                <v:oval id="_x0000_s6107" style="position:absolute;left:3870;top:5800;width:340;height:340" strokeweight="1.5pt"/>
                <v:oval id="_x0000_s6108" style="position:absolute;left:4010;top:5940;width:71;height:71" fillcolor="black"/>
              </v:group>
              <v:line id="_x0000_s6109" style="position:absolute;flip:y" from="5110,4860" to="5110,5660" strokeweight="1pt"/>
              <v:line id="_x0000_s6110" style="position:absolute;flip:y" from="5110,5160" to="5110,5630" strokeweight="1pt">
                <v:stroke endarrow="open"/>
              </v:line>
            </v:group>
            <w10:wrap type="none"/>
            <w10:anchorlock/>
          </v:group>
        </w:pict>
      </w:r>
    </w:p>
    <w:p w:rsidR="00134B75" w:rsidRPr="00134B75" w:rsidRDefault="00134B75" w:rsidP="00C6509C">
      <w:pPr>
        <w:tabs>
          <w:tab w:val="right" w:pos="3780"/>
          <w:tab w:val="right" w:pos="6480"/>
          <w:tab w:val="right" w:pos="9072"/>
        </w:tabs>
        <w:spacing w:before="120"/>
        <w:ind w:firstLine="567"/>
        <w:jc w:val="both"/>
        <w:rPr>
          <w:sz w:val="24"/>
          <w:lang w:val="en-US"/>
        </w:rPr>
      </w:pPr>
    </w:p>
    <w:p w:rsidR="0097500C" w:rsidRPr="00134B75" w:rsidRDefault="0097500C" w:rsidP="00C6509C">
      <w:pPr>
        <w:tabs>
          <w:tab w:val="right" w:pos="3780"/>
          <w:tab w:val="right" w:pos="6480"/>
          <w:tab w:val="right" w:pos="9072"/>
        </w:tabs>
        <w:spacing w:before="120"/>
        <w:ind w:firstLine="567"/>
        <w:jc w:val="both"/>
        <w:rPr>
          <w:szCs w:val="32"/>
        </w:rPr>
      </w:pPr>
      <w:r w:rsidRPr="00134B75">
        <w:rPr>
          <w:szCs w:val="32"/>
        </w:rPr>
        <w:t>1) 5 Н</w:t>
      </w:r>
      <w:r w:rsidRPr="00134B75">
        <w:rPr>
          <w:szCs w:val="32"/>
        </w:rPr>
        <w:tab/>
        <w:t>2) 10 Н</w:t>
      </w:r>
      <w:r w:rsidRPr="00134B75">
        <w:rPr>
          <w:szCs w:val="32"/>
        </w:rPr>
        <w:tab/>
        <w:t>3) 50 Н</w:t>
      </w:r>
      <w:r w:rsidRPr="00134B75">
        <w:rPr>
          <w:szCs w:val="32"/>
        </w:rPr>
        <w:tab/>
        <w:t>4) 100 Н</w:t>
      </w:r>
    </w:p>
    <w:p w:rsidR="0097500C" w:rsidRPr="00134B75" w:rsidRDefault="0097500C" w:rsidP="0097500C">
      <w:pPr>
        <w:tabs>
          <w:tab w:val="right" w:pos="4395"/>
          <w:tab w:val="right" w:pos="7371"/>
          <w:tab w:val="right" w:pos="9638"/>
        </w:tabs>
        <w:jc w:val="both"/>
        <w:rPr>
          <w:b/>
          <w:bCs/>
          <w:szCs w:val="32"/>
        </w:rPr>
      </w:pPr>
    </w:p>
    <w:p w:rsidR="0097500C" w:rsidRPr="00134B75" w:rsidRDefault="0097500C" w:rsidP="00C6509C">
      <w:pPr>
        <w:tabs>
          <w:tab w:val="right" w:pos="4395"/>
          <w:tab w:val="right" w:pos="7371"/>
          <w:tab w:val="right" w:pos="9638"/>
        </w:tabs>
        <w:ind w:firstLine="567"/>
        <w:jc w:val="both"/>
        <w:rPr>
          <w:szCs w:val="32"/>
        </w:rPr>
      </w:pPr>
      <w:r w:rsidRPr="00134B75">
        <w:rPr>
          <w:b/>
          <w:bCs/>
          <w:szCs w:val="32"/>
        </w:rPr>
        <w:t>А1</w:t>
      </w:r>
      <w:r w:rsidR="00934F92" w:rsidRPr="00134B75">
        <w:rPr>
          <w:b/>
          <w:bCs/>
          <w:szCs w:val="32"/>
        </w:rPr>
        <w:t>6</w:t>
      </w:r>
      <w:r w:rsidRPr="00134B75">
        <w:rPr>
          <w:b/>
          <w:bCs/>
          <w:szCs w:val="32"/>
        </w:rPr>
        <w:t>.</w:t>
      </w:r>
      <w:r w:rsidRPr="00134B75">
        <w:rPr>
          <w:szCs w:val="32"/>
        </w:rPr>
        <w:t> Однородный куб опирается одним ребром на пол, др</w:t>
      </w:r>
      <w:r w:rsidRPr="00134B75">
        <w:rPr>
          <w:szCs w:val="32"/>
        </w:rPr>
        <w:t>у</w:t>
      </w:r>
      <w:r w:rsidRPr="00134B75">
        <w:rPr>
          <w:szCs w:val="32"/>
        </w:rPr>
        <w:t>гим на вертикальную стену (см. рисунок).</w:t>
      </w:r>
    </w:p>
    <w:p w:rsidR="0097500C" w:rsidRPr="00134B75" w:rsidRDefault="00D51E50" w:rsidP="0097500C">
      <w:pPr>
        <w:tabs>
          <w:tab w:val="right" w:pos="4395"/>
          <w:tab w:val="right" w:pos="7371"/>
          <w:tab w:val="right" w:pos="9638"/>
        </w:tabs>
        <w:jc w:val="center"/>
        <w:rPr>
          <w:szCs w:val="32"/>
        </w:rPr>
      </w:pPr>
      <w:r>
        <w:rPr>
          <w:szCs w:val="32"/>
        </w:rPr>
      </w:r>
      <w:r>
        <w:rPr>
          <w:szCs w:val="32"/>
        </w:rPr>
        <w:pict>
          <v:group id="_x0000_s6111" editas="canvas" style="width:127.95pt;height:123.25pt;mso-position-horizontal-relative:char;mso-position-vertical-relative:line" coordorigin="2772,4610" coordsize="2559,2465">
            <o:lock v:ext="edit" aspectratio="t"/>
            <v:shape id="_x0000_s6112" type="#_x0000_t75" style="position:absolute;left:2772;top:4610;width:2559;height:2465" o:preferrelative="f">
              <v:fill o:detectmouseclick="t"/>
              <v:path o:extrusionok="t" o:connecttype="none"/>
              <o:lock v:ext="edit" text="t"/>
            </v:shape>
            <v:group id="_x0000_s6113" style="position:absolute;left:2772;top:4610;width:2559;height:2465" coordorigin="2772,4610" coordsize="2559,2465">
              <v:line id="_x0000_s6114" style="position:absolute" from="3937,5049" to="4417,6459">
                <v:stroke dashstyle="dash"/>
              </v:line>
              <v:line id="_x0000_s6115" style="position:absolute;rotation:-90" from="3937,5029" to="4417,6439">
                <v:stroke dashstyle="dash"/>
              </v:line>
              <v:line id="_x0000_s6116" style="position:absolute;flip:x" from="3487,5726" to="4167,5727">
                <v:stroke dashstyle="longDash"/>
              </v:line>
              <v:group id="_x0000_s6117" style="position:absolute;left:3241;top:4610;width:240;height:1861" coordorigin="3121,4580" coordsize="340,1861">
                <v:rect id="_x0000_s6118" style="position:absolute;left:3121;top:4580;width:340;height:1861" fillcolor="black" stroked="f">
                  <v:fill r:id="rId325" o:title="" type="pattern"/>
                </v:rect>
                <v:line id="_x0000_s6119" style="position:absolute" from="3460,4591" to="3461,6421" strokeweight="1.5pt"/>
              </v:group>
              <v:oval id="_x0000_s6120" style="position:absolute;left:4130;top:5700;width:71;height:71" fillcolor="black"/>
              <v:line id="_x0000_s6121" style="position:absolute" from="4170,5740" to="4171,6210" strokeweight="1pt">
                <v:stroke endarrow="open"/>
              </v:line>
              <v:rect id="_x0000_s6122" style="position:absolute;left:4156;top:5525;width:250;height:2101;rotation:-90" fillcolor="black" stroked="f">
                <v:fill r:id="rId325" o:title="" type="pattern"/>
              </v:rect>
              <v:line id="_x0000_s6123" style="position:absolute;rotation:-90" from="4395,5536" to="4396,7366" strokeweight="1.5pt"/>
              <v:rect id="_x0000_s6124" style="position:absolute;left:3652;top:5218;width:1050;height:1051;rotation:-4212154fd" filled="f" strokeweight="1.5pt"/>
              <v:oval id="_x0000_s6125" style="position:absolute;left:3440;top:5680;width:71;height:71" fillcolor="black"/>
              <v:shape id="_x0000_s6126" type="#_x0000_t202" style="position:absolute;left:2907;top:5425;width:540;height:600" filled="f" stroked="f">
                <v:textbox>
                  <w:txbxContent>
                    <w:p w:rsidR="00FF5B7C" w:rsidRPr="008C2D6A" w:rsidRDefault="00FF5B7C" w:rsidP="0097500C">
                      <w:pPr>
                        <w:rPr>
                          <w:i/>
                          <w:iCs/>
                        </w:rPr>
                      </w:pPr>
                      <w:r w:rsidRPr="008C2D6A">
                        <w:rPr>
                          <w:i/>
                          <w:iCs/>
                        </w:rPr>
                        <w:t>А</w:t>
                      </w:r>
                    </w:p>
                  </w:txbxContent>
                </v:textbox>
              </v:shape>
              <v:shape id="_x0000_s6127" type="#_x0000_t202" style="position:absolute;left:4007;top:5239;width:720;height:570" filled="f" stroked="f">
                <v:textbox>
                  <w:txbxContent>
                    <w:p w:rsidR="00FF5B7C" w:rsidRPr="008C2D6A" w:rsidRDefault="00FF5B7C" w:rsidP="0097500C">
                      <w:pPr>
                        <w:rPr>
                          <w:vertAlign w:val="subscript"/>
                        </w:rPr>
                      </w:pPr>
                      <w:r w:rsidRPr="008C2D6A">
                        <w:rPr>
                          <w:i/>
                          <w:iCs/>
                        </w:rPr>
                        <w:t>О</w:t>
                      </w:r>
                      <w:r w:rsidRPr="008C2D6A">
                        <w:rPr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shape id="_x0000_s6128" type="#_x0000_t202" style="position:absolute;left:3697;top:5717;width:534;height:512;mso-wrap-style:none" filled="f" stroked="f">
                <v:textbox style="mso-fit-shape-to-text:t">
                  <w:txbxContent>
                    <w:p w:rsidR="00FF5B7C" w:rsidRDefault="00FF5B7C" w:rsidP="0097500C">
                      <w:r>
                        <w:rPr>
                          <w:noProof/>
                          <w:position w:val="-4"/>
                        </w:rPr>
                        <w:drawing>
                          <wp:inline distT="0" distB="0" distL="0" distR="0">
                            <wp:extent cx="136525" cy="191135"/>
                            <wp:effectExtent l="19050" t="0" r="0" b="0"/>
                            <wp:docPr id="305" name="Рисунок 3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0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25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6525" cy="19113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  <v:shape id="_x0000_s6129" type="#_x0000_t202" style="position:absolute;left:4187;top:6560;width:690;height:515" filled="f" stroked="f">
                <v:textbox>
                  <w:txbxContent>
                    <w:p w:rsidR="00FF5B7C" w:rsidRPr="008C2D6A" w:rsidRDefault="00FF5B7C" w:rsidP="0097500C">
                      <w:pPr>
                        <w:rPr>
                          <w:vertAlign w:val="subscript"/>
                        </w:rPr>
                      </w:pPr>
                      <w:r w:rsidRPr="008C2D6A">
                        <w:rPr>
                          <w:i/>
                          <w:iCs/>
                        </w:rPr>
                        <w:t>О</w:t>
                      </w:r>
                      <w:r w:rsidRPr="008C2D6A"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6130" type="#_x0000_t202" style="position:absolute;left:2772;top:6380;width:695;height:500" filled="f" stroked="f">
                <v:textbox>
                  <w:txbxContent>
                    <w:p w:rsidR="00FF5B7C" w:rsidRPr="009E1252" w:rsidRDefault="00FF5B7C" w:rsidP="0097500C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  <w:iCs/>
                        </w:rPr>
                        <w:t>О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97500C" w:rsidRDefault="0097500C" w:rsidP="00D068D6">
      <w:pPr>
        <w:tabs>
          <w:tab w:val="right" w:pos="4395"/>
          <w:tab w:val="right" w:pos="7371"/>
          <w:tab w:val="right" w:pos="9638"/>
        </w:tabs>
        <w:ind w:firstLine="567"/>
        <w:jc w:val="both"/>
      </w:pPr>
      <w:r>
        <w:t xml:space="preserve">Плечо силы тяжести </w:t>
      </w:r>
      <w:r w:rsidRPr="00586985">
        <w:rPr>
          <w:position w:val="-4"/>
        </w:rPr>
        <w:object w:dxaOrig="300" w:dyaOrig="380">
          <v:shape id="_x0000_i1114" type="#_x0000_t75" style="width:15.05pt;height:19.35pt" o:ole="">
            <v:imagedata r:id="rId426" o:title=""/>
          </v:shape>
          <o:OLEObject Type="Embed" ProgID="Equation.3" ShapeID="_x0000_i1114" DrawAspect="Content" ObjectID="_1493196726" r:id="rId427"/>
        </w:object>
      </w:r>
      <w:r>
        <w:t xml:space="preserve"> относительно оси, проходящей через точку </w:t>
      </w:r>
      <w:r w:rsidRPr="008C2D6A">
        <w:rPr>
          <w:i/>
          <w:iCs/>
        </w:rPr>
        <w:t>О</w:t>
      </w:r>
      <w:r>
        <w:rPr>
          <w:vertAlign w:val="subscript"/>
        </w:rPr>
        <w:t>1</w:t>
      </w:r>
      <w:r>
        <w:t xml:space="preserve"> перпендикулярно плоскости чертежа, равно …</w:t>
      </w:r>
    </w:p>
    <w:p w:rsidR="0097500C" w:rsidRPr="00586985" w:rsidRDefault="0097500C" w:rsidP="00D068D6">
      <w:pPr>
        <w:tabs>
          <w:tab w:val="right" w:pos="3600"/>
          <w:tab w:val="right" w:pos="6660"/>
          <w:tab w:val="right" w:pos="9360"/>
        </w:tabs>
        <w:ind w:firstLine="567"/>
        <w:jc w:val="both"/>
        <w:rPr>
          <w:vertAlign w:val="subscript"/>
        </w:rPr>
      </w:pPr>
      <w:r>
        <w:t>1) 0</w:t>
      </w:r>
      <w:r>
        <w:tab/>
        <w:t xml:space="preserve">2) </w:t>
      </w:r>
      <w:r w:rsidRPr="008C2D6A">
        <w:rPr>
          <w:i/>
          <w:iCs/>
        </w:rPr>
        <w:t>АО</w:t>
      </w:r>
      <w:r>
        <w:rPr>
          <w:vertAlign w:val="subscript"/>
        </w:rPr>
        <w:t>3</w:t>
      </w:r>
      <w:r>
        <w:tab/>
        <w:t xml:space="preserve">3) </w:t>
      </w:r>
      <w:r w:rsidRPr="008C2D6A">
        <w:rPr>
          <w:i/>
          <w:iCs/>
        </w:rPr>
        <w:t>О</w:t>
      </w:r>
      <w:r>
        <w:rPr>
          <w:vertAlign w:val="subscript"/>
        </w:rPr>
        <w:t>1</w:t>
      </w:r>
      <w:r w:rsidRPr="008C2D6A">
        <w:rPr>
          <w:i/>
          <w:iCs/>
        </w:rPr>
        <w:t>О</w:t>
      </w:r>
      <w:r>
        <w:rPr>
          <w:vertAlign w:val="subscript"/>
        </w:rPr>
        <w:t>3</w:t>
      </w:r>
      <w:r>
        <w:tab/>
        <w:t xml:space="preserve">4) </w:t>
      </w:r>
      <w:r w:rsidRPr="008C2D6A">
        <w:rPr>
          <w:i/>
          <w:iCs/>
        </w:rPr>
        <w:t>АО</w:t>
      </w:r>
      <w:r>
        <w:rPr>
          <w:vertAlign w:val="subscript"/>
        </w:rPr>
        <w:t>1</w:t>
      </w:r>
    </w:p>
    <w:p w:rsidR="0097500C" w:rsidRPr="00134B75" w:rsidRDefault="0097500C" w:rsidP="00D068D6">
      <w:pPr>
        <w:tabs>
          <w:tab w:val="right" w:pos="4395"/>
          <w:tab w:val="right" w:pos="7371"/>
          <w:tab w:val="right" w:pos="9638"/>
        </w:tabs>
        <w:ind w:firstLine="567"/>
        <w:jc w:val="both"/>
        <w:rPr>
          <w:b/>
          <w:bCs/>
          <w:szCs w:val="32"/>
        </w:rPr>
      </w:pPr>
    </w:p>
    <w:p w:rsidR="004F2B9A" w:rsidRDefault="004F2B9A" w:rsidP="00D068D6">
      <w:pPr>
        <w:tabs>
          <w:tab w:val="right" w:pos="4395"/>
          <w:tab w:val="right" w:pos="7088"/>
          <w:tab w:val="right" w:pos="9638"/>
        </w:tabs>
        <w:ind w:firstLine="567"/>
        <w:jc w:val="both"/>
      </w:pPr>
      <w:r w:rsidRPr="00934F92">
        <w:rPr>
          <w:b/>
          <w:bCs/>
        </w:rPr>
        <w:t>А</w:t>
      </w:r>
      <w:r w:rsidR="00934F92" w:rsidRPr="00934F92">
        <w:rPr>
          <w:b/>
          <w:bCs/>
        </w:rPr>
        <w:t>17</w:t>
      </w:r>
      <w:r w:rsidRPr="00934F92">
        <w:rPr>
          <w:b/>
          <w:bCs/>
        </w:rPr>
        <w:t>.</w:t>
      </w:r>
      <w:r>
        <w:t xml:space="preserve"> Груз массой </w:t>
      </w:r>
      <w:r w:rsidRPr="00E44EC3">
        <w:rPr>
          <w:i/>
          <w:iCs/>
        </w:rPr>
        <w:t>М</w:t>
      </w:r>
      <w:r>
        <w:t xml:space="preserve"> = 135 кг медленно поднимают с помощью рычага. </w:t>
      </w:r>
      <w:r w:rsidRPr="00E44EC3">
        <w:rPr>
          <w:i/>
          <w:iCs/>
        </w:rPr>
        <w:t>АВ</w:t>
      </w:r>
      <w:r>
        <w:t xml:space="preserve"> = 2 м и </w:t>
      </w:r>
      <w:r w:rsidRPr="00E44EC3">
        <w:rPr>
          <w:i/>
          <w:iCs/>
        </w:rPr>
        <w:t>ВС</w:t>
      </w:r>
      <w:r>
        <w:t> = 6 м (см. рисунок). Коэффициент полезн</w:t>
      </w:r>
      <w:r>
        <w:t>о</w:t>
      </w:r>
      <w:r>
        <w:t xml:space="preserve">го действия рычага равен 90%. </w:t>
      </w:r>
      <w:r w:rsidRPr="003145C6">
        <w:t>Чтобы гр</w:t>
      </w:r>
      <w:r w:rsidR="006A7B89">
        <w:t xml:space="preserve">уз был поднят на высоту 0,5 м, </w:t>
      </w:r>
      <w:r w:rsidRPr="003145C6">
        <w:t xml:space="preserve">сила </w:t>
      </w:r>
      <w:r w:rsidRPr="003145C6">
        <w:rPr>
          <w:i/>
          <w:iCs/>
          <w:lang w:val="en-US"/>
        </w:rPr>
        <w:t>F</w:t>
      </w:r>
      <w:r w:rsidRPr="003145C6">
        <w:t xml:space="preserve"> должна совершить работу …</w:t>
      </w:r>
      <w:r w:rsidR="006A7B89">
        <w:t xml:space="preserve"> Дж.</w:t>
      </w:r>
    </w:p>
    <w:p w:rsidR="004F2B9A" w:rsidRDefault="00D51E50" w:rsidP="004F2B9A">
      <w:pPr>
        <w:tabs>
          <w:tab w:val="right" w:pos="4395"/>
          <w:tab w:val="right" w:pos="7088"/>
          <w:tab w:val="right" w:pos="9638"/>
        </w:tabs>
        <w:jc w:val="center"/>
      </w:pPr>
      <w:r>
        <w:pict>
          <v:group id="_x0000_s6196" editas="canvas" style="width:173.45pt;height:126.75pt;mso-position-horizontal-relative:char;mso-position-vertical-relative:line" coordorigin="3768,2472" coordsize="3469,2535">
            <o:lock v:ext="edit" aspectratio="t"/>
            <v:shape id="_x0000_s6197" type="#_x0000_t75" style="position:absolute;left:3768;top:2472;width:3469;height:2535" o:preferrelative="f">
              <v:fill o:detectmouseclick="t"/>
              <v:path o:extrusionok="t" o:connecttype="none"/>
              <o:lock v:ext="edit" text="t"/>
            </v:shape>
            <v:group id="_x0000_s6198" style="position:absolute;left:3768;top:2472;width:3469;height:2535" coordorigin="3768,2472" coordsize="3469,2535">
              <v:line id="_x0000_s6199" style="position:absolute;flip:y" from="4128,3207" to="6648,4646" strokeweight="1.5pt"/>
              <v:line id="_x0000_s6200" style="position:absolute" from="5133,4062" to="5134,4812" strokeweight="1pt"/>
              <v:shape id="_x0000_s6201" type="#_x0000_t5" style="position:absolute;left:3948;top:4647;width:360;height:180" adj="12600" strokeweight="1.5pt"/>
              <v:rect id="_x0000_s6202" style="position:absolute;left:3768;top:4827;width:720;height:180" fillcolor="black" stroked="f">
                <v:fill r:id="rId325" o:title="" type="pattern"/>
              </v:rect>
              <v:rect id="_x0000_s6203" style="position:absolute;left:4953;top:4617;width:360;height:360" strokeweight="1.5pt"/>
              <v:line id="_x0000_s6204" style="position:absolute;flip:y" from="6648,2487" to="6648,3207">
                <v:stroke endarrow="block"/>
              </v:line>
              <v:shape id="_x0000_s6205" type="#_x0000_t202" style="position:absolute;left:3768;top:4107;width:360;height:540" filled="f" stroked="f">
                <v:textbox style="mso-next-textbox:#_x0000_s6205">
                  <w:txbxContent>
                    <w:p w:rsidR="00FF5B7C" w:rsidRPr="00036CFF" w:rsidRDefault="00FF5B7C" w:rsidP="004F2B9A">
                      <w:pPr>
                        <w:rPr>
                          <w:i/>
                          <w:iCs/>
                        </w:rPr>
                      </w:pPr>
                      <w:r w:rsidRPr="00036CFF">
                        <w:rPr>
                          <w:i/>
                          <w:iCs/>
                        </w:rPr>
                        <w:t>А</w:t>
                      </w:r>
                    </w:p>
                  </w:txbxContent>
                </v:textbox>
              </v:shape>
              <v:shape id="_x0000_s6206" type="#_x0000_t202" style="position:absolute;left:5298;top:4467;width:540;height:540" filled="f" stroked="f">
                <v:textbox style="mso-next-textbox:#_x0000_s6206">
                  <w:txbxContent>
                    <w:p w:rsidR="00FF5B7C" w:rsidRPr="00036CFF" w:rsidRDefault="00FF5B7C" w:rsidP="004F2B9A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М</w:t>
                      </w:r>
                    </w:p>
                  </w:txbxContent>
                </v:textbox>
              </v:shape>
              <v:shape id="_x0000_s6207" type="#_x0000_t202" style="position:absolute;left:4818;top:3612;width:360;height:540" filled="f" stroked="f">
                <v:textbox style="mso-next-textbox:#_x0000_s6207">
                  <w:txbxContent>
                    <w:p w:rsidR="00FF5B7C" w:rsidRPr="00036CFF" w:rsidRDefault="00FF5B7C" w:rsidP="004F2B9A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В</w:t>
                      </w:r>
                    </w:p>
                  </w:txbxContent>
                </v:textbox>
              </v:shape>
              <v:shape id="_x0000_s6208" type="#_x0000_t202" style="position:absolute;left:6468;top:3207;width:360;height:540" filled="f" stroked="f">
                <v:textbox style="mso-next-textbox:#_x0000_s6208">
                  <w:txbxContent>
                    <w:p w:rsidR="00FF5B7C" w:rsidRPr="00036CFF" w:rsidRDefault="00FF5B7C" w:rsidP="004F2B9A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С</w:t>
                      </w:r>
                    </w:p>
                  </w:txbxContent>
                </v:textbox>
              </v:shape>
              <v:shape id="_x0000_s6209" type="#_x0000_t202" style="position:absolute;left:6648;top:2472;width:589;height:524;mso-wrap-style:none" filled="f" stroked="f">
                <v:textbox style="mso-next-textbox:#_x0000_s6209;mso-fit-shape-to-text:t">
                  <w:txbxContent>
                    <w:p w:rsidR="00FF5B7C" w:rsidRPr="00036CFF" w:rsidRDefault="00FF5B7C" w:rsidP="004F2B9A">
                      <w:pPr>
                        <w:rPr>
                          <w:i/>
                          <w:iCs/>
                        </w:rPr>
                      </w:pPr>
                      <w:r w:rsidRPr="00036CFF">
                        <w:rPr>
                          <w:i/>
                          <w:iCs/>
                          <w:position w:val="-4"/>
                        </w:rPr>
                        <w:object w:dxaOrig="300" w:dyaOrig="380">
                          <v:shape id="_x0000_i1257" type="#_x0000_t75" style="width:15.05pt;height:19.35pt" o:ole="">
                            <v:imagedata r:id="rId428" o:title=""/>
                          </v:shape>
                          <o:OLEObject Type="Embed" ProgID="Equation.3" ShapeID="_x0000_i1257" DrawAspect="Content" ObjectID="_1493196805" r:id="rId429"/>
                        </w:objec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4F2B9A" w:rsidRDefault="004F2B9A" w:rsidP="004F2B9A">
      <w:pPr>
        <w:tabs>
          <w:tab w:val="right" w:pos="4395"/>
          <w:tab w:val="right" w:pos="7088"/>
          <w:tab w:val="right" w:pos="9638"/>
        </w:tabs>
        <w:jc w:val="center"/>
        <w:rPr>
          <w:sz w:val="16"/>
          <w:szCs w:val="16"/>
          <w:lang w:val="en-US"/>
        </w:rPr>
      </w:pPr>
    </w:p>
    <w:p w:rsidR="00134B75" w:rsidRPr="00134B75" w:rsidRDefault="00134B75" w:rsidP="004F2B9A">
      <w:pPr>
        <w:tabs>
          <w:tab w:val="right" w:pos="4395"/>
          <w:tab w:val="right" w:pos="7088"/>
          <w:tab w:val="right" w:pos="9638"/>
        </w:tabs>
        <w:jc w:val="center"/>
        <w:rPr>
          <w:sz w:val="16"/>
          <w:szCs w:val="16"/>
          <w:lang w:val="en-US"/>
        </w:rPr>
      </w:pPr>
    </w:p>
    <w:p w:rsidR="004F2B9A" w:rsidRDefault="006A7B89" w:rsidP="00D068D6">
      <w:pPr>
        <w:tabs>
          <w:tab w:val="right" w:pos="3969"/>
          <w:tab w:val="right" w:pos="6804"/>
          <w:tab w:val="right" w:pos="9072"/>
        </w:tabs>
        <w:ind w:firstLine="567"/>
        <w:jc w:val="both"/>
      </w:pPr>
      <w:r>
        <w:t>1) 60,75</w:t>
      </w:r>
      <w:r>
        <w:tab/>
        <w:t>2) 75</w:t>
      </w:r>
      <w:r>
        <w:tab/>
        <w:t>3) 607,5</w:t>
      </w:r>
      <w:r>
        <w:tab/>
        <w:t>4) 750</w:t>
      </w:r>
    </w:p>
    <w:p w:rsidR="004F2B9A" w:rsidRPr="00330654" w:rsidRDefault="004F2B9A" w:rsidP="0097500C">
      <w:pPr>
        <w:tabs>
          <w:tab w:val="right" w:pos="4395"/>
          <w:tab w:val="right" w:pos="7371"/>
          <w:tab w:val="right" w:pos="9638"/>
        </w:tabs>
        <w:jc w:val="both"/>
        <w:rPr>
          <w:b/>
          <w:bCs/>
          <w:szCs w:val="32"/>
        </w:rPr>
      </w:pPr>
    </w:p>
    <w:p w:rsidR="0097500C" w:rsidRDefault="0097500C" w:rsidP="00D068D6">
      <w:pPr>
        <w:tabs>
          <w:tab w:val="right" w:pos="4395"/>
          <w:tab w:val="right" w:pos="7371"/>
          <w:tab w:val="right" w:pos="9638"/>
        </w:tabs>
        <w:ind w:firstLine="567"/>
        <w:jc w:val="both"/>
      </w:pPr>
      <w:r w:rsidRPr="00934F92">
        <w:rPr>
          <w:b/>
          <w:bCs/>
        </w:rPr>
        <w:t>А18.</w:t>
      </w:r>
      <w:r>
        <w:t> С помощью рычага подняли груз массой 50 кг на высоту 4 см, приложив к другому концу рычага силу 25 Н и опустив этот конец на 1 м. Если полезной считать ту часть работы, которая п</w:t>
      </w:r>
      <w:r>
        <w:t>о</w:t>
      </w:r>
      <w:r>
        <w:t>шла на увеличение потенциальной энергии груза, то КПД рычага равен …</w:t>
      </w:r>
    </w:p>
    <w:p w:rsidR="0097500C" w:rsidRDefault="0097500C" w:rsidP="00D068D6">
      <w:pPr>
        <w:tabs>
          <w:tab w:val="right" w:pos="3969"/>
          <w:tab w:val="right" w:pos="6804"/>
          <w:tab w:val="right" w:pos="9072"/>
        </w:tabs>
        <w:ind w:firstLine="567"/>
        <w:jc w:val="both"/>
      </w:pPr>
      <w:r>
        <w:t>1) 100%</w:t>
      </w:r>
      <w:r>
        <w:tab/>
        <w:t>2) 80%</w:t>
      </w:r>
      <w:r>
        <w:tab/>
        <w:t>3) 50%</w:t>
      </w:r>
      <w:r>
        <w:tab/>
        <w:t>4) 20%</w:t>
      </w:r>
    </w:p>
    <w:p w:rsidR="006A7B89" w:rsidRPr="00134B75" w:rsidRDefault="006A7B89" w:rsidP="00D068D6">
      <w:pPr>
        <w:tabs>
          <w:tab w:val="right" w:pos="4395"/>
          <w:tab w:val="right" w:pos="7371"/>
          <w:tab w:val="right" w:pos="9638"/>
        </w:tabs>
        <w:ind w:firstLine="567"/>
        <w:jc w:val="both"/>
        <w:rPr>
          <w:b/>
          <w:bCs/>
          <w:szCs w:val="32"/>
        </w:rPr>
      </w:pPr>
    </w:p>
    <w:p w:rsidR="0097500C" w:rsidRDefault="0097500C" w:rsidP="00D068D6">
      <w:pPr>
        <w:tabs>
          <w:tab w:val="right" w:pos="4395"/>
          <w:tab w:val="right" w:pos="7371"/>
          <w:tab w:val="right" w:pos="9638"/>
        </w:tabs>
        <w:ind w:firstLine="567"/>
        <w:jc w:val="both"/>
      </w:pPr>
      <w:r w:rsidRPr="00934F92">
        <w:rPr>
          <w:b/>
          <w:bCs/>
        </w:rPr>
        <w:t>А1</w:t>
      </w:r>
      <w:r w:rsidR="00934F92" w:rsidRPr="00934F92">
        <w:rPr>
          <w:b/>
          <w:bCs/>
        </w:rPr>
        <w:t>9</w:t>
      </w:r>
      <w:r w:rsidRPr="00934F92">
        <w:rPr>
          <w:b/>
          <w:bCs/>
        </w:rPr>
        <w:t>.</w:t>
      </w:r>
      <w:r>
        <w:t> С помощью неподвижного блока груз массой 180 кг по</w:t>
      </w:r>
      <w:r>
        <w:t>д</w:t>
      </w:r>
      <w:r>
        <w:t>нимают на веревке с постоянной скоростью. Каков коэффициент полезного действия блока, если за другой конец веревки тянут с силой 2000 Н? Полезной считать ту часть работы, которая пошла на увеличение потенциальной энергии груза.</w:t>
      </w:r>
    </w:p>
    <w:p w:rsidR="0097500C" w:rsidRDefault="0097500C" w:rsidP="00D068D6">
      <w:pPr>
        <w:tabs>
          <w:tab w:val="right" w:pos="3600"/>
          <w:tab w:val="right" w:pos="6480"/>
          <w:tab w:val="right" w:pos="9072"/>
        </w:tabs>
        <w:ind w:firstLine="567"/>
        <w:jc w:val="both"/>
      </w:pPr>
      <w:r>
        <w:t>1) 9%</w:t>
      </w:r>
      <w:r>
        <w:tab/>
        <w:t>3) 10%</w:t>
      </w:r>
      <w:r>
        <w:tab/>
        <w:t>2) 45%</w:t>
      </w:r>
      <w:r>
        <w:tab/>
        <w:t>4) 90%</w:t>
      </w:r>
    </w:p>
    <w:p w:rsidR="0097500C" w:rsidRDefault="0097500C" w:rsidP="00D068D6">
      <w:pPr>
        <w:tabs>
          <w:tab w:val="right" w:pos="4395"/>
          <w:tab w:val="right" w:pos="7371"/>
          <w:tab w:val="right" w:pos="9638"/>
        </w:tabs>
        <w:ind w:firstLine="567"/>
        <w:jc w:val="both"/>
      </w:pPr>
      <w:r w:rsidRPr="008C2D6A">
        <w:rPr>
          <w:b/>
          <w:bCs/>
        </w:rPr>
        <w:lastRenderedPageBreak/>
        <w:t>А</w:t>
      </w:r>
      <w:r w:rsidR="00934F92">
        <w:rPr>
          <w:b/>
          <w:bCs/>
        </w:rPr>
        <w:t>20</w:t>
      </w:r>
      <w:r w:rsidRPr="008C2D6A">
        <w:rPr>
          <w:b/>
          <w:bCs/>
        </w:rPr>
        <w:t>.</w:t>
      </w:r>
      <w:r>
        <w:t> Два шара радиусом 15 см каждый касаются друг друга. На каком расстоянии от точки касания находится центр тяжести системы, если масса одного шара вдвое больше массы другого шара?</w:t>
      </w:r>
    </w:p>
    <w:p w:rsidR="0097500C" w:rsidRDefault="0097500C" w:rsidP="00D068D6">
      <w:pPr>
        <w:tabs>
          <w:tab w:val="right" w:pos="3600"/>
          <w:tab w:val="right" w:pos="6480"/>
          <w:tab w:val="right" w:pos="9072"/>
        </w:tabs>
        <w:ind w:firstLine="567"/>
        <w:jc w:val="both"/>
      </w:pPr>
      <w:r>
        <w:t>1) 3 см</w:t>
      </w:r>
      <w:r>
        <w:tab/>
        <w:t>2) 5 см</w:t>
      </w:r>
      <w:r>
        <w:tab/>
        <w:t>3) 10 см</w:t>
      </w:r>
      <w:r>
        <w:tab/>
        <w:t>4) 12 см</w:t>
      </w:r>
    </w:p>
    <w:p w:rsidR="003F66EA" w:rsidRPr="003529CF" w:rsidRDefault="003F66EA" w:rsidP="004F2B9A">
      <w:pPr>
        <w:rPr>
          <w:b/>
          <w:bCs/>
          <w:sz w:val="20"/>
          <w:szCs w:val="20"/>
        </w:rPr>
      </w:pPr>
    </w:p>
    <w:p w:rsidR="003F66EA" w:rsidRPr="00A64F4B" w:rsidRDefault="003F66EA" w:rsidP="003F66EA">
      <w:pPr>
        <w:pStyle w:val="2"/>
        <w:spacing w:before="0" w:after="0"/>
        <w:jc w:val="center"/>
        <w:rPr>
          <w:rFonts w:ascii="Times New Roman" w:hAnsi="Times New Roman" w:cs="Times New Roman"/>
          <w:i w:val="0"/>
          <w:iCs w:val="0"/>
          <w:sz w:val="32"/>
          <w:szCs w:val="32"/>
        </w:rPr>
      </w:pPr>
      <w:bookmarkStart w:id="7" w:name="_Toc308693649"/>
      <w:r w:rsidRPr="00A64F4B">
        <w:rPr>
          <w:rFonts w:ascii="Times New Roman" w:hAnsi="Times New Roman" w:cs="Times New Roman"/>
          <w:i w:val="0"/>
          <w:iCs w:val="0"/>
          <w:sz w:val="32"/>
          <w:szCs w:val="32"/>
        </w:rPr>
        <w:t xml:space="preserve">Ответы к заданиям </w:t>
      </w:r>
      <w:r>
        <w:rPr>
          <w:rFonts w:ascii="Times New Roman" w:hAnsi="Times New Roman" w:cs="Times New Roman"/>
          <w:i w:val="0"/>
          <w:iCs w:val="0"/>
          <w:sz w:val="32"/>
          <w:szCs w:val="32"/>
        </w:rPr>
        <w:t>ч</w:t>
      </w:r>
      <w:r w:rsidRPr="00A64F4B">
        <w:rPr>
          <w:rFonts w:ascii="Times New Roman" w:hAnsi="Times New Roman" w:cs="Times New Roman"/>
          <w:i w:val="0"/>
          <w:iCs w:val="0"/>
          <w:sz w:val="32"/>
          <w:szCs w:val="32"/>
        </w:rPr>
        <w:t>асти А</w:t>
      </w:r>
      <w:bookmarkEnd w:id="7"/>
    </w:p>
    <w:p w:rsidR="003F66EA" w:rsidRPr="004F2B9A" w:rsidRDefault="003F66EA" w:rsidP="003F66EA">
      <w:pPr>
        <w:jc w:val="both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38"/>
        <w:gridCol w:w="939"/>
        <w:gridCol w:w="939"/>
        <w:gridCol w:w="937"/>
        <w:gridCol w:w="939"/>
        <w:gridCol w:w="939"/>
        <w:gridCol w:w="938"/>
        <w:gridCol w:w="939"/>
        <w:gridCol w:w="939"/>
        <w:gridCol w:w="953"/>
      </w:tblGrid>
      <w:tr w:rsidR="003F66EA" w:rsidRPr="00134B75" w:rsidTr="00330654"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1</w:t>
            </w: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2</w:t>
            </w: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3</w:t>
            </w: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4</w:t>
            </w:r>
          </w:p>
        </w:tc>
        <w:tc>
          <w:tcPr>
            <w:tcW w:w="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5</w:t>
            </w:r>
          </w:p>
        </w:tc>
        <w:tc>
          <w:tcPr>
            <w:tcW w:w="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6</w:t>
            </w: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7</w:t>
            </w:r>
          </w:p>
        </w:tc>
        <w:tc>
          <w:tcPr>
            <w:tcW w:w="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8</w:t>
            </w:r>
          </w:p>
        </w:tc>
        <w:tc>
          <w:tcPr>
            <w:tcW w:w="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9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10</w:t>
            </w:r>
          </w:p>
        </w:tc>
      </w:tr>
      <w:tr w:rsidR="003F66EA" w:rsidRPr="00134B75" w:rsidTr="00330654">
        <w:tc>
          <w:tcPr>
            <w:tcW w:w="9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FF2DB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2</w:t>
            </w: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3</w:t>
            </w: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4</w:t>
            </w: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FF2DB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1</w:t>
            </w:r>
          </w:p>
        </w:tc>
        <w:tc>
          <w:tcPr>
            <w:tcW w:w="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FF2DB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2</w:t>
            </w:r>
          </w:p>
        </w:tc>
        <w:tc>
          <w:tcPr>
            <w:tcW w:w="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FF2DB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4</w:t>
            </w:r>
          </w:p>
        </w:tc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FF2DB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1</w:t>
            </w:r>
          </w:p>
        </w:tc>
        <w:tc>
          <w:tcPr>
            <w:tcW w:w="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FF2DB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2</w:t>
            </w:r>
          </w:p>
        </w:tc>
        <w:tc>
          <w:tcPr>
            <w:tcW w:w="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2</w:t>
            </w:r>
          </w:p>
        </w:tc>
        <w:tc>
          <w:tcPr>
            <w:tcW w:w="9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2</w:t>
            </w:r>
          </w:p>
        </w:tc>
      </w:tr>
      <w:tr w:rsidR="003F66EA" w:rsidRPr="00134B75" w:rsidTr="00330654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11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12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13</w:t>
            </w:r>
          </w:p>
        </w:tc>
        <w:tc>
          <w:tcPr>
            <w:tcW w:w="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14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15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16</w:t>
            </w:r>
          </w:p>
        </w:tc>
        <w:tc>
          <w:tcPr>
            <w:tcW w:w="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17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18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19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А20</w:t>
            </w:r>
          </w:p>
        </w:tc>
      </w:tr>
      <w:tr w:rsidR="003F66EA" w:rsidRPr="00134B75" w:rsidTr="00330654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2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1</w:t>
            </w:r>
          </w:p>
        </w:tc>
        <w:tc>
          <w:tcPr>
            <w:tcW w:w="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FF2DB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3</w:t>
            </w:r>
          </w:p>
        </w:tc>
        <w:tc>
          <w:tcPr>
            <w:tcW w:w="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FF2DB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1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FF2DB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3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FF2DB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2</w:t>
            </w:r>
          </w:p>
        </w:tc>
        <w:tc>
          <w:tcPr>
            <w:tcW w:w="9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FF2DB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4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2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FF2DB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4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134B75" w:rsidRDefault="00FF2DB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134B75">
              <w:rPr>
                <w:sz w:val="30"/>
                <w:szCs w:val="30"/>
              </w:rPr>
              <w:t>2</w:t>
            </w:r>
          </w:p>
        </w:tc>
      </w:tr>
    </w:tbl>
    <w:p w:rsidR="003F66EA" w:rsidRPr="00BC1E7F" w:rsidRDefault="003F66EA" w:rsidP="003F66EA">
      <w:pPr>
        <w:tabs>
          <w:tab w:val="left" w:pos="2160"/>
          <w:tab w:val="left" w:pos="4320"/>
          <w:tab w:val="left" w:pos="6480"/>
        </w:tabs>
        <w:jc w:val="both"/>
        <w:rPr>
          <w:sz w:val="40"/>
          <w:szCs w:val="40"/>
        </w:rPr>
      </w:pPr>
    </w:p>
    <w:p w:rsidR="00D068D6" w:rsidRDefault="00D068D6" w:rsidP="00A268A3">
      <w:pPr>
        <w:autoSpaceDE w:val="0"/>
        <w:autoSpaceDN w:val="0"/>
        <w:adjustRightInd w:val="0"/>
        <w:jc w:val="center"/>
        <w:rPr>
          <w:rFonts w:eastAsia="TimesNewRomanPSMT"/>
          <w:b/>
          <w:sz w:val="16"/>
          <w:szCs w:val="16"/>
          <w:lang w:val="en-US"/>
        </w:rPr>
      </w:pPr>
      <w:bookmarkStart w:id="8" w:name="_Toc308693650"/>
    </w:p>
    <w:p w:rsidR="003529CF" w:rsidRPr="003529CF" w:rsidRDefault="003529CF" w:rsidP="00A268A3">
      <w:pPr>
        <w:autoSpaceDE w:val="0"/>
        <w:autoSpaceDN w:val="0"/>
        <w:adjustRightInd w:val="0"/>
        <w:jc w:val="center"/>
        <w:rPr>
          <w:rFonts w:eastAsia="TimesNewRomanPSMT"/>
          <w:b/>
          <w:sz w:val="16"/>
          <w:szCs w:val="16"/>
          <w:lang w:val="en-US"/>
        </w:rPr>
      </w:pPr>
    </w:p>
    <w:p w:rsidR="00A268A3" w:rsidRPr="00D068D6" w:rsidRDefault="00A268A3" w:rsidP="00A268A3">
      <w:pPr>
        <w:autoSpaceDE w:val="0"/>
        <w:autoSpaceDN w:val="0"/>
        <w:adjustRightInd w:val="0"/>
        <w:jc w:val="center"/>
        <w:rPr>
          <w:rStyle w:val="af6"/>
          <w:rFonts w:eastAsia="TimesNewRomanPSMT"/>
          <w:color w:val="auto"/>
          <w:sz w:val="28"/>
          <w:szCs w:val="28"/>
        </w:rPr>
      </w:pPr>
      <w:r w:rsidRPr="00D068D6">
        <w:rPr>
          <w:rFonts w:eastAsia="TimesNewRomanPSMT"/>
          <w:b/>
          <w:sz w:val="28"/>
          <w:szCs w:val="28"/>
        </w:rPr>
        <w:t xml:space="preserve">ТЕСТОВЫЕ </w:t>
      </w:r>
      <w:r w:rsidRPr="00D068D6">
        <w:rPr>
          <w:rStyle w:val="af6"/>
          <w:rFonts w:eastAsia="TimesNewRomanPSMT"/>
          <w:color w:val="auto"/>
          <w:sz w:val="28"/>
          <w:szCs w:val="28"/>
          <w:u w:val="none"/>
        </w:rPr>
        <w:t xml:space="preserve">ЗАДАНИЯ </w:t>
      </w:r>
      <w:r w:rsidR="00D068D6" w:rsidRPr="00D068D6">
        <w:rPr>
          <w:rStyle w:val="af6"/>
          <w:rFonts w:eastAsia="TimesNewRomanPSMT"/>
          <w:color w:val="auto"/>
          <w:sz w:val="28"/>
          <w:szCs w:val="28"/>
          <w:u w:val="none"/>
        </w:rPr>
        <w:br/>
      </w:r>
      <w:r w:rsidRPr="00D068D6">
        <w:rPr>
          <w:rStyle w:val="af6"/>
          <w:color w:val="auto"/>
          <w:sz w:val="28"/>
          <w:szCs w:val="28"/>
          <w:u w:val="none"/>
        </w:rPr>
        <w:t xml:space="preserve">ДЛЯ САМОСТОЯТЕЛЬНОГО РЕШЕНИЯ ПО РАЗДЕЛУ </w:t>
      </w:r>
    </w:p>
    <w:p w:rsidR="003F66EA" w:rsidRPr="00D068D6" w:rsidRDefault="00A268A3" w:rsidP="003F66EA">
      <w:pPr>
        <w:pStyle w:val="1"/>
        <w:spacing w:before="0" w:after="0"/>
        <w:jc w:val="center"/>
        <w:rPr>
          <w:rFonts w:ascii="Times New Roman" w:hAnsi="Times New Roman" w:cs="Times New Roman"/>
          <w:caps/>
          <w:sz w:val="28"/>
          <w:szCs w:val="28"/>
        </w:rPr>
      </w:pPr>
      <w:r w:rsidRPr="00D068D6">
        <w:rPr>
          <w:rFonts w:ascii="Times New Roman" w:hAnsi="Times New Roman" w:cs="Times New Roman"/>
          <w:caps/>
          <w:sz w:val="28"/>
          <w:szCs w:val="28"/>
        </w:rPr>
        <w:t>«</w:t>
      </w:r>
      <w:r w:rsidR="003F66EA" w:rsidRPr="00D068D6">
        <w:rPr>
          <w:rFonts w:ascii="Times New Roman" w:hAnsi="Times New Roman" w:cs="Times New Roman"/>
          <w:caps/>
          <w:sz w:val="28"/>
          <w:szCs w:val="28"/>
        </w:rPr>
        <w:t>Гидро</w:t>
      </w:r>
      <w:bookmarkEnd w:id="8"/>
      <w:r w:rsidR="003515AA" w:rsidRPr="00D068D6">
        <w:rPr>
          <w:rFonts w:ascii="Times New Roman" w:hAnsi="Times New Roman" w:cs="Times New Roman"/>
          <w:caps/>
          <w:sz w:val="28"/>
          <w:szCs w:val="28"/>
        </w:rPr>
        <w:t>статика</w:t>
      </w:r>
      <w:r w:rsidRPr="00D068D6">
        <w:rPr>
          <w:rFonts w:ascii="Times New Roman" w:hAnsi="Times New Roman" w:cs="Times New Roman"/>
          <w:caps/>
          <w:sz w:val="28"/>
          <w:szCs w:val="28"/>
        </w:rPr>
        <w:t>»</w:t>
      </w:r>
    </w:p>
    <w:p w:rsidR="003F66EA" w:rsidRPr="00F87CBF" w:rsidRDefault="003F66EA" w:rsidP="003F66EA">
      <w:pPr>
        <w:jc w:val="center"/>
        <w:outlineLvl w:val="0"/>
        <w:rPr>
          <w:caps/>
          <w:sz w:val="20"/>
          <w:szCs w:val="20"/>
        </w:rPr>
      </w:pPr>
    </w:p>
    <w:p w:rsidR="003F66EA" w:rsidRPr="00853C3C" w:rsidRDefault="003F66EA" w:rsidP="003F66EA">
      <w:pPr>
        <w:pStyle w:val="2"/>
        <w:spacing w:before="0" w:after="0"/>
        <w:jc w:val="center"/>
        <w:rPr>
          <w:rFonts w:ascii="Times New Roman" w:hAnsi="Times New Roman" w:cs="Times New Roman"/>
          <w:i w:val="0"/>
          <w:iCs w:val="0"/>
          <w:caps/>
          <w:sz w:val="32"/>
          <w:szCs w:val="32"/>
        </w:rPr>
      </w:pPr>
      <w:bookmarkStart w:id="9" w:name="_Toc308693651"/>
      <w:r w:rsidRPr="00853C3C">
        <w:rPr>
          <w:rFonts w:ascii="Times New Roman" w:hAnsi="Times New Roman" w:cs="Times New Roman"/>
          <w:i w:val="0"/>
          <w:iCs w:val="0"/>
          <w:caps/>
          <w:sz w:val="32"/>
          <w:szCs w:val="32"/>
        </w:rPr>
        <w:t>Ч</w:t>
      </w:r>
      <w:r w:rsidRPr="00853C3C">
        <w:rPr>
          <w:rFonts w:ascii="Times New Roman" w:hAnsi="Times New Roman" w:cs="Times New Roman"/>
          <w:i w:val="0"/>
          <w:iCs w:val="0"/>
          <w:sz w:val="32"/>
          <w:szCs w:val="32"/>
        </w:rPr>
        <w:t>асть</w:t>
      </w:r>
      <w:r w:rsidRPr="00853C3C">
        <w:rPr>
          <w:rFonts w:ascii="Times New Roman" w:hAnsi="Times New Roman" w:cs="Times New Roman"/>
          <w:i w:val="0"/>
          <w:iCs w:val="0"/>
          <w:caps/>
          <w:sz w:val="32"/>
          <w:szCs w:val="32"/>
        </w:rPr>
        <w:t xml:space="preserve"> А</w:t>
      </w:r>
      <w:bookmarkEnd w:id="9"/>
    </w:p>
    <w:p w:rsidR="008C0065" w:rsidRPr="008C0065" w:rsidRDefault="003F66EA" w:rsidP="00D068D6">
      <w:pPr>
        <w:tabs>
          <w:tab w:val="left" w:pos="360"/>
          <w:tab w:val="left" w:pos="2160"/>
          <w:tab w:val="left" w:pos="4320"/>
          <w:tab w:val="left" w:pos="6480"/>
        </w:tabs>
        <w:spacing w:before="120"/>
        <w:ind w:firstLine="567"/>
        <w:jc w:val="both"/>
      </w:pPr>
      <w:r w:rsidRPr="002E406C">
        <w:rPr>
          <w:b/>
          <w:bCs/>
        </w:rPr>
        <w:t>А1.</w:t>
      </w:r>
      <w:r>
        <w:rPr>
          <w:lang w:val="en-US"/>
        </w:rPr>
        <w:t> </w:t>
      </w:r>
      <w:r>
        <w:t xml:space="preserve">В широкую </w:t>
      </w:r>
      <w:r>
        <w:rPr>
          <w:lang w:val="en-US"/>
        </w:rPr>
        <w:t>U</w:t>
      </w:r>
      <w:r>
        <w:t>-образную трубку с вертикальными прям</w:t>
      </w:r>
      <w:r>
        <w:t>ы</w:t>
      </w:r>
      <w:r>
        <w:t xml:space="preserve">ми коленами налиты жидкости плотностями </w:t>
      </w:r>
      <w:r w:rsidRPr="002E406C">
        <w:t>ρ</w:t>
      </w:r>
      <w:r>
        <w:rPr>
          <w:vertAlign w:val="subscript"/>
        </w:rPr>
        <w:t>1</w:t>
      </w:r>
      <w:r w:rsidRPr="00F667D7">
        <w:rPr>
          <w:vertAlign w:val="subscript"/>
        </w:rPr>
        <w:t xml:space="preserve"> </w:t>
      </w:r>
      <w:r>
        <w:t xml:space="preserve">и </w:t>
      </w:r>
      <w:r w:rsidRPr="002E406C">
        <w:t>ρ</w:t>
      </w:r>
      <w:r>
        <w:rPr>
          <w:vertAlign w:val="subscript"/>
        </w:rPr>
        <w:t>2</w:t>
      </w:r>
      <w:r>
        <w:t xml:space="preserve"> (см. рисунок). На рисунке </w:t>
      </w:r>
      <w:r w:rsidRPr="00256576">
        <w:rPr>
          <w:i/>
          <w:iCs/>
        </w:rPr>
        <w:t>b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0</w:t>
      </w:r>
      <w:r>
        <w:rPr>
          <w:lang w:val="en-US"/>
        </w:rPr>
        <w:t> </w:t>
      </w:r>
      <w:r>
        <w:t xml:space="preserve">см, </w:t>
      </w:r>
      <w:r w:rsidRPr="00256576">
        <w:rPr>
          <w:i/>
          <w:iCs/>
        </w:rPr>
        <w:t>h</w:t>
      </w:r>
      <w:r>
        <w:t xml:space="preserve"> = 20 см, </w:t>
      </w:r>
      <w:r w:rsidRPr="00256576">
        <w:rPr>
          <w:i/>
          <w:iCs/>
          <w:lang w:val="en-US"/>
        </w:rPr>
        <w:t>H</w:t>
      </w:r>
      <w:r>
        <w:t xml:space="preserve"> = 25 см. Отношение плотностей жидкостей </w:t>
      </w:r>
      <w:r w:rsidRPr="002E406C">
        <w:t>ρ</w:t>
      </w:r>
      <w:r>
        <w:rPr>
          <w:vertAlign w:val="subscript"/>
        </w:rPr>
        <w:t>2</w:t>
      </w:r>
      <w:r w:rsidRPr="00537954">
        <w:t xml:space="preserve"> </w:t>
      </w:r>
      <w:r>
        <w:t>и</w:t>
      </w:r>
      <w:r>
        <w:rPr>
          <w:i/>
          <w:iCs/>
        </w:rPr>
        <w:t xml:space="preserve"> </w:t>
      </w:r>
      <w:r w:rsidRPr="002E406C">
        <w:t>ρ</w:t>
      </w:r>
      <w:r>
        <w:rPr>
          <w:vertAlign w:val="subscript"/>
        </w:rPr>
        <w:t>1</w:t>
      </w:r>
      <w:r w:rsidRPr="00537954">
        <w:t xml:space="preserve"> </w:t>
      </w:r>
      <w:r>
        <w:t>равно …</w:t>
      </w:r>
    </w:p>
    <w:p w:rsidR="003F66EA" w:rsidRDefault="00D51E50" w:rsidP="003F66EA">
      <w:pPr>
        <w:tabs>
          <w:tab w:val="left" w:pos="360"/>
          <w:tab w:val="left" w:pos="2160"/>
          <w:tab w:val="left" w:pos="4320"/>
          <w:tab w:val="left" w:pos="6480"/>
        </w:tabs>
        <w:jc w:val="center"/>
      </w:pPr>
      <w:r>
        <w:pict>
          <v:group id="_x0000_s3444" editas="canvas" style="width:216.75pt;height:116.3pt;mso-position-horizontal-relative:char;mso-position-vertical-relative:line" coordorigin="3489,4002" coordsize="4335,2326">
            <o:lock v:ext="edit" aspectratio="t"/>
            <v:shape id="_x0000_s3445" type="#_x0000_t75" style="position:absolute;left:3489;top:4002;width:4335;height:2326" o:preferrelative="f">
              <v:fill o:detectmouseclick="t"/>
              <v:path o:extrusionok="t" o:connecttype="none"/>
              <o:lock v:ext="edit" text="t"/>
            </v:shape>
            <v:group id="_x0000_s3446" style="position:absolute;left:3489;top:4002;width:4335;height:2326" coordorigin="3489,4002" coordsize="4590,2506">
              <v:shapetype id="_x0000_t95" coordsize="21600,21600" o:spt="95" adj="11796480,5400" path="al10800,10800@0@0@2@14,10800,10800,10800,10800@3@15xe">
                <v:stroke joinstyle="miter"/>
                <v:formulas>
                  <v:f eqn="val #1"/>
                  <v:f eqn="val #0"/>
                  <v:f eqn="sum 0 0 #0"/>
                  <v:f eqn="sumangle #0 0 180"/>
                  <v:f eqn="sumangle #0 0 90"/>
                  <v:f eqn="prod @4 2 1"/>
                  <v:f eqn="sumangle #0 90 0"/>
                  <v:f eqn="prod @6 2 1"/>
                  <v:f eqn="abs #0"/>
                  <v:f eqn="sumangle @8 0 90"/>
                  <v:f eqn="if @9 @7 @5"/>
                  <v:f eqn="sumangle @10 0 360"/>
                  <v:f eqn="if @10 @11 @10"/>
                  <v:f eqn="sumangle @12 0 360"/>
                  <v:f eqn="if @12 @13 @12"/>
                  <v:f eqn="sum 0 0 @14"/>
                  <v:f eqn="val 10800"/>
                  <v:f eqn="sum 10800 0 #1"/>
                  <v:f eqn="prod #1 1 2"/>
                  <v:f eqn="sum @18 5400 0"/>
                  <v:f eqn="cos @19 #0"/>
                  <v:f eqn="sin @19 #0"/>
                  <v:f eqn="sum @20 10800 0"/>
                  <v:f eqn="sum @21 10800 0"/>
                  <v:f eqn="sum 10800 0 @20"/>
                  <v:f eqn="sum #1 10800 0"/>
                  <v:f eqn="if @9 @17 @25"/>
                  <v:f eqn="if @9 0 21600"/>
                  <v:f eqn="cos 10800 #0"/>
                  <v:f eqn="sin 10800 #0"/>
                  <v:f eqn="sin #1 #0"/>
                  <v:f eqn="sum @28 10800 0"/>
                  <v:f eqn="sum @29 10800 0"/>
                  <v:f eqn="sum @30 10800 0"/>
                  <v:f eqn="if @4 0 @31"/>
                  <v:f eqn="if #0 @34 0"/>
                  <v:f eqn="if @6 @35 @31"/>
                  <v:f eqn="sum 21600 0 @36"/>
                  <v:f eqn="if @4 0 @33"/>
                  <v:f eqn="if #0 @38 @32"/>
                  <v:f eqn="if @6 @39 0"/>
                  <v:f eqn="if @4 @32 21600"/>
                  <v:f eqn="if @6 @41 @33"/>
                </v:formulas>
                <v:path o:connecttype="custom" o:connectlocs="10800,@27;@22,@23;10800,@26;@24,@23" textboxrect="@36,@40,@37,@42"/>
                <v:handles>
                  <v:h position="#1,#0" polar="10800,10800" radiusrange="0,10800"/>
                </v:handles>
              </v:shapetype>
              <v:shape id="_x0000_s3447" type="#_x0000_t95" style="position:absolute;left:5214;top:5083;width:1440;height:1080;rotation:180" fillcolor="black" strokeweight="1.5pt">
                <v:fill r:id="rId430" o:title="" type="pattern"/>
              </v:shape>
              <v:rect id="_x0000_s3448" style="position:absolute;left:5214;top:4363;width:360;height:1261" fillcolor="black" strokeweight="1.5pt">
                <v:fill r:id="rId360" o:title="" type="pattern"/>
              </v:rect>
              <v:rect id="_x0000_s3449" style="position:absolute;left:6294;top:5083;width:360;height:541" fillcolor="black" strokeweight="1.5pt">
                <v:fill r:id="rId430" o:title="" type="pattern"/>
              </v:rect>
              <v:rect id="_x0000_s3450" style="position:absolute;left:3489;top:6148;width:4559;height:360" fillcolor="black" stroked="f">
                <v:fill r:id="rId325" o:title="" type="pattern"/>
              </v:rect>
              <v:line id="_x0000_s3451" style="position:absolute;flip:y" from="5214,4002" to="5214,4363" strokeweight="1.5pt"/>
              <v:line id="_x0000_s3452" style="position:absolute;flip:y" from="5574,4002" to="5574,4363" strokeweight="1.5pt"/>
              <v:line id="_x0000_s3453" style="position:absolute;flip:y" from="6294,4002" to="6294,5083" strokeweight="1.5pt"/>
              <v:line id="_x0000_s3454" style="position:absolute;flip:y" from="6654,4002" to="6654,5083" strokeweight="1.5pt"/>
              <v:line id="_x0000_s3455" style="position:absolute;flip:x" from="3594,4363" to="5214,4363"/>
              <v:line id="_x0000_s3456" style="position:absolute;flip:x" from="6654,5083" to="7733,5083"/>
              <v:line id="_x0000_s3457" style="position:absolute;flip:x" from="4375,5624" to="5454,5624"/>
              <v:shape id="_x0000_s3458" type="#_x0000_t202" style="position:absolute;left:4345;top:5728;width:450;height:435" filled="f" stroked="f">
                <v:textbox style="mso-next-textbox:#_x0000_s3458" inset="0,0,0,0">
                  <w:txbxContent>
                    <w:p w:rsidR="00FF5B7C" w:rsidRPr="009C056D" w:rsidRDefault="00FF5B7C" w:rsidP="003F66EA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b</w:t>
                      </w:r>
                    </w:p>
                  </w:txbxContent>
                </v:textbox>
              </v:shape>
              <v:shape id="_x0000_s3459" type="#_x0000_t202" style="position:absolute;left:3594;top:4933;width:525;height:435" filled="f" stroked="f">
                <v:textbox style="mso-next-textbox:#_x0000_s3459" inset="0,0,0,0">
                  <w:txbxContent>
                    <w:p w:rsidR="00FF5B7C" w:rsidRPr="009C056D" w:rsidRDefault="00FF5B7C" w:rsidP="003F66EA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H</w:t>
                      </w:r>
                    </w:p>
                  </w:txbxContent>
                </v:textbox>
              </v:shape>
              <v:shape id="_x0000_s3460" type="#_x0000_t202" style="position:absolute;left:7524;top:5443;width:555;height:481" filled="f" stroked="f">
                <v:textbox style="mso-next-textbox:#_x0000_s3460" inset="0,0,0,0">
                  <w:txbxContent>
                    <w:p w:rsidR="00FF5B7C" w:rsidRPr="009C056D" w:rsidRDefault="00FF5B7C" w:rsidP="003F66EA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h</w:t>
                      </w:r>
                    </w:p>
                  </w:txbxContent>
                </v:textbox>
              </v:shape>
              <v:shape id="_x0000_s3461" type="#_x0000_t202" style="position:absolute;left:4809;top:4617;width:525;height:435" filled="f" stroked="f">
                <v:textbox style="mso-next-textbox:#_x0000_s3461" inset="0,0,0,0">
                  <w:txbxContent>
                    <w:p w:rsidR="00FF5B7C" w:rsidRPr="009C056D" w:rsidRDefault="00FF5B7C" w:rsidP="003F66EA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ρ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  <v:shape id="_x0000_s3462" type="#_x0000_t202" style="position:absolute;left:6834;top:5083;width:495;height:510" filled="f" stroked="f">
                <v:textbox style="mso-next-textbox:#_x0000_s3462" inset="0,0,0,0">
                  <w:txbxContent>
                    <w:p w:rsidR="00FF5B7C" w:rsidRPr="009C056D" w:rsidRDefault="00FF5B7C" w:rsidP="003F66EA">
                      <w:pPr>
                        <w:rPr>
                          <w:vertAlign w:val="subscript"/>
                        </w:rPr>
                      </w:pPr>
                      <w:r>
                        <w:rPr>
                          <w:lang w:val="en-US"/>
                        </w:rPr>
                        <w:t>ρ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  <v:line id="_x0000_s3463" style="position:absolute" from="7375,5083" to="7375,6163">
                <v:stroke startarrow="block" endarrow="block"/>
              </v:line>
              <v:line id="_x0000_s3464" style="position:absolute" from="3954,4363" to="3954,6163">
                <v:stroke startarrow="block" endarrow="block"/>
              </v:line>
              <v:line id="_x0000_s3465" style="position:absolute" from="4675,5624" to="4675,6163">
                <v:stroke startarrow="block" endarrow="block"/>
              </v:line>
            </v:group>
            <w10:wrap type="none"/>
            <w10:anchorlock/>
          </v:group>
        </w:pict>
      </w:r>
    </w:p>
    <w:p w:rsidR="008C0065" w:rsidRDefault="008C0065" w:rsidP="003F66EA">
      <w:pPr>
        <w:tabs>
          <w:tab w:val="left" w:pos="360"/>
          <w:tab w:val="left" w:pos="2160"/>
          <w:tab w:val="left" w:pos="4320"/>
          <w:tab w:val="left" w:pos="6480"/>
        </w:tabs>
        <w:jc w:val="center"/>
      </w:pPr>
    </w:p>
    <w:p w:rsidR="003F66EA" w:rsidRDefault="003F66EA" w:rsidP="00D068D6">
      <w:pPr>
        <w:tabs>
          <w:tab w:val="right" w:pos="3960"/>
          <w:tab w:val="right" w:pos="6660"/>
          <w:tab w:val="right" w:pos="9072"/>
        </w:tabs>
        <w:ind w:firstLine="709"/>
        <w:jc w:val="both"/>
      </w:pPr>
      <w:r>
        <w:t>1) 0,67</w:t>
      </w:r>
      <w:r>
        <w:tab/>
        <w:t>2) 0,80</w:t>
      </w:r>
      <w:r>
        <w:tab/>
        <w:t>3) 1,25</w:t>
      </w:r>
      <w:r>
        <w:tab/>
        <w:t>4) 1,5</w:t>
      </w:r>
    </w:p>
    <w:p w:rsidR="003F66EA" w:rsidRPr="00BD2452" w:rsidRDefault="003F66EA" w:rsidP="003F66EA">
      <w:pPr>
        <w:tabs>
          <w:tab w:val="left" w:pos="360"/>
          <w:tab w:val="left" w:pos="2160"/>
          <w:tab w:val="left" w:pos="4320"/>
          <w:tab w:val="left" w:pos="6480"/>
        </w:tabs>
        <w:jc w:val="both"/>
        <w:rPr>
          <w:sz w:val="16"/>
          <w:szCs w:val="16"/>
        </w:rPr>
      </w:pPr>
    </w:p>
    <w:p w:rsidR="003529CF" w:rsidRPr="00BD2452" w:rsidRDefault="003529CF" w:rsidP="003F66EA">
      <w:pPr>
        <w:tabs>
          <w:tab w:val="left" w:pos="360"/>
          <w:tab w:val="left" w:pos="2160"/>
          <w:tab w:val="left" w:pos="4320"/>
          <w:tab w:val="left" w:pos="6480"/>
        </w:tabs>
        <w:jc w:val="both"/>
        <w:rPr>
          <w:sz w:val="16"/>
          <w:szCs w:val="16"/>
        </w:rPr>
      </w:pPr>
    </w:p>
    <w:p w:rsidR="003F66EA" w:rsidRDefault="003F66EA" w:rsidP="00D068D6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</w:pPr>
      <w:r w:rsidRPr="002E406C">
        <w:rPr>
          <w:b/>
          <w:bCs/>
        </w:rPr>
        <w:t>А2.</w:t>
      </w:r>
      <w:r>
        <w:rPr>
          <w:b/>
          <w:bCs/>
        </w:rPr>
        <w:t> </w:t>
      </w:r>
      <w:r>
        <w:t>Отношение площадей поршней гидравлического пресса равно 40. На малый поршень действует сила 100 Н (см. рисунок</w:t>
      </w:r>
      <w:r w:rsidRPr="003145C6">
        <w:t>). Груз какой массы на большем поршне уравновешивается этой с</w:t>
      </w:r>
      <w:r w:rsidRPr="003145C6">
        <w:t>и</w:t>
      </w:r>
      <w:r w:rsidRPr="003145C6">
        <w:t>лой? Массой поршней пренебречь.</w:t>
      </w:r>
    </w:p>
    <w:p w:rsidR="003F66EA" w:rsidRDefault="00D51E50" w:rsidP="003F66EA">
      <w:pPr>
        <w:tabs>
          <w:tab w:val="left" w:pos="360"/>
          <w:tab w:val="left" w:pos="2160"/>
          <w:tab w:val="left" w:pos="4320"/>
          <w:tab w:val="left" w:pos="6480"/>
        </w:tabs>
        <w:jc w:val="center"/>
      </w:pPr>
      <w:r>
        <w:pict>
          <v:group id="_x0000_s3426" editas="canvas" style="width:245.4pt;height:119.8pt;mso-position-horizontal-relative:char;mso-position-vertical-relative:line" coordorigin="3079,9154" coordsize="4908,2396">
            <o:lock v:ext="edit" aspectratio="t"/>
            <v:shape id="_x0000_s3427" type="#_x0000_t75" style="position:absolute;left:3079;top:9154;width:4908;height:2396" o:preferrelative="f">
              <v:fill o:detectmouseclick="t"/>
              <v:path o:extrusionok="t" o:connecttype="none"/>
              <o:lock v:ext="edit" text="t"/>
            </v:shape>
            <v:group id="_x0000_s3428" style="position:absolute;left:3079;top:9154;width:4908;height:2396" coordorigin="3079,9154" coordsize="4908,2396">
              <v:rect id="_x0000_s3429" style="position:absolute;left:3079;top:11134;width:4907;height:416" fillcolor="black" stroked="f">
                <v:fill r:id="rId360" o:title="" type="pattern"/>
              </v:rect>
              <v:rect id="_x0000_s3430" style="position:absolute;left:3079;top:10024;width:398;height:1110" fillcolor="black" stroked="f">
                <v:fill r:id="rId360" o:title="" type="pattern"/>
              </v:rect>
              <v:rect id="_x0000_s3431" style="position:absolute;left:6793;top:10024;width:1193;height:1111" fillcolor="black" stroked="f">
                <v:fill r:id="rId360" o:title="" type="pattern"/>
              </v:rect>
              <v:rect id="_x0000_s3432" style="position:absolute;left:3079;top:9886;width:398;height:138" fillcolor="black">
                <v:fill r:id="rId325" o:title="" type="pattern"/>
              </v:rect>
              <v:rect id="_x0000_s3433" style="position:absolute;left:6793;top:9886;width:1193;height:138" fillcolor="black">
                <v:fill r:id="rId325" o:title="" type="pattern"/>
              </v:rect>
              <v:line id="_x0000_s3434" style="position:absolute" from="3344,9192" to="3345,9886">
                <v:stroke endarrow="block"/>
              </v:line>
              <v:line id="_x0000_s3435" style="position:absolute;flip:y" from="3079,9192" to="3079,11550" strokeweight="1.5pt"/>
              <v:line id="_x0000_s3436" style="position:absolute;flip:y" from="7986,9181" to="7987,11538" strokeweight="1.5pt"/>
              <v:line id="_x0000_s3437" style="position:absolute;flip:y" from="3489,9232" to="3490,11136" strokeweight="1.5pt"/>
              <v:line id="_x0000_s3438" style="position:absolute" from="3079,11550" to="7986,11550" strokeweight="1.5pt"/>
              <v:line id="_x0000_s3439" style="position:absolute" from="3477,11134" to="6793,11134" strokeweight="1.5pt"/>
              <v:line id="_x0000_s3440" style="position:absolute;flip:y" from="6793,9192" to="6794,11134" strokeweight="1.5pt"/>
              <v:rect id="_x0000_s3441" style="position:absolute;left:7190;top:9609;width:399;height:277" strokeweight="1.5pt"/>
              <v:shape id="_x0000_s3442" type="#_x0000_t202" style="position:absolute;left:3441;top:9160;width:574;height:578" filled="f" stroked="f">
                <v:textbox style="mso-next-textbox:#_x0000_s3442" inset="2.20981mm,1.1049mm,2.20981mm,1.1049mm">
                  <w:txbxContent>
                    <w:p w:rsidR="00FF5B7C" w:rsidRPr="0031020B" w:rsidRDefault="00FF5B7C" w:rsidP="003F66EA">
                      <w:pPr>
                        <w:rPr>
                          <w:sz w:val="21"/>
                          <w:szCs w:val="21"/>
                        </w:rPr>
                      </w:pPr>
                      <w:r w:rsidRPr="0031020B">
                        <w:rPr>
                          <w:position w:val="-4"/>
                          <w:sz w:val="21"/>
                          <w:szCs w:val="21"/>
                        </w:rPr>
                        <w:object w:dxaOrig="300" w:dyaOrig="380">
                          <v:shape id="_x0000_i1258" type="#_x0000_t75" style="width:15.05pt;height:19.35pt" o:ole="">
                            <v:imagedata r:id="rId431" o:title=""/>
                          </v:shape>
                          <o:OLEObject Type="Embed" ProgID="Equation.3" ShapeID="_x0000_i1258" DrawAspect="Content" ObjectID="_1493196806" r:id="rId432"/>
                        </w:object>
                      </w:r>
                    </w:p>
                  </w:txbxContent>
                </v:textbox>
              </v:shape>
              <v:shape id="_x0000_s3443" type="#_x0000_t202" style="position:absolute;left:7155;top:9154;width:575;height:447" filled="f" stroked="f">
                <v:textbox style="mso-next-textbox:#_x0000_s3443" inset="2.20981mm,1.1049mm,2.20981mm,1.1049mm">
                  <w:txbxContent>
                    <w:p w:rsidR="00FF5B7C" w:rsidRPr="00F56DFF" w:rsidRDefault="00FF5B7C" w:rsidP="003F66EA">
                      <w:pPr>
                        <w:rPr>
                          <w:i/>
                          <w:iCs/>
                        </w:rPr>
                      </w:pPr>
                      <w:r w:rsidRPr="00F56DFF">
                        <w:rPr>
                          <w:i/>
                          <w:iCs/>
                        </w:rPr>
                        <w:t>М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097B1D" w:rsidRPr="007763D2" w:rsidRDefault="00097B1D" w:rsidP="003F66EA">
      <w:pPr>
        <w:tabs>
          <w:tab w:val="left" w:pos="360"/>
          <w:tab w:val="left" w:pos="2160"/>
          <w:tab w:val="left" w:pos="4320"/>
          <w:tab w:val="left" w:pos="6480"/>
        </w:tabs>
        <w:jc w:val="center"/>
        <w:rPr>
          <w:sz w:val="16"/>
          <w:szCs w:val="16"/>
        </w:rPr>
      </w:pPr>
    </w:p>
    <w:p w:rsidR="003F66EA" w:rsidRPr="003529CF" w:rsidRDefault="003F66EA" w:rsidP="00D068D6">
      <w:pPr>
        <w:tabs>
          <w:tab w:val="right" w:pos="3600"/>
          <w:tab w:val="right" w:pos="6480"/>
          <w:tab w:val="right" w:pos="9072"/>
        </w:tabs>
        <w:ind w:firstLine="567"/>
        <w:rPr>
          <w:szCs w:val="32"/>
        </w:rPr>
      </w:pPr>
      <w:r w:rsidRPr="003529CF">
        <w:rPr>
          <w:szCs w:val="32"/>
        </w:rPr>
        <w:t>1) 0,25 кг</w:t>
      </w:r>
      <w:r w:rsidRPr="003529CF">
        <w:rPr>
          <w:szCs w:val="32"/>
        </w:rPr>
        <w:tab/>
        <w:t>2) 10 кг</w:t>
      </w:r>
      <w:r w:rsidRPr="003529CF">
        <w:rPr>
          <w:szCs w:val="32"/>
        </w:rPr>
        <w:tab/>
        <w:t>3) 400 кг</w:t>
      </w:r>
      <w:r w:rsidRPr="003529CF">
        <w:rPr>
          <w:szCs w:val="32"/>
        </w:rPr>
        <w:tab/>
        <w:t>4) 4000 кг</w:t>
      </w:r>
    </w:p>
    <w:p w:rsidR="003F66EA" w:rsidRPr="007763D2" w:rsidRDefault="003F66EA" w:rsidP="003F66EA">
      <w:pPr>
        <w:tabs>
          <w:tab w:val="left" w:pos="360"/>
          <w:tab w:val="left" w:pos="2160"/>
          <w:tab w:val="left" w:pos="4320"/>
          <w:tab w:val="left" w:pos="6480"/>
        </w:tabs>
        <w:jc w:val="both"/>
        <w:rPr>
          <w:sz w:val="24"/>
        </w:rPr>
      </w:pPr>
    </w:p>
    <w:p w:rsidR="000828A1" w:rsidRPr="003529CF" w:rsidRDefault="000828A1" w:rsidP="00D068D6">
      <w:pPr>
        <w:ind w:firstLine="567"/>
        <w:jc w:val="both"/>
        <w:rPr>
          <w:szCs w:val="32"/>
        </w:rPr>
      </w:pPr>
      <w:r w:rsidRPr="003529CF">
        <w:rPr>
          <w:b/>
          <w:bCs/>
          <w:szCs w:val="32"/>
        </w:rPr>
        <w:t>А</w:t>
      </w:r>
      <w:r w:rsidR="00934F92" w:rsidRPr="003529CF">
        <w:rPr>
          <w:b/>
          <w:bCs/>
          <w:szCs w:val="32"/>
        </w:rPr>
        <w:t>3</w:t>
      </w:r>
      <w:r w:rsidRPr="003529CF">
        <w:rPr>
          <w:b/>
          <w:bCs/>
          <w:szCs w:val="32"/>
        </w:rPr>
        <w:t>.</w:t>
      </w:r>
      <w:r w:rsidRPr="003529CF">
        <w:rPr>
          <w:szCs w:val="32"/>
        </w:rPr>
        <w:t> Давление, созданное водой на дне озера глубиной 6 м (а</w:t>
      </w:r>
      <w:r w:rsidRPr="003529CF">
        <w:rPr>
          <w:szCs w:val="32"/>
        </w:rPr>
        <w:t>т</w:t>
      </w:r>
      <w:r w:rsidRPr="003529CF">
        <w:rPr>
          <w:szCs w:val="32"/>
        </w:rPr>
        <w:t>мосферное давление не учитывать), равно …</w:t>
      </w:r>
    </w:p>
    <w:p w:rsidR="000828A1" w:rsidRPr="003529CF" w:rsidRDefault="000828A1" w:rsidP="007763D2">
      <w:pPr>
        <w:tabs>
          <w:tab w:val="right" w:pos="3780"/>
          <w:tab w:val="right" w:pos="6660"/>
          <w:tab w:val="right" w:pos="9072"/>
        </w:tabs>
        <w:ind w:firstLine="567"/>
        <w:jc w:val="both"/>
        <w:rPr>
          <w:szCs w:val="32"/>
        </w:rPr>
      </w:pPr>
      <w:r w:rsidRPr="003529CF">
        <w:rPr>
          <w:szCs w:val="32"/>
        </w:rPr>
        <w:t>1) 6 кПа</w:t>
      </w:r>
      <w:r w:rsidRPr="003529CF">
        <w:rPr>
          <w:szCs w:val="32"/>
        </w:rPr>
        <w:tab/>
        <w:t>2) 60 кПа</w:t>
      </w:r>
      <w:r w:rsidRPr="003529CF">
        <w:rPr>
          <w:szCs w:val="32"/>
        </w:rPr>
        <w:tab/>
        <w:t>3) 600 кПа</w:t>
      </w:r>
      <w:r w:rsidRPr="003529CF">
        <w:rPr>
          <w:szCs w:val="32"/>
        </w:rPr>
        <w:tab/>
        <w:t>4) 6 МПа</w:t>
      </w:r>
    </w:p>
    <w:p w:rsidR="000828A1" w:rsidRPr="007763D2" w:rsidRDefault="000828A1" w:rsidP="00D068D6">
      <w:pPr>
        <w:ind w:firstLine="567"/>
        <w:jc w:val="both"/>
        <w:rPr>
          <w:b/>
          <w:bCs/>
          <w:sz w:val="24"/>
        </w:rPr>
      </w:pPr>
    </w:p>
    <w:p w:rsidR="000828A1" w:rsidRPr="003529CF" w:rsidRDefault="000828A1" w:rsidP="00D068D6">
      <w:pPr>
        <w:ind w:firstLine="567"/>
        <w:jc w:val="both"/>
        <w:rPr>
          <w:szCs w:val="32"/>
          <w:lang w:val="en-US"/>
        </w:rPr>
      </w:pPr>
      <w:r w:rsidRPr="003529CF">
        <w:rPr>
          <w:b/>
          <w:bCs/>
          <w:szCs w:val="32"/>
        </w:rPr>
        <w:t>А</w:t>
      </w:r>
      <w:r w:rsidR="00934F92" w:rsidRPr="003529CF">
        <w:rPr>
          <w:b/>
          <w:bCs/>
          <w:szCs w:val="32"/>
        </w:rPr>
        <w:t>4</w:t>
      </w:r>
      <w:r w:rsidRPr="003529CF">
        <w:rPr>
          <w:b/>
          <w:bCs/>
          <w:szCs w:val="32"/>
        </w:rPr>
        <w:t>.</w:t>
      </w:r>
      <w:r w:rsidRPr="003529CF">
        <w:rPr>
          <w:szCs w:val="32"/>
        </w:rPr>
        <w:t> Сосуд, изображенный на рисунке, доверху наполнили н</w:t>
      </w:r>
      <w:r w:rsidRPr="003529CF">
        <w:rPr>
          <w:szCs w:val="32"/>
        </w:rPr>
        <w:t>е</w:t>
      </w:r>
      <w:r w:rsidRPr="003529CF">
        <w:rPr>
          <w:szCs w:val="32"/>
        </w:rPr>
        <w:t>которой жидкостью. Найдите давление жидкости на дно сосуда. Атмосферное давление не учитывать. Плотность жидкости ρ.</w:t>
      </w:r>
    </w:p>
    <w:p w:rsidR="000828A1" w:rsidRPr="007763D2" w:rsidRDefault="000828A1" w:rsidP="000828A1">
      <w:pPr>
        <w:jc w:val="both"/>
        <w:rPr>
          <w:sz w:val="16"/>
          <w:szCs w:val="16"/>
          <w:lang w:val="en-US"/>
        </w:rPr>
      </w:pPr>
    </w:p>
    <w:p w:rsidR="000828A1" w:rsidRPr="003529CF" w:rsidRDefault="00D51E50" w:rsidP="000828A1">
      <w:pPr>
        <w:jc w:val="center"/>
        <w:rPr>
          <w:szCs w:val="32"/>
          <w:lang w:val="en-US"/>
        </w:rPr>
      </w:pPr>
      <w:r w:rsidRPr="00D51E50">
        <w:rPr>
          <w:szCs w:val="32"/>
          <w:lang w:val="en-US"/>
        </w:rPr>
      </w:r>
      <w:r>
        <w:rPr>
          <w:szCs w:val="32"/>
          <w:lang w:val="en-US"/>
        </w:rPr>
        <w:pict>
          <v:group id="_x0000_s6386" editas="canvas" style="width:177.8pt;height:184.5pt;mso-position-horizontal-relative:char;mso-position-vertical-relative:line" coordorigin="5243,7478" coordsize="3556,3690">
            <o:lock v:ext="edit" aspectratio="t"/>
            <v:shape id="_x0000_s6387" type="#_x0000_t75" style="position:absolute;left:5243;top:7478;width:3556;height:3690" o:preferrelative="f">
              <v:fill o:detectmouseclick="t"/>
              <v:path o:extrusionok="t" o:connecttype="none"/>
              <o:lock v:ext="edit" text="t"/>
            </v:shape>
            <v:group id="_x0000_s6388" style="position:absolute;left:5243;top:7478;width:3556;height:3690" coordorigin="5243,7478" coordsize="3556,3690">
              <v:rect id="_x0000_s6389" style="position:absolute;left:5750;top:7478;width:1522;height:2556" strokeweight="1.5pt"/>
              <v:rect id="_x0000_s6390" style="position:absolute;left:6257;top:7990;width:1521;height:2555" strokeweight="1.5pt"/>
              <v:line id="_x0000_s6391" style="position:absolute;flip:x y" from="5750,10034" to="6257,10545"/>
              <v:line id="_x0000_s6392" style="position:absolute" from="5750,7478" to="6257,7989"/>
              <v:line id="_x0000_s6393" style="position:absolute;flip:x y" from="7271,7478" to="7778,7989"/>
              <v:line id="_x0000_s6394" style="position:absolute;flip:x y" from="7271,10034" to="7778,10545" strokeweight="1.5pt">
                <v:stroke dashstyle="dash"/>
              </v:line>
              <v:line id="_x0000_s6395" style="position:absolute" from="6257,10034" to="7271,10034" strokeweight="1.5pt">
                <v:stroke dashstyle="dash"/>
              </v:line>
              <v:line id="_x0000_s6396" style="position:absolute;flip:y" from="7271,7989" to="7271,10034" strokeweight="1.5pt">
                <v:stroke dashstyle="dash"/>
              </v:line>
              <v:line id="_x0000_s6397" style="position:absolute" from="7778,7989" to="8284,7989"/>
              <v:line id="_x0000_s6398" style="position:absolute" from="7778,10545" to="8284,10545"/>
              <v:line id="_x0000_s6399" style="position:absolute;flip:x" from="5243,10034" to="5750,10035"/>
              <v:line id="_x0000_s6400" style="position:absolute;flip:x" from="5750,10545" to="6257,10545"/>
              <v:line id="_x0000_s6401" style="position:absolute" from="8031,7989" to="8031,10545">
                <v:stroke startarrow="block" endarrow="block"/>
              </v:line>
              <v:line id="_x0000_s6402" style="position:absolute" from="5496,10034" to="6003,10545">
                <v:stroke startarrow="block" endarrow="block"/>
              </v:line>
              <v:line id="_x0000_s6403" style="position:absolute" from="6257,10545" to="6258,11056"/>
              <v:line id="_x0000_s6404" style="position:absolute" from="7778,10545" to="7778,11056"/>
              <v:line id="_x0000_s6405" style="position:absolute" from="6257,10801" to="7778,10802">
                <v:stroke startarrow="block" endarrow="block"/>
              </v:line>
              <v:shape id="_x0000_s6406" type="#_x0000_t202" style="position:absolute;left:5243;top:10034;width:537;height:556" filled="f" stroked="f">
                <v:textbox>
                  <w:txbxContent>
                    <w:p w:rsidR="00FF5B7C" w:rsidRPr="002770CF" w:rsidRDefault="00FF5B7C" w:rsidP="000828A1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а</w:t>
                      </w:r>
                    </w:p>
                  </w:txbxContent>
                </v:textbox>
              </v:shape>
              <v:shape id="_x0000_s6407" type="#_x0000_t202" style="position:absolute;left:6817;top:10693;width:582;height:475" filled="f" stroked="f">
                <v:textbox>
                  <w:txbxContent>
                    <w:p w:rsidR="00FF5B7C" w:rsidRPr="002770CF" w:rsidRDefault="00FF5B7C" w:rsidP="000828A1">
                      <w:pPr>
                        <w:rPr>
                          <w:i/>
                          <w:iCs/>
                        </w:rPr>
                      </w:pPr>
                      <w:r>
                        <w:rPr>
                          <w:i/>
                          <w:iCs/>
                        </w:rPr>
                        <w:t>а</w:t>
                      </w:r>
                    </w:p>
                  </w:txbxContent>
                </v:textbox>
              </v:shape>
              <v:shape id="_x0000_s6408" type="#_x0000_t202" style="position:absolute;left:8031;top:9267;width:768;height:500" filled="f" stroked="f">
                <v:textbox>
                  <w:txbxContent>
                    <w:p w:rsidR="00FF5B7C" w:rsidRPr="002770CF" w:rsidRDefault="00FF5B7C" w:rsidP="000828A1">
                      <w:pPr>
                        <w:rPr>
                          <w:i/>
                          <w:iCs/>
                        </w:rPr>
                      </w:pPr>
                      <w:r>
                        <w:t>2</w:t>
                      </w:r>
                      <w:r>
                        <w:rPr>
                          <w:i/>
                          <w:iCs/>
                        </w:rPr>
                        <w:t>а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0828A1" w:rsidRPr="003529CF" w:rsidRDefault="000828A1" w:rsidP="007763D2">
      <w:pPr>
        <w:tabs>
          <w:tab w:val="right" w:pos="3600"/>
          <w:tab w:val="right" w:pos="6480"/>
          <w:tab w:val="right" w:pos="9072"/>
        </w:tabs>
        <w:ind w:firstLine="567"/>
        <w:jc w:val="both"/>
        <w:rPr>
          <w:szCs w:val="32"/>
        </w:rPr>
      </w:pPr>
      <w:r w:rsidRPr="003529CF">
        <w:rPr>
          <w:szCs w:val="32"/>
        </w:rPr>
        <w:t>1) ρ</w:t>
      </w:r>
      <w:r w:rsidRPr="003529CF">
        <w:rPr>
          <w:i/>
          <w:iCs/>
          <w:szCs w:val="32"/>
          <w:lang w:val="en-US"/>
        </w:rPr>
        <w:t>ga</w:t>
      </w:r>
      <w:r w:rsidRPr="003529CF">
        <w:rPr>
          <w:szCs w:val="32"/>
        </w:rPr>
        <w:tab/>
        <w:t>2) 2ρ</w:t>
      </w:r>
      <w:r w:rsidRPr="003529CF">
        <w:rPr>
          <w:i/>
          <w:iCs/>
          <w:szCs w:val="32"/>
          <w:lang w:val="en-US"/>
        </w:rPr>
        <w:t>ga</w:t>
      </w:r>
      <w:r w:rsidRPr="003529CF">
        <w:rPr>
          <w:szCs w:val="32"/>
          <w:vertAlign w:val="superscript"/>
        </w:rPr>
        <w:t>2</w:t>
      </w:r>
      <w:r w:rsidRPr="003529CF">
        <w:rPr>
          <w:szCs w:val="32"/>
        </w:rPr>
        <w:tab/>
        <w:t>3) 2ρ</w:t>
      </w:r>
      <w:r w:rsidRPr="003529CF">
        <w:rPr>
          <w:i/>
          <w:iCs/>
          <w:szCs w:val="32"/>
          <w:lang w:val="en-US"/>
        </w:rPr>
        <w:t>ga</w:t>
      </w:r>
      <w:r w:rsidRPr="003529CF">
        <w:rPr>
          <w:szCs w:val="32"/>
        </w:rPr>
        <w:tab/>
        <w:t>4) 2ρ</w:t>
      </w:r>
      <w:r w:rsidRPr="003529CF">
        <w:rPr>
          <w:i/>
          <w:iCs/>
          <w:szCs w:val="32"/>
          <w:lang w:val="en-US"/>
        </w:rPr>
        <w:t>ga</w:t>
      </w:r>
      <w:r w:rsidRPr="003529CF">
        <w:rPr>
          <w:szCs w:val="32"/>
          <w:vertAlign w:val="superscript"/>
        </w:rPr>
        <w:t>3</w:t>
      </w:r>
    </w:p>
    <w:p w:rsidR="000828A1" w:rsidRPr="007763D2" w:rsidRDefault="000828A1" w:rsidP="000828A1">
      <w:pPr>
        <w:ind w:left="-540" w:right="-185"/>
        <w:jc w:val="both"/>
        <w:rPr>
          <w:sz w:val="24"/>
        </w:rPr>
      </w:pPr>
    </w:p>
    <w:p w:rsidR="000828A1" w:rsidRPr="003529CF" w:rsidRDefault="000828A1" w:rsidP="00D068D6">
      <w:pPr>
        <w:ind w:firstLine="567"/>
        <w:jc w:val="both"/>
        <w:rPr>
          <w:szCs w:val="32"/>
        </w:rPr>
      </w:pPr>
      <w:r w:rsidRPr="003529CF">
        <w:rPr>
          <w:b/>
          <w:bCs/>
          <w:szCs w:val="32"/>
        </w:rPr>
        <w:t>А</w:t>
      </w:r>
      <w:r w:rsidR="00934F92" w:rsidRPr="003529CF">
        <w:rPr>
          <w:b/>
          <w:bCs/>
          <w:szCs w:val="32"/>
        </w:rPr>
        <w:t>5</w:t>
      </w:r>
      <w:r w:rsidRPr="003529CF">
        <w:rPr>
          <w:b/>
          <w:bCs/>
          <w:szCs w:val="32"/>
        </w:rPr>
        <w:t>.</w:t>
      </w:r>
      <w:r w:rsidRPr="003529CF">
        <w:rPr>
          <w:szCs w:val="32"/>
        </w:rPr>
        <w:t> Сосуд кубической формы, стоящий на весах, доверху н</w:t>
      </w:r>
      <w:r w:rsidRPr="003529CF">
        <w:rPr>
          <w:szCs w:val="32"/>
        </w:rPr>
        <w:t>а</w:t>
      </w:r>
      <w:r w:rsidRPr="003529CF">
        <w:rPr>
          <w:szCs w:val="32"/>
        </w:rPr>
        <w:t>полнили водой. При этом показания весов возросли на 5 Н. На</w:t>
      </w:r>
      <w:r w:rsidRPr="003529CF">
        <w:rPr>
          <w:szCs w:val="32"/>
        </w:rPr>
        <w:t>й</w:t>
      </w:r>
      <w:r w:rsidRPr="003529CF">
        <w:rPr>
          <w:szCs w:val="32"/>
        </w:rPr>
        <w:t>дите силу давления воды на дно сосуда. Атмосферное давление не учитывать.</w:t>
      </w:r>
    </w:p>
    <w:p w:rsidR="000828A1" w:rsidRPr="003529CF" w:rsidRDefault="000828A1" w:rsidP="007763D2">
      <w:pPr>
        <w:tabs>
          <w:tab w:val="right" w:pos="3780"/>
          <w:tab w:val="right" w:pos="6300"/>
          <w:tab w:val="right" w:pos="9072"/>
        </w:tabs>
        <w:ind w:firstLine="567"/>
        <w:jc w:val="both"/>
        <w:rPr>
          <w:szCs w:val="32"/>
        </w:rPr>
      </w:pPr>
      <w:r w:rsidRPr="003529CF">
        <w:rPr>
          <w:szCs w:val="32"/>
        </w:rPr>
        <w:t>1) 5 Н</w:t>
      </w:r>
      <w:r w:rsidRPr="003529CF">
        <w:rPr>
          <w:szCs w:val="32"/>
        </w:rPr>
        <w:tab/>
        <w:t>2) 2,5 Н</w:t>
      </w:r>
      <w:r w:rsidRPr="003529CF">
        <w:rPr>
          <w:szCs w:val="32"/>
        </w:rPr>
        <w:tab/>
        <w:t>3) 1 Н</w:t>
      </w:r>
      <w:r w:rsidRPr="003529CF">
        <w:rPr>
          <w:szCs w:val="32"/>
        </w:rPr>
        <w:tab/>
        <w:t>4) 0,5 Н</w:t>
      </w:r>
    </w:p>
    <w:p w:rsidR="000828A1" w:rsidRPr="007763D2" w:rsidRDefault="000828A1" w:rsidP="00D068D6">
      <w:pPr>
        <w:ind w:firstLine="567"/>
        <w:jc w:val="both"/>
        <w:rPr>
          <w:b/>
          <w:bCs/>
          <w:sz w:val="24"/>
        </w:rPr>
      </w:pPr>
    </w:p>
    <w:p w:rsidR="000828A1" w:rsidRPr="003529CF" w:rsidRDefault="000828A1" w:rsidP="00D068D6">
      <w:pPr>
        <w:ind w:firstLine="567"/>
        <w:jc w:val="both"/>
        <w:rPr>
          <w:szCs w:val="32"/>
        </w:rPr>
      </w:pPr>
      <w:r w:rsidRPr="003529CF">
        <w:rPr>
          <w:b/>
          <w:bCs/>
          <w:szCs w:val="32"/>
        </w:rPr>
        <w:t>А</w:t>
      </w:r>
      <w:r w:rsidR="00934F92" w:rsidRPr="003529CF">
        <w:rPr>
          <w:b/>
          <w:bCs/>
          <w:szCs w:val="32"/>
        </w:rPr>
        <w:t>6</w:t>
      </w:r>
      <w:r w:rsidRPr="003529CF">
        <w:rPr>
          <w:b/>
          <w:bCs/>
          <w:szCs w:val="32"/>
        </w:rPr>
        <w:t>.</w:t>
      </w:r>
      <w:r w:rsidRPr="003529CF">
        <w:rPr>
          <w:szCs w:val="32"/>
        </w:rPr>
        <w:t> С какой силой давит воздух на поверхность письменного стола, длина которого 120 см, а ширина – 60 см, если атмосферное давление 10</w:t>
      </w:r>
      <w:r w:rsidRPr="003529CF">
        <w:rPr>
          <w:szCs w:val="32"/>
          <w:vertAlign w:val="superscript"/>
        </w:rPr>
        <w:t>5</w:t>
      </w:r>
      <w:r w:rsidRPr="003529CF">
        <w:rPr>
          <w:szCs w:val="32"/>
        </w:rPr>
        <w:t> Па?</w:t>
      </w:r>
    </w:p>
    <w:p w:rsidR="000828A1" w:rsidRPr="003529CF" w:rsidRDefault="000828A1" w:rsidP="00D068D6">
      <w:pPr>
        <w:tabs>
          <w:tab w:val="right" w:pos="3960"/>
          <w:tab w:val="right" w:pos="6663"/>
          <w:tab w:val="right" w:pos="9072"/>
        </w:tabs>
        <w:ind w:firstLine="567"/>
        <w:jc w:val="both"/>
        <w:rPr>
          <w:szCs w:val="32"/>
        </w:rPr>
      </w:pPr>
      <w:r w:rsidRPr="003529CF">
        <w:rPr>
          <w:szCs w:val="32"/>
        </w:rPr>
        <w:t>1) 72·10</w:t>
      </w:r>
      <w:r w:rsidR="006A7B89" w:rsidRPr="003529CF">
        <w:rPr>
          <w:szCs w:val="32"/>
          <w:vertAlign w:val="superscript"/>
        </w:rPr>
        <w:t>–</w:t>
      </w:r>
      <w:r w:rsidRPr="003529CF">
        <w:rPr>
          <w:szCs w:val="32"/>
          <w:vertAlign w:val="superscript"/>
        </w:rPr>
        <w:t>3</w:t>
      </w:r>
      <w:r w:rsidRPr="003529CF">
        <w:rPr>
          <w:szCs w:val="32"/>
        </w:rPr>
        <w:t xml:space="preserve"> Н</w:t>
      </w:r>
      <w:r w:rsidRPr="003529CF">
        <w:rPr>
          <w:szCs w:val="32"/>
        </w:rPr>
        <w:tab/>
        <w:t>2) 10</w:t>
      </w:r>
      <w:r w:rsidRPr="003529CF">
        <w:rPr>
          <w:szCs w:val="32"/>
          <w:vertAlign w:val="superscript"/>
        </w:rPr>
        <w:t>5</w:t>
      </w:r>
      <w:r w:rsidRPr="003529CF">
        <w:rPr>
          <w:szCs w:val="32"/>
        </w:rPr>
        <w:t xml:space="preserve"> Н</w:t>
      </w:r>
      <w:r w:rsidRPr="003529CF">
        <w:rPr>
          <w:szCs w:val="32"/>
        </w:rPr>
        <w:tab/>
        <w:t>3) 72·10</w:t>
      </w:r>
      <w:r w:rsidRPr="003529CF">
        <w:rPr>
          <w:szCs w:val="32"/>
          <w:vertAlign w:val="superscript"/>
        </w:rPr>
        <w:t>3</w:t>
      </w:r>
      <w:r w:rsidRPr="003529CF">
        <w:rPr>
          <w:szCs w:val="32"/>
        </w:rPr>
        <w:t xml:space="preserve"> Н</w:t>
      </w:r>
      <w:r w:rsidRPr="003529CF">
        <w:rPr>
          <w:szCs w:val="32"/>
        </w:rPr>
        <w:tab/>
        <w:t>4) 72·10</w:t>
      </w:r>
      <w:r w:rsidRPr="003529CF">
        <w:rPr>
          <w:szCs w:val="32"/>
          <w:vertAlign w:val="superscript"/>
        </w:rPr>
        <w:t>7</w:t>
      </w:r>
      <w:r w:rsidRPr="003529CF">
        <w:rPr>
          <w:szCs w:val="32"/>
        </w:rPr>
        <w:t xml:space="preserve"> Н</w:t>
      </w:r>
    </w:p>
    <w:p w:rsidR="003529CF" w:rsidRPr="00BD2452" w:rsidRDefault="003529CF" w:rsidP="00D068D6">
      <w:pPr>
        <w:ind w:firstLine="567"/>
        <w:jc w:val="both"/>
        <w:rPr>
          <w:b/>
          <w:bCs/>
          <w:sz w:val="6"/>
          <w:szCs w:val="6"/>
        </w:rPr>
      </w:pPr>
    </w:p>
    <w:p w:rsidR="000828A1" w:rsidRDefault="000828A1" w:rsidP="00D068D6">
      <w:pPr>
        <w:ind w:firstLine="567"/>
        <w:jc w:val="both"/>
      </w:pPr>
      <w:r w:rsidRPr="002E406C">
        <w:rPr>
          <w:b/>
          <w:bCs/>
        </w:rPr>
        <w:lastRenderedPageBreak/>
        <w:t>А7.</w:t>
      </w:r>
      <w:r>
        <w:t> На поверхности воды плавают три шара одинаковой ма</w:t>
      </w:r>
      <w:r>
        <w:t>с</w:t>
      </w:r>
      <w:r>
        <w:t>сы, но разного объема. На какой шар со стороны воды действует большая выталкивающая сила?</w:t>
      </w:r>
    </w:p>
    <w:p w:rsidR="000828A1" w:rsidRDefault="00D51E50" w:rsidP="000828A1">
      <w:pPr>
        <w:jc w:val="center"/>
      </w:pPr>
      <w:r>
        <w:pict>
          <v:group id="_x0000_s6409" editas="canvas" style="width:153pt;height:69.4pt;mso-position-horizontal-relative:char;mso-position-vertical-relative:line" coordorigin="3135,5505" coordsize="3060,1388">
            <o:lock v:ext="edit" aspectratio="t"/>
            <v:shape id="_x0000_s6410" type="#_x0000_t75" style="position:absolute;left:3135;top:5505;width:3060;height:1388" o:preferrelative="f">
              <v:fill o:detectmouseclick="t"/>
              <v:path o:extrusionok="t" o:connecttype="none"/>
              <o:lock v:ext="edit" text="t"/>
            </v:shape>
            <v:group id="_x0000_s6411" style="position:absolute;left:3135;top:5505;width:3060;height:1388" coordorigin="3135,5505" coordsize="3060,1388">
              <v:rect id="_x0000_s6412" style="position:absolute;left:3135;top:5985;width:3060;height:908" strokeweight="1pt"/>
              <v:line id="_x0000_s6413" style="position:absolute;flip:y" from="3135,5543" to="3135,6083" strokeweight="1pt"/>
              <v:line id="_x0000_s6414" style="position:absolute;flip:y" from="6182,5539" to="6183,6080" strokeweight="1pt"/>
              <v:oval id="_x0000_s6415" style="position:absolute;left:3488;top:5868;width:367;height:367" filled="f" strokeweight="1.5pt"/>
              <v:oval id="_x0000_s6416" style="position:absolute;left:4312;top:5665;width:525;height:525" filled="f" strokeweight="1.5pt"/>
              <v:oval id="_x0000_s6417" style="position:absolute;left:5302;top:5505;width:600;height:600" filled="f" strokeweight="1.5pt"/>
              <v:shape id="_x0000_s6418" type="#_x0000_t202" style="position:absolute;left:3465;top:6225;width:2423;height:510" filled="f" stroked="f">
                <v:textbox>
                  <w:txbxContent>
                    <w:p w:rsidR="00FF5B7C" w:rsidRPr="00F56DFF" w:rsidRDefault="00FF5B7C" w:rsidP="000828A1">
                      <w:r w:rsidRPr="00F56DFF">
                        <w:t>1</w:t>
                      </w:r>
                      <w:r>
                        <w:t xml:space="preserve">        </w:t>
                      </w:r>
                      <w:r w:rsidRPr="00F56DFF">
                        <w:t xml:space="preserve"> 2</w:t>
                      </w:r>
                      <w:r>
                        <w:t xml:space="preserve">          </w:t>
                      </w:r>
                      <w:r w:rsidRPr="00F56DFF">
                        <w:t xml:space="preserve"> 3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0828A1" w:rsidRPr="00D068D6" w:rsidRDefault="000828A1" w:rsidP="003529CF">
      <w:pPr>
        <w:spacing w:before="120"/>
        <w:ind w:firstLine="567"/>
        <w:jc w:val="both"/>
        <w:rPr>
          <w:spacing w:val="-4"/>
        </w:rPr>
      </w:pPr>
      <w:r w:rsidRPr="00D068D6">
        <w:rPr>
          <w:spacing w:val="-4"/>
        </w:rPr>
        <w:t>1) на все три шара действуют одинаковые выталкивающие силы</w:t>
      </w:r>
    </w:p>
    <w:p w:rsidR="000828A1" w:rsidRDefault="000828A1" w:rsidP="00D068D6">
      <w:pPr>
        <w:ind w:firstLine="567"/>
        <w:jc w:val="both"/>
      </w:pPr>
      <w:r>
        <w:t>2) на первый шар</w:t>
      </w:r>
    </w:p>
    <w:p w:rsidR="000828A1" w:rsidRDefault="000828A1" w:rsidP="00D068D6">
      <w:pPr>
        <w:ind w:firstLine="567"/>
        <w:jc w:val="both"/>
      </w:pPr>
      <w:r>
        <w:t>3) на второй шар</w:t>
      </w:r>
    </w:p>
    <w:p w:rsidR="000828A1" w:rsidRDefault="000828A1" w:rsidP="00D068D6">
      <w:pPr>
        <w:ind w:firstLine="567"/>
        <w:jc w:val="both"/>
      </w:pPr>
      <w:r>
        <w:t>4) на третий шар</w:t>
      </w:r>
    </w:p>
    <w:p w:rsidR="000828A1" w:rsidRPr="003529CF" w:rsidRDefault="000828A1" w:rsidP="00D068D6">
      <w:pPr>
        <w:ind w:firstLine="567"/>
        <w:jc w:val="both"/>
        <w:rPr>
          <w:sz w:val="24"/>
        </w:rPr>
      </w:pPr>
    </w:p>
    <w:p w:rsidR="000828A1" w:rsidRDefault="000828A1" w:rsidP="00D068D6">
      <w:pPr>
        <w:ind w:firstLine="567"/>
        <w:jc w:val="both"/>
      </w:pPr>
      <w:r w:rsidRPr="002E406C">
        <w:rPr>
          <w:b/>
          <w:bCs/>
        </w:rPr>
        <w:t>А</w:t>
      </w:r>
      <w:r w:rsidR="00934F92">
        <w:rPr>
          <w:b/>
          <w:bCs/>
        </w:rPr>
        <w:t>8</w:t>
      </w:r>
      <w:r w:rsidRPr="002E406C">
        <w:rPr>
          <w:b/>
          <w:bCs/>
        </w:rPr>
        <w:t>.</w:t>
      </w:r>
      <w:r>
        <w:t xml:space="preserve"> В первом опыте деревянный брусок плавает в обычной воде, во втором – соленой. Сравните выталкивающие силы </w:t>
      </w:r>
      <w:r w:rsidRPr="002E406C">
        <w:rPr>
          <w:i/>
          <w:iCs/>
          <w:lang w:val="en-US"/>
        </w:rPr>
        <w:t>F</w:t>
      </w:r>
      <w:r w:rsidRPr="00B15272">
        <w:rPr>
          <w:vertAlign w:val="subscript"/>
        </w:rPr>
        <w:t>1</w:t>
      </w:r>
      <w:r w:rsidRPr="00B15272">
        <w:t xml:space="preserve"> </w:t>
      </w:r>
      <w:r>
        <w:t>и</w:t>
      </w:r>
      <w:r w:rsidRPr="00B15272">
        <w:t xml:space="preserve"> </w:t>
      </w:r>
      <w:r w:rsidRPr="002E406C">
        <w:rPr>
          <w:i/>
          <w:iCs/>
          <w:lang w:val="en-US"/>
        </w:rPr>
        <w:t>F</w:t>
      </w:r>
      <w:r w:rsidRPr="00B15272">
        <w:rPr>
          <w:vertAlign w:val="subscript"/>
        </w:rPr>
        <w:t>2</w:t>
      </w:r>
      <w:r w:rsidR="00D068D6">
        <w:t xml:space="preserve">, </w:t>
      </w:r>
      <w:r>
        <w:t>действующие на брусок.</w:t>
      </w:r>
    </w:p>
    <w:p w:rsidR="000828A1" w:rsidRPr="00BC1E7F" w:rsidRDefault="000828A1" w:rsidP="00D068D6">
      <w:pPr>
        <w:tabs>
          <w:tab w:val="right" w:pos="3686"/>
          <w:tab w:val="right" w:pos="6300"/>
          <w:tab w:val="right" w:pos="9214"/>
        </w:tabs>
        <w:ind w:firstLine="567"/>
        <w:jc w:val="both"/>
      </w:pPr>
      <w:r>
        <w:t xml:space="preserve">1) </w:t>
      </w:r>
      <w:r w:rsidRPr="002E406C">
        <w:rPr>
          <w:i/>
          <w:iCs/>
          <w:lang w:val="en-US"/>
        </w:rPr>
        <w:t>F</w:t>
      </w:r>
      <w:r w:rsidRPr="00B15272">
        <w:rPr>
          <w:vertAlign w:val="subscript"/>
        </w:rPr>
        <w:t>1</w:t>
      </w:r>
      <w:r>
        <w:rPr>
          <w:vertAlign w:val="subscript"/>
        </w:rPr>
        <w:t> </w:t>
      </w:r>
      <w:r w:rsidRPr="00B15272">
        <w:t>&gt;</w:t>
      </w:r>
      <w:r>
        <w:t> </w:t>
      </w:r>
      <w:r w:rsidRPr="002E406C">
        <w:rPr>
          <w:i/>
          <w:iCs/>
          <w:lang w:val="en-US"/>
        </w:rPr>
        <w:t>F</w:t>
      </w:r>
      <w:r>
        <w:rPr>
          <w:vertAlign w:val="subscript"/>
        </w:rPr>
        <w:t>2</w:t>
      </w:r>
      <w:r>
        <w:rPr>
          <w:vertAlign w:val="subscript"/>
        </w:rPr>
        <w:tab/>
      </w:r>
      <w:r>
        <w:t xml:space="preserve">2) </w:t>
      </w:r>
      <w:r w:rsidRPr="002E406C">
        <w:rPr>
          <w:i/>
          <w:iCs/>
          <w:lang w:val="en-US"/>
        </w:rPr>
        <w:t>F</w:t>
      </w:r>
      <w:r w:rsidRPr="002E406C">
        <w:rPr>
          <w:vertAlign w:val="subscript"/>
        </w:rPr>
        <w:t>1</w:t>
      </w:r>
      <w:r>
        <w:rPr>
          <w:vertAlign w:val="subscript"/>
        </w:rPr>
        <w:t> </w:t>
      </w:r>
      <w:r>
        <w:t>= </w:t>
      </w:r>
      <w:r w:rsidRPr="002E406C">
        <w:rPr>
          <w:i/>
          <w:iCs/>
          <w:lang w:val="en-US"/>
        </w:rPr>
        <w:t>F</w:t>
      </w:r>
      <w:r>
        <w:rPr>
          <w:vertAlign w:val="subscript"/>
        </w:rPr>
        <w:t>2</w:t>
      </w:r>
      <w:r>
        <w:rPr>
          <w:vertAlign w:val="subscript"/>
        </w:rPr>
        <w:tab/>
      </w:r>
      <w:r>
        <w:t xml:space="preserve">3) </w:t>
      </w:r>
      <w:r w:rsidRPr="002E406C">
        <w:rPr>
          <w:i/>
          <w:iCs/>
          <w:lang w:val="en-US"/>
        </w:rPr>
        <w:t>F</w:t>
      </w:r>
      <w:r>
        <w:rPr>
          <w:vertAlign w:val="subscript"/>
        </w:rPr>
        <w:t>2 </w:t>
      </w:r>
      <w:r>
        <w:t>&gt; </w:t>
      </w:r>
      <w:r w:rsidRPr="002E406C">
        <w:rPr>
          <w:i/>
          <w:iCs/>
          <w:lang w:val="en-US"/>
        </w:rPr>
        <w:t>F</w:t>
      </w:r>
      <w:r w:rsidRPr="002E406C">
        <w:rPr>
          <w:vertAlign w:val="subscript"/>
        </w:rPr>
        <w:t>1</w:t>
      </w:r>
      <w:r>
        <w:rPr>
          <w:vertAlign w:val="subscript"/>
        </w:rPr>
        <w:tab/>
      </w:r>
      <w:r>
        <w:t xml:space="preserve">4) </w:t>
      </w:r>
      <w:r w:rsidRPr="002E406C">
        <w:rPr>
          <w:i/>
          <w:iCs/>
          <w:lang w:val="en-US"/>
        </w:rPr>
        <w:t>F</w:t>
      </w:r>
      <w:r w:rsidRPr="002E406C">
        <w:rPr>
          <w:vertAlign w:val="subscript"/>
        </w:rPr>
        <w:t>1</w:t>
      </w:r>
      <w:r>
        <w:rPr>
          <w:vertAlign w:val="subscript"/>
        </w:rPr>
        <w:t> </w:t>
      </w:r>
      <w:r>
        <w:t>= </w:t>
      </w:r>
      <w:r w:rsidRPr="002E406C">
        <w:rPr>
          <w:i/>
          <w:iCs/>
          <w:lang w:val="en-US"/>
        </w:rPr>
        <w:t>F</w:t>
      </w:r>
      <w:r>
        <w:rPr>
          <w:vertAlign w:val="subscript"/>
        </w:rPr>
        <w:t>2 </w:t>
      </w:r>
      <w:r>
        <w:t>= 0</w:t>
      </w:r>
    </w:p>
    <w:p w:rsidR="006A7B89" w:rsidRPr="00330654" w:rsidRDefault="006A7B89" w:rsidP="00D068D6">
      <w:pPr>
        <w:ind w:firstLine="567"/>
        <w:jc w:val="both"/>
        <w:rPr>
          <w:b/>
          <w:bCs/>
          <w:szCs w:val="32"/>
        </w:rPr>
      </w:pPr>
    </w:p>
    <w:p w:rsidR="000828A1" w:rsidRDefault="000828A1" w:rsidP="00D068D6">
      <w:pPr>
        <w:ind w:firstLine="567"/>
        <w:jc w:val="both"/>
      </w:pPr>
      <w:r w:rsidRPr="002E406C">
        <w:rPr>
          <w:b/>
          <w:bCs/>
        </w:rPr>
        <w:t>А</w:t>
      </w:r>
      <w:r w:rsidR="00934F92">
        <w:rPr>
          <w:b/>
          <w:bCs/>
        </w:rPr>
        <w:t>9</w:t>
      </w:r>
      <w:r w:rsidRPr="002E406C">
        <w:rPr>
          <w:b/>
          <w:bCs/>
        </w:rPr>
        <w:t>.</w:t>
      </w:r>
      <w:r>
        <w:t> Пластиковый пакет с водой объемом 1 л полностью п</w:t>
      </w:r>
      <w:r>
        <w:t>о</w:t>
      </w:r>
      <w:r>
        <w:t>местили в воду. На него действует выталкивающая сила, равная …</w:t>
      </w:r>
    </w:p>
    <w:p w:rsidR="000828A1" w:rsidRDefault="000828A1" w:rsidP="00D068D6">
      <w:pPr>
        <w:tabs>
          <w:tab w:val="right" w:pos="3780"/>
          <w:tab w:val="right" w:pos="6480"/>
          <w:tab w:val="right" w:pos="9072"/>
        </w:tabs>
        <w:ind w:firstLine="567"/>
        <w:jc w:val="both"/>
      </w:pPr>
      <w:r>
        <w:t>1) 0</w:t>
      </w:r>
      <w:r>
        <w:tab/>
        <w:t>2) 0,1 Н</w:t>
      </w:r>
      <w:r>
        <w:tab/>
        <w:t>3) 1 Н</w:t>
      </w:r>
      <w:r>
        <w:tab/>
        <w:t>4) 10 Н</w:t>
      </w:r>
    </w:p>
    <w:p w:rsidR="000828A1" w:rsidRPr="003529CF" w:rsidRDefault="000828A1" w:rsidP="00D068D6">
      <w:pPr>
        <w:ind w:right="-185" w:firstLine="567"/>
        <w:jc w:val="both"/>
        <w:rPr>
          <w:b/>
          <w:sz w:val="24"/>
        </w:rPr>
      </w:pPr>
    </w:p>
    <w:p w:rsidR="003F66EA" w:rsidRPr="00D068D6" w:rsidRDefault="003F66EA" w:rsidP="00D068D6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  <w:rPr>
          <w:spacing w:val="-4"/>
        </w:rPr>
      </w:pPr>
      <w:r w:rsidRPr="00D068D6">
        <w:rPr>
          <w:b/>
          <w:bCs/>
          <w:spacing w:val="-4"/>
        </w:rPr>
        <w:t>А</w:t>
      </w:r>
      <w:r w:rsidR="00934F92" w:rsidRPr="00D068D6">
        <w:rPr>
          <w:b/>
          <w:bCs/>
          <w:spacing w:val="-4"/>
        </w:rPr>
        <w:t>10</w:t>
      </w:r>
      <w:r w:rsidRPr="00D068D6">
        <w:rPr>
          <w:b/>
          <w:bCs/>
          <w:spacing w:val="-4"/>
        </w:rPr>
        <w:t>. </w:t>
      </w:r>
      <w:r w:rsidRPr="00D068D6">
        <w:rPr>
          <w:spacing w:val="-4"/>
        </w:rPr>
        <w:t xml:space="preserve">Четыре одинаковых листа фанеры толщиной </w:t>
      </w:r>
      <w:r w:rsidRPr="00D068D6">
        <w:rPr>
          <w:i/>
          <w:iCs/>
          <w:spacing w:val="-4"/>
          <w:lang w:val="en-US"/>
        </w:rPr>
        <w:t>L</w:t>
      </w:r>
      <w:r w:rsidRPr="00D068D6">
        <w:rPr>
          <w:spacing w:val="-4"/>
        </w:rPr>
        <w:t xml:space="preserve"> каждый, связанные в стопку, плавают в воде так, что уровень воды прих</w:t>
      </w:r>
      <w:r w:rsidRPr="00D068D6">
        <w:rPr>
          <w:spacing w:val="-4"/>
        </w:rPr>
        <w:t>о</w:t>
      </w:r>
      <w:r w:rsidRPr="00D068D6">
        <w:rPr>
          <w:spacing w:val="-4"/>
        </w:rPr>
        <w:t>дится на границу между двумя средними листами. Если из стопки убрать один лист, то глубина погружения стопки уменьшится на …</w:t>
      </w:r>
    </w:p>
    <w:p w:rsidR="008C0065" w:rsidRDefault="00D51E50" w:rsidP="008C0065">
      <w:pPr>
        <w:tabs>
          <w:tab w:val="left" w:pos="360"/>
          <w:tab w:val="left" w:pos="2160"/>
          <w:tab w:val="left" w:pos="4320"/>
          <w:tab w:val="left" w:pos="6480"/>
        </w:tabs>
        <w:jc w:val="center"/>
      </w:pPr>
      <w:r w:rsidRPr="00D51E50">
        <w:rPr>
          <w:b/>
          <w:bCs/>
          <w:noProof/>
        </w:rPr>
        <w:pict>
          <v:group id="_x0000_s6422" style="position:absolute;left:0;text-align:left;margin-left:89.9pt;margin-top:4.75pt;width:297pt;height:101.6pt;z-index:58" coordorigin="3588,11225" coordsize="5940,2129">
            <v:rect id="_x0000_s6423" style="position:absolute;left:3948;top:11944;width:4725;height:1410" fillcolor="black" stroked="f">
              <v:fill r:id="rId360" o:title="" type="pattern"/>
            </v:rect>
            <v:rect id="_x0000_s6424" style="position:absolute;left:5389;top:11225;width:1971;height:352" strokeweight="1.5pt"/>
            <v:rect id="_x0000_s6425" style="position:absolute;left:5388;top:11587;width:1977;height:357" strokeweight="1.5pt"/>
            <v:rect id="_x0000_s6426" style="position:absolute;left:5388;top:12305;width:1978;height:359" strokeweight="1.5pt"/>
            <v:rect id="_x0000_s6427" style="position:absolute;left:5388;top:11944;width:1978;height:359" strokeweight="1.5pt"/>
            <v:line id="_x0000_s6428" style="position:absolute" from="3588,11944" to="9528,11944" strokeweight="1pt"/>
          </v:group>
        </w:pict>
      </w:r>
    </w:p>
    <w:p w:rsidR="008C0065" w:rsidRDefault="008C0065" w:rsidP="003F66EA">
      <w:pPr>
        <w:tabs>
          <w:tab w:val="left" w:pos="360"/>
          <w:tab w:val="left" w:pos="2160"/>
          <w:tab w:val="left" w:pos="4320"/>
          <w:tab w:val="left" w:pos="6480"/>
        </w:tabs>
        <w:jc w:val="both"/>
      </w:pPr>
    </w:p>
    <w:p w:rsidR="008C0065" w:rsidRDefault="008C0065" w:rsidP="003F66EA">
      <w:pPr>
        <w:tabs>
          <w:tab w:val="left" w:pos="360"/>
          <w:tab w:val="left" w:pos="2160"/>
          <w:tab w:val="left" w:pos="4320"/>
          <w:tab w:val="left" w:pos="6480"/>
        </w:tabs>
        <w:jc w:val="both"/>
      </w:pPr>
    </w:p>
    <w:p w:rsidR="008C0065" w:rsidRDefault="008C0065" w:rsidP="003F66EA">
      <w:pPr>
        <w:tabs>
          <w:tab w:val="left" w:pos="360"/>
          <w:tab w:val="left" w:pos="2160"/>
          <w:tab w:val="left" w:pos="4320"/>
          <w:tab w:val="left" w:pos="6480"/>
        </w:tabs>
        <w:jc w:val="both"/>
      </w:pPr>
    </w:p>
    <w:p w:rsidR="008C0065" w:rsidRDefault="008C0065" w:rsidP="003F66EA">
      <w:pPr>
        <w:tabs>
          <w:tab w:val="left" w:pos="360"/>
          <w:tab w:val="left" w:pos="2160"/>
          <w:tab w:val="left" w:pos="4320"/>
          <w:tab w:val="left" w:pos="6480"/>
        </w:tabs>
        <w:jc w:val="both"/>
      </w:pPr>
    </w:p>
    <w:p w:rsidR="008C0065" w:rsidRDefault="008C0065" w:rsidP="003F66EA">
      <w:pPr>
        <w:tabs>
          <w:tab w:val="left" w:pos="360"/>
          <w:tab w:val="left" w:pos="2160"/>
          <w:tab w:val="left" w:pos="4320"/>
          <w:tab w:val="left" w:pos="6480"/>
        </w:tabs>
        <w:jc w:val="both"/>
      </w:pPr>
    </w:p>
    <w:p w:rsidR="003F66EA" w:rsidRDefault="003F66EA" w:rsidP="00D068D6">
      <w:pPr>
        <w:tabs>
          <w:tab w:val="right" w:pos="3420"/>
          <w:tab w:val="right" w:pos="6300"/>
          <w:tab w:val="right" w:pos="9072"/>
        </w:tabs>
        <w:ind w:firstLine="567"/>
        <w:jc w:val="both"/>
        <w:rPr>
          <w:position w:val="-30"/>
        </w:rPr>
      </w:pPr>
      <w:r>
        <w:t xml:space="preserve">1) </w:t>
      </w:r>
      <w:r>
        <w:rPr>
          <w:i/>
          <w:iCs/>
          <w:lang w:val="en-US"/>
        </w:rPr>
        <w:t>L</w:t>
      </w:r>
      <w:r>
        <w:tab/>
        <w:t>2)</w:t>
      </w:r>
      <w:r>
        <w:rPr>
          <w:lang w:val="en-US"/>
        </w:rPr>
        <w:t> </w:t>
      </w:r>
      <w:r w:rsidRPr="00EB414E">
        <w:rPr>
          <w:position w:val="-30"/>
          <w:lang w:val="en-US"/>
        </w:rPr>
        <w:object w:dxaOrig="300" w:dyaOrig="800">
          <v:shape id="_x0000_i1115" type="#_x0000_t75" style="width:15.05pt;height:39.75pt" o:ole="">
            <v:imagedata r:id="rId433" o:title=""/>
          </v:shape>
          <o:OLEObject Type="Embed" ProgID="Equation.3" ShapeID="_x0000_i1115" DrawAspect="Content" ObjectID="_1493196727" r:id="rId434"/>
        </w:object>
      </w:r>
      <w:r>
        <w:tab/>
        <w:t xml:space="preserve">3) </w:t>
      </w:r>
      <w:r w:rsidRPr="00EB414E">
        <w:rPr>
          <w:position w:val="-30"/>
          <w:lang w:val="en-US"/>
        </w:rPr>
        <w:object w:dxaOrig="300" w:dyaOrig="800">
          <v:shape id="_x0000_i1116" type="#_x0000_t75" style="width:15.05pt;height:39.75pt" o:ole="">
            <v:imagedata r:id="rId435" o:title=""/>
          </v:shape>
          <o:OLEObject Type="Embed" ProgID="Equation.3" ShapeID="_x0000_i1116" DrawAspect="Content" ObjectID="_1493196728" r:id="rId436"/>
        </w:object>
      </w:r>
      <w:r>
        <w:tab/>
        <w:t xml:space="preserve">4) </w:t>
      </w:r>
      <w:r w:rsidRPr="00EB414E">
        <w:rPr>
          <w:position w:val="-30"/>
          <w:lang w:val="en-US"/>
        </w:rPr>
        <w:object w:dxaOrig="300" w:dyaOrig="800">
          <v:shape id="_x0000_i1117" type="#_x0000_t75" style="width:15.05pt;height:39.75pt" o:ole="">
            <v:imagedata r:id="rId437" o:title=""/>
          </v:shape>
          <o:OLEObject Type="Embed" ProgID="Equation.3" ShapeID="_x0000_i1117" DrawAspect="Content" ObjectID="_1493196729" r:id="rId438"/>
        </w:object>
      </w:r>
    </w:p>
    <w:p w:rsidR="003F66EA" w:rsidRPr="005337E7" w:rsidRDefault="003F66EA" w:rsidP="003F66EA">
      <w:pPr>
        <w:pStyle w:val="2"/>
        <w:spacing w:before="0" w:after="0"/>
        <w:jc w:val="center"/>
        <w:rPr>
          <w:rFonts w:ascii="Times New Roman" w:hAnsi="Times New Roman" w:cs="Times New Roman"/>
          <w:i w:val="0"/>
          <w:iCs w:val="0"/>
          <w:sz w:val="32"/>
          <w:szCs w:val="32"/>
        </w:rPr>
      </w:pPr>
      <w:bookmarkStart w:id="10" w:name="_Toc308693652"/>
      <w:r w:rsidRPr="005337E7">
        <w:rPr>
          <w:rFonts w:ascii="Times New Roman" w:hAnsi="Times New Roman" w:cs="Times New Roman"/>
          <w:i w:val="0"/>
          <w:iCs w:val="0"/>
          <w:sz w:val="32"/>
          <w:szCs w:val="32"/>
        </w:rPr>
        <w:t xml:space="preserve">Ответы к заданиям </w:t>
      </w:r>
      <w:r>
        <w:rPr>
          <w:rFonts w:ascii="Times New Roman" w:hAnsi="Times New Roman" w:cs="Times New Roman"/>
          <w:i w:val="0"/>
          <w:iCs w:val="0"/>
          <w:sz w:val="32"/>
          <w:szCs w:val="32"/>
        </w:rPr>
        <w:t>ч</w:t>
      </w:r>
      <w:r w:rsidRPr="005337E7">
        <w:rPr>
          <w:rFonts w:ascii="Times New Roman" w:hAnsi="Times New Roman" w:cs="Times New Roman"/>
          <w:i w:val="0"/>
          <w:iCs w:val="0"/>
          <w:sz w:val="32"/>
          <w:szCs w:val="32"/>
        </w:rPr>
        <w:t>асти А</w:t>
      </w:r>
      <w:bookmarkEnd w:id="10"/>
    </w:p>
    <w:p w:rsidR="003F66EA" w:rsidRPr="00D068D6" w:rsidRDefault="003F66EA" w:rsidP="003F66EA">
      <w:pPr>
        <w:jc w:val="both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37"/>
        <w:gridCol w:w="938"/>
        <w:gridCol w:w="938"/>
        <w:gridCol w:w="938"/>
        <w:gridCol w:w="939"/>
        <w:gridCol w:w="939"/>
        <w:gridCol w:w="938"/>
        <w:gridCol w:w="939"/>
        <w:gridCol w:w="939"/>
        <w:gridCol w:w="955"/>
      </w:tblGrid>
      <w:tr w:rsidR="003F66EA"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3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4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5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6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7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8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9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А10</w:t>
            </w:r>
          </w:p>
        </w:tc>
      </w:tr>
      <w:tr w:rsidR="003F66EA"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4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3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2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595AD2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3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595AD2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595AD2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3</w:t>
            </w:r>
          </w:p>
        </w:tc>
        <w:tc>
          <w:tcPr>
            <w:tcW w:w="9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 w:rsidRPr="00CE293A">
              <w:t>1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595AD2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2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595AD2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4</w:t>
            </w:r>
          </w:p>
        </w:tc>
        <w:tc>
          <w:tcPr>
            <w:tcW w:w="9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CE293A" w:rsidRDefault="00595AD2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</w:pPr>
            <w:r>
              <w:t>2</w:t>
            </w:r>
          </w:p>
        </w:tc>
      </w:tr>
    </w:tbl>
    <w:p w:rsidR="004B3199" w:rsidRPr="00B84446" w:rsidRDefault="00B84446" w:rsidP="004B3199">
      <w:pPr>
        <w:tabs>
          <w:tab w:val="left" w:pos="2160"/>
          <w:tab w:val="left" w:pos="4320"/>
          <w:tab w:val="left" w:pos="6480"/>
        </w:tabs>
        <w:spacing w:after="120"/>
        <w:jc w:val="center"/>
        <w:rPr>
          <w:bCs/>
          <w:caps/>
          <w:sz w:val="36"/>
          <w:szCs w:val="36"/>
        </w:rPr>
      </w:pPr>
      <w:bookmarkStart w:id="11" w:name="_Toc308693656"/>
      <w:r w:rsidRPr="00B84446">
        <w:rPr>
          <w:b/>
          <w:bCs/>
          <w:szCs w:val="32"/>
        </w:rPr>
        <w:lastRenderedPageBreak/>
        <w:t>Задачи</w:t>
      </w:r>
      <w:r w:rsidRPr="00B84446">
        <w:rPr>
          <w:bCs/>
          <w:sz w:val="36"/>
          <w:szCs w:val="36"/>
        </w:rPr>
        <w:t xml:space="preserve"> </w:t>
      </w:r>
    </w:p>
    <w:p w:rsidR="00D068D6" w:rsidRDefault="003F66EA" w:rsidP="00D068D6">
      <w:pPr>
        <w:tabs>
          <w:tab w:val="left" w:pos="2160"/>
          <w:tab w:val="left" w:pos="4320"/>
          <w:tab w:val="left" w:pos="6480"/>
        </w:tabs>
        <w:jc w:val="center"/>
        <w:rPr>
          <w:b/>
          <w:bCs/>
          <w:szCs w:val="32"/>
        </w:rPr>
      </w:pPr>
      <w:r w:rsidRPr="004F2B9A">
        <w:rPr>
          <w:b/>
          <w:bCs/>
          <w:caps/>
          <w:szCs w:val="32"/>
        </w:rPr>
        <w:t>Ч</w:t>
      </w:r>
      <w:r w:rsidRPr="004F2B9A">
        <w:rPr>
          <w:b/>
          <w:bCs/>
          <w:szCs w:val="32"/>
        </w:rPr>
        <w:t>асть В</w:t>
      </w:r>
      <w:bookmarkEnd w:id="11"/>
    </w:p>
    <w:p w:rsidR="007763D2" w:rsidRPr="00D068D6" w:rsidRDefault="007763D2" w:rsidP="00D068D6">
      <w:pPr>
        <w:tabs>
          <w:tab w:val="left" w:pos="2160"/>
          <w:tab w:val="left" w:pos="4320"/>
          <w:tab w:val="left" w:pos="6480"/>
        </w:tabs>
        <w:jc w:val="center"/>
        <w:rPr>
          <w:b/>
          <w:bCs/>
          <w:sz w:val="16"/>
          <w:szCs w:val="16"/>
        </w:rPr>
      </w:pPr>
    </w:p>
    <w:p w:rsidR="00D16110" w:rsidRPr="003529CF" w:rsidRDefault="00D16110" w:rsidP="00D068D6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szCs w:val="32"/>
        </w:rPr>
      </w:pPr>
      <w:r w:rsidRPr="003529CF">
        <w:rPr>
          <w:b/>
          <w:bCs/>
          <w:szCs w:val="32"/>
        </w:rPr>
        <w:t>В1.</w:t>
      </w:r>
      <w:r w:rsidRPr="003529CF">
        <w:rPr>
          <w:szCs w:val="32"/>
        </w:rPr>
        <w:t> Камень брошен вверх под углом к горизонту. Через 1,0 с камень достигает максимальной высоты подъёма, двигаясь в этот момент со скоростью 7,5 м/с. Сопротивление воздуха пренебр</w:t>
      </w:r>
      <w:r w:rsidRPr="003529CF">
        <w:rPr>
          <w:szCs w:val="32"/>
        </w:rPr>
        <w:t>е</w:t>
      </w:r>
      <w:r w:rsidRPr="003529CF">
        <w:rPr>
          <w:szCs w:val="32"/>
        </w:rPr>
        <w:t>жимо мало. Чему равен модуль начальной скорости?</w:t>
      </w:r>
    </w:p>
    <w:p w:rsidR="00330654" w:rsidRPr="003529CF" w:rsidRDefault="00330654" w:rsidP="00D068D6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Cs w:val="32"/>
        </w:rPr>
      </w:pPr>
    </w:p>
    <w:p w:rsidR="00D16110" w:rsidRPr="003529CF" w:rsidRDefault="00D16110" w:rsidP="00D068D6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  <w:rPr>
          <w:szCs w:val="32"/>
        </w:rPr>
      </w:pPr>
      <w:r w:rsidRPr="003529CF">
        <w:rPr>
          <w:b/>
          <w:bCs/>
          <w:szCs w:val="32"/>
        </w:rPr>
        <w:t>В2.</w:t>
      </w:r>
      <w:r w:rsidRPr="003529CF">
        <w:rPr>
          <w:szCs w:val="32"/>
        </w:rPr>
        <w:t> Камень брошен вверх под углом 60° к горизонту. Через 1,0 с скорость камня направлена вверх под углом 30° к горизонту. Сопротивление воздуха пренебрежимо мало. Чему равна начал</w:t>
      </w:r>
      <w:r w:rsidRPr="003529CF">
        <w:rPr>
          <w:szCs w:val="32"/>
        </w:rPr>
        <w:t>ь</w:t>
      </w:r>
      <w:r w:rsidRPr="003529CF">
        <w:rPr>
          <w:szCs w:val="32"/>
        </w:rPr>
        <w:t>ная скорость камня? Ответ округлите до целых</w:t>
      </w:r>
      <w:r w:rsidR="00F87CBF" w:rsidRPr="003529CF">
        <w:rPr>
          <w:szCs w:val="32"/>
        </w:rPr>
        <w:t>.</w:t>
      </w:r>
    </w:p>
    <w:p w:rsidR="00330654" w:rsidRPr="003529CF" w:rsidRDefault="00330654" w:rsidP="00D068D6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Cs w:val="32"/>
        </w:rPr>
      </w:pPr>
    </w:p>
    <w:p w:rsidR="00D16110" w:rsidRPr="003529CF" w:rsidRDefault="00D16110" w:rsidP="00D068D6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  <w:rPr>
          <w:szCs w:val="32"/>
        </w:rPr>
      </w:pPr>
      <w:r w:rsidRPr="003529CF">
        <w:rPr>
          <w:b/>
          <w:bCs/>
          <w:szCs w:val="32"/>
        </w:rPr>
        <w:t>В3. </w:t>
      </w:r>
      <w:r w:rsidRPr="003529CF">
        <w:rPr>
          <w:szCs w:val="32"/>
        </w:rPr>
        <w:t>Камень брошен вверх под углом α к горизонту. Когда к</w:t>
      </w:r>
      <w:r w:rsidRPr="003529CF">
        <w:rPr>
          <w:szCs w:val="32"/>
        </w:rPr>
        <w:t>а</w:t>
      </w:r>
      <w:r w:rsidRPr="003529CF">
        <w:rPr>
          <w:szCs w:val="32"/>
        </w:rPr>
        <w:t>мень находится на максимальной высоте над точкой бросания, скорость камня в 3</w:t>
      </w:r>
      <w:r w:rsidRPr="003529CF">
        <w:rPr>
          <w:szCs w:val="32"/>
          <w:lang w:val="en-US"/>
        </w:rPr>
        <w:t> </w:t>
      </w:r>
      <w:r w:rsidRPr="003529CF">
        <w:rPr>
          <w:szCs w:val="32"/>
        </w:rPr>
        <w:t>раза меньше его начальной скорости. Сопр</w:t>
      </w:r>
      <w:r w:rsidRPr="003529CF">
        <w:rPr>
          <w:szCs w:val="32"/>
        </w:rPr>
        <w:t>о</w:t>
      </w:r>
      <w:r w:rsidRPr="003529CF">
        <w:rPr>
          <w:szCs w:val="32"/>
        </w:rPr>
        <w:t xml:space="preserve">тивление воздуха пренебрежимо мало. Найти </w:t>
      </w:r>
      <w:r w:rsidRPr="003529CF">
        <w:rPr>
          <w:szCs w:val="32"/>
          <w:lang w:val="en-US"/>
        </w:rPr>
        <w:t>tg</w:t>
      </w:r>
      <w:r w:rsidRPr="003529CF">
        <w:rPr>
          <w:szCs w:val="32"/>
        </w:rPr>
        <w:t>α</w:t>
      </w:r>
      <w:r w:rsidRPr="003529CF">
        <w:rPr>
          <w:i/>
          <w:iCs/>
          <w:szCs w:val="32"/>
        </w:rPr>
        <w:t>.</w:t>
      </w:r>
      <w:r w:rsidRPr="003529CF">
        <w:rPr>
          <w:szCs w:val="32"/>
        </w:rPr>
        <w:t xml:space="preserve"> Ответ округлите до десятых.</w:t>
      </w:r>
    </w:p>
    <w:p w:rsidR="00330654" w:rsidRPr="007763D2" w:rsidRDefault="00330654" w:rsidP="00D068D6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 w:val="24"/>
        </w:rPr>
      </w:pPr>
    </w:p>
    <w:p w:rsidR="00D16110" w:rsidRPr="003529CF" w:rsidRDefault="00D16110" w:rsidP="00D068D6">
      <w:pPr>
        <w:tabs>
          <w:tab w:val="left" w:pos="360"/>
          <w:tab w:val="left" w:pos="2160"/>
          <w:tab w:val="left" w:pos="4320"/>
          <w:tab w:val="left" w:pos="6480"/>
        </w:tabs>
        <w:ind w:firstLine="567"/>
        <w:jc w:val="both"/>
        <w:rPr>
          <w:szCs w:val="32"/>
        </w:rPr>
      </w:pPr>
      <w:r w:rsidRPr="003529CF">
        <w:rPr>
          <w:b/>
          <w:bCs/>
          <w:szCs w:val="32"/>
        </w:rPr>
        <w:t>В4.</w:t>
      </w:r>
      <w:r w:rsidRPr="003529CF">
        <w:rPr>
          <w:szCs w:val="32"/>
        </w:rPr>
        <w:t> Две шестерни, сцепленные друг с другом, вращаются в</w:t>
      </w:r>
      <w:r w:rsidRPr="003529CF">
        <w:rPr>
          <w:szCs w:val="32"/>
        </w:rPr>
        <w:t>о</w:t>
      </w:r>
      <w:r w:rsidRPr="003529CF">
        <w:rPr>
          <w:szCs w:val="32"/>
        </w:rPr>
        <w:t>круг неподвижных осей (см. рисунок). Большая шестерня ради</w:t>
      </w:r>
      <w:r w:rsidRPr="003529CF">
        <w:rPr>
          <w:szCs w:val="32"/>
        </w:rPr>
        <w:t>у</w:t>
      </w:r>
      <w:r w:rsidRPr="003529CF">
        <w:rPr>
          <w:szCs w:val="32"/>
        </w:rPr>
        <w:t xml:space="preserve">сом 20 см делает 20 оборотов за 10 с. </w:t>
      </w:r>
      <w:r w:rsidR="00906B8D" w:rsidRPr="003529CF">
        <w:rPr>
          <w:szCs w:val="32"/>
        </w:rPr>
        <w:t>Чему равен</w:t>
      </w:r>
      <w:r w:rsidRPr="003529CF">
        <w:rPr>
          <w:szCs w:val="32"/>
        </w:rPr>
        <w:t xml:space="preserve"> период обращ</w:t>
      </w:r>
      <w:r w:rsidRPr="003529CF">
        <w:rPr>
          <w:szCs w:val="32"/>
        </w:rPr>
        <w:t>е</w:t>
      </w:r>
      <w:r w:rsidRPr="003529CF">
        <w:rPr>
          <w:szCs w:val="32"/>
        </w:rPr>
        <w:t>ния шестерни радиусом 8 см?</w:t>
      </w:r>
    </w:p>
    <w:p w:rsidR="00D16110" w:rsidRPr="003529CF" w:rsidRDefault="00D51E50" w:rsidP="008C0065">
      <w:pPr>
        <w:tabs>
          <w:tab w:val="left" w:pos="360"/>
          <w:tab w:val="left" w:pos="2160"/>
          <w:tab w:val="left" w:pos="4320"/>
          <w:tab w:val="left" w:pos="6480"/>
        </w:tabs>
        <w:spacing w:before="120"/>
        <w:ind w:left="3686" w:right="-185"/>
        <w:jc w:val="both"/>
        <w:rPr>
          <w:szCs w:val="32"/>
        </w:rPr>
      </w:pPr>
      <w:r>
        <w:rPr>
          <w:szCs w:val="32"/>
        </w:rPr>
      </w:r>
      <w:r>
        <w:rPr>
          <w:szCs w:val="32"/>
        </w:rPr>
        <w:pict>
          <v:group id="_x0000_s5444" editas="canvas" style="width:90pt;height:63pt;mso-position-horizontal-relative:char;mso-position-vertical-relative:line" coordorigin="6468,5235" coordsize="1800,1260">
            <o:lock v:ext="edit" aspectratio="t"/>
            <v:shape id="_x0000_s5445" type="#_x0000_t75" style="position:absolute;left:6468;top:5235;width:1800;height:1260" o:preferrelative="f" strokeweight="1.5pt">
              <v:fill o:detectmouseclick="t"/>
              <v:path o:extrusionok="t" o:connecttype="none"/>
              <o:lock v:ext="edit" text="t"/>
            </v:shape>
            <v:group id="_x0000_s5446" style="position:absolute;left:6468;top:5235;width:1800;height:1260" coordorigin="6468,5235" coordsize="1800,1260">
              <v:oval id="_x0000_s5447" style="position:absolute;left:6468;top:5595;width:540;height:540" strokeweight="1.5pt"/>
              <v:oval id="_x0000_s5448" style="position:absolute;left:7008;top:5235;width:1260;height:1260" strokeweight="1.5pt"/>
              <v:shape id="_x0000_s5449" type="#_x0000_t5" style="position:absolute;left:7549;top:5775;width:179;height:180" strokeweight="1.5pt"/>
              <v:shape id="_x0000_s5450" type="#_x0000_t5" style="position:absolute;left:6649;top:5776;width:179;height:179" strokeweight="1.5pt"/>
            </v:group>
            <w10:wrap type="none"/>
            <w10:anchorlock/>
          </v:group>
        </w:pict>
      </w:r>
    </w:p>
    <w:p w:rsidR="00D16110" w:rsidRPr="003529CF" w:rsidRDefault="008420E0" w:rsidP="00D068D6">
      <w:pPr>
        <w:tabs>
          <w:tab w:val="left" w:pos="2160"/>
          <w:tab w:val="left" w:pos="4320"/>
          <w:tab w:val="left" w:pos="6480"/>
        </w:tabs>
        <w:spacing w:before="120"/>
        <w:ind w:right="-1" w:firstLine="567"/>
        <w:jc w:val="both"/>
        <w:rPr>
          <w:szCs w:val="32"/>
        </w:rPr>
      </w:pPr>
      <w:r w:rsidRPr="003529CF">
        <w:rPr>
          <w:b/>
          <w:szCs w:val="32"/>
        </w:rPr>
        <w:t>В5</w:t>
      </w:r>
      <w:r w:rsidR="00D16110" w:rsidRPr="003529CF">
        <w:rPr>
          <w:b/>
          <w:szCs w:val="32"/>
        </w:rPr>
        <w:t>.</w:t>
      </w:r>
      <w:r w:rsidR="00D16110" w:rsidRPr="003529CF">
        <w:rPr>
          <w:szCs w:val="32"/>
        </w:rPr>
        <w:t xml:space="preserve"> Материальная точка, двигаясь равноускоренно по прямой, за время </w:t>
      </w:r>
      <w:r w:rsidR="00D16110" w:rsidRPr="003529CF">
        <w:rPr>
          <w:i/>
          <w:szCs w:val="32"/>
        </w:rPr>
        <w:t>t</w:t>
      </w:r>
      <w:r w:rsidR="00D16110" w:rsidRPr="003529CF">
        <w:rPr>
          <w:szCs w:val="32"/>
        </w:rPr>
        <w:t xml:space="preserve"> увеличила скорость в три раза, пройдя путь 20</w:t>
      </w:r>
      <w:r w:rsidR="00D16110" w:rsidRPr="003529CF">
        <w:rPr>
          <w:szCs w:val="32"/>
          <w:lang w:val="en-US"/>
        </w:rPr>
        <w:t> </w:t>
      </w:r>
      <w:r w:rsidR="00D16110" w:rsidRPr="003529CF">
        <w:rPr>
          <w:szCs w:val="32"/>
        </w:rPr>
        <w:t>м. На</w:t>
      </w:r>
      <w:r w:rsidR="00D16110" w:rsidRPr="003529CF">
        <w:rPr>
          <w:szCs w:val="32"/>
        </w:rPr>
        <w:t>й</w:t>
      </w:r>
      <w:r w:rsidR="00D16110" w:rsidRPr="003529CF">
        <w:rPr>
          <w:szCs w:val="32"/>
        </w:rPr>
        <w:t xml:space="preserve">дите </w:t>
      </w:r>
      <w:r w:rsidR="00D16110" w:rsidRPr="003529CF">
        <w:rPr>
          <w:i/>
          <w:szCs w:val="32"/>
        </w:rPr>
        <w:t>t</w:t>
      </w:r>
      <w:r w:rsidR="00D16110" w:rsidRPr="003529CF">
        <w:rPr>
          <w:szCs w:val="32"/>
        </w:rPr>
        <w:t>, если ускорение точки равно 5</w:t>
      </w:r>
      <w:r w:rsidR="00D16110" w:rsidRPr="003529CF">
        <w:rPr>
          <w:szCs w:val="32"/>
          <w:lang w:val="en-US"/>
        </w:rPr>
        <w:t> </w:t>
      </w:r>
      <w:r w:rsidR="00D16110" w:rsidRPr="003529CF">
        <w:rPr>
          <w:szCs w:val="32"/>
        </w:rPr>
        <w:t>м/с</w:t>
      </w:r>
      <w:r w:rsidR="00D16110" w:rsidRPr="003529CF">
        <w:rPr>
          <w:szCs w:val="32"/>
          <w:vertAlign w:val="superscript"/>
        </w:rPr>
        <w:t>2</w:t>
      </w:r>
      <w:r w:rsidR="00D16110" w:rsidRPr="003529CF">
        <w:rPr>
          <w:szCs w:val="32"/>
        </w:rPr>
        <w:t xml:space="preserve">.            </w:t>
      </w:r>
    </w:p>
    <w:p w:rsidR="00330654" w:rsidRPr="007763D2" w:rsidRDefault="00330654" w:rsidP="00D068D6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Cs w:val="32"/>
        </w:rPr>
      </w:pPr>
    </w:p>
    <w:p w:rsidR="00832F76" w:rsidRDefault="008420E0" w:rsidP="00D068D6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В6</w:t>
      </w:r>
      <w:r w:rsidR="00832F76" w:rsidRPr="00021396">
        <w:rPr>
          <w:b/>
          <w:bCs/>
        </w:rPr>
        <w:t>.</w:t>
      </w:r>
      <w:r w:rsidR="00832F76">
        <w:rPr>
          <w:lang w:val="en-US"/>
        </w:rPr>
        <w:t> </w:t>
      </w:r>
      <w:r w:rsidR="00832F76">
        <w:t>Какой путь пройдет тело, двигаясь по прямой в одном н</w:t>
      </w:r>
      <w:r w:rsidR="00832F76">
        <w:t>а</w:t>
      </w:r>
      <w:r w:rsidR="00832F76">
        <w:t>правлении, если оно уменьшает свою скорость в 3 раза за 2 с дв</w:t>
      </w:r>
      <w:r w:rsidR="00832F76">
        <w:t>и</w:t>
      </w:r>
      <w:r w:rsidR="00832F76">
        <w:t>жения с ускорением – 5 м/с</w:t>
      </w:r>
      <w:r w:rsidR="00832F76">
        <w:rPr>
          <w:vertAlign w:val="superscript"/>
        </w:rPr>
        <w:t>2</w:t>
      </w:r>
      <w:r w:rsidR="00832F76">
        <w:t>?</w:t>
      </w:r>
    </w:p>
    <w:p w:rsidR="00906B8D" w:rsidRPr="007763D2" w:rsidRDefault="00906B8D" w:rsidP="00D068D6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 w:val="24"/>
        </w:rPr>
      </w:pPr>
    </w:p>
    <w:p w:rsidR="00D16110" w:rsidRDefault="008420E0" w:rsidP="00D068D6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i/>
          <w:iCs/>
        </w:rPr>
      </w:pPr>
      <w:r>
        <w:rPr>
          <w:b/>
          <w:bCs/>
        </w:rPr>
        <w:t>В7</w:t>
      </w:r>
      <w:r w:rsidR="00D16110" w:rsidRPr="00021396">
        <w:rPr>
          <w:b/>
          <w:bCs/>
        </w:rPr>
        <w:t>.</w:t>
      </w:r>
      <w:r w:rsidR="00D16110">
        <w:rPr>
          <w:lang w:val="en-US"/>
        </w:rPr>
        <w:t> </w:t>
      </w:r>
      <w:r w:rsidR="00D16110">
        <w:t xml:space="preserve">Шарик, брошенный горизонтально с высоты </w:t>
      </w:r>
      <w:r w:rsidR="00D16110" w:rsidRPr="00FB6607">
        <w:rPr>
          <w:i/>
          <w:iCs/>
          <w:lang w:val="en-US"/>
        </w:rPr>
        <w:t>H</w:t>
      </w:r>
      <w:r w:rsidR="00D16110" w:rsidRPr="00FB6607">
        <w:t xml:space="preserve"> </w:t>
      </w:r>
      <w:r w:rsidR="00D16110">
        <w:rPr>
          <w:lang w:val="en-US"/>
        </w:rPr>
        <w:t>c</w:t>
      </w:r>
      <w:r w:rsidR="00D16110" w:rsidRPr="00FB6607">
        <w:t xml:space="preserve"> </w:t>
      </w:r>
      <w:r w:rsidR="00D16110">
        <w:t>начал</w:t>
      </w:r>
      <w:r w:rsidR="00D16110">
        <w:t>ь</w:t>
      </w:r>
      <w:r w:rsidR="00D16110">
        <w:t xml:space="preserve">ной скоростью </w:t>
      </w:r>
      <w:r w:rsidR="00D16110" w:rsidRPr="00021396">
        <w:rPr>
          <w:i/>
          <w:iCs/>
          <w:sz w:val="40"/>
          <w:szCs w:val="40"/>
        </w:rPr>
        <w:t>υ</w:t>
      </w:r>
      <w:r w:rsidR="00D16110" w:rsidRPr="00021396">
        <w:rPr>
          <w:vertAlign w:val="subscript"/>
        </w:rPr>
        <w:t>0</w:t>
      </w:r>
      <w:r w:rsidR="00D16110">
        <w:t xml:space="preserve">, за время полета </w:t>
      </w:r>
      <w:r w:rsidR="00D16110" w:rsidRPr="00FB6607">
        <w:rPr>
          <w:i/>
          <w:iCs/>
        </w:rPr>
        <w:t>t</w:t>
      </w:r>
      <w:r w:rsidR="00D16110">
        <w:t xml:space="preserve"> пролетел в горизонтальном направлении расстояние </w:t>
      </w:r>
      <w:r w:rsidR="00D16110" w:rsidRPr="00FB6607">
        <w:rPr>
          <w:i/>
          <w:iCs/>
          <w:lang w:val="en-US"/>
        </w:rPr>
        <w:t>L</w:t>
      </w:r>
      <w:r w:rsidR="00D16110">
        <w:t xml:space="preserve"> </w:t>
      </w:r>
      <w:r w:rsidR="00D16110" w:rsidRPr="00FB6607">
        <w:t>(</w:t>
      </w:r>
      <w:r w:rsidR="00D16110">
        <w:t>см. рисунок)</w:t>
      </w:r>
      <w:r w:rsidR="00D16110" w:rsidRPr="00FB6607">
        <w:rPr>
          <w:i/>
          <w:iCs/>
        </w:rPr>
        <w:t>.</w:t>
      </w:r>
    </w:p>
    <w:p w:rsidR="00D16110" w:rsidRDefault="00D51E50" w:rsidP="00D16110">
      <w:pPr>
        <w:tabs>
          <w:tab w:val="left" w:pos="2160"/>
          <w:tab w:val="left" w:pos="4320"/>
          <w:tab w:val="left" w:pos="6480"/>
        </w:tabs>
        <w:ind w:left="-540" w:right="-185"/>
        <w:jc w:val="center"/>
        <w:rPr>
          <w:szCs w:val="32"/>
        </w:rPr>
      </w:pPr>
      <w:r>
        <w:rPr>
          <w:szCs w:val="32"/>
        </w:rPr>
      </w:r>
      <w:r>
        <w:rPr>
          <w:szCs w:val="32"/>
        </w:rPr>
        <w:pict>
          <v:group id="_x0000_s5428" editas="canvas" style="width:118.45pt;height:104.1pt;mso-position-horizontal-relative:char;mso-position-vertical-relative:line" coordorigin="4535,7707" coordsize="2369,2082">
            <o:lock v:ext="edit" aspectratio="t"/>
            <v:shape id="_x0000_s5429" type="#_x0000_t75" style="position:absolute;left:4535;top:7707;width:2369;height:2082" o:preferrelative="f">
              <v:fill o:detectmouseclick="t"/>
              <v:path o:extrusionok="t" o:connecttype="none"/>
              <o:lock v:ext="edit" text="t"/>
            </v:shape>
            <v:line id="_x0000_s5430" style="position:absolute;flip:y" from="4602,9780" to="6896,9781"/>
            <v:line id="_x0000_s5431" style="position:absolute;flip:y" from="4602,8299" to="4604,9780">
              <v:stroke endarrow="block"/>
            </v:line>
            <v:shape id="_x0000_s5432" type="#_x0000_t19" style="position:absolute;left:4602;top:8299;width:1776;height:1481">
              <v:stroke dashstyle="dash"/>
            </v:shape>
            <v:line id="_x0000_s5433" style="position:absolute" from="4602,8299" to="5564,8299">
              <v:stroke endarrow="block"/>
            </v:line>
            <v:shape id="_x0000_s5434" type="#_x0000_t202" style="position:absolute;left:4602;top:8818;width:740;height:517" filled="f" stroked="f">
              <v:textbox>
                <w:txbxContent>
                  <w:p w:rsidR="00FF5B7C" w:rsidRPr="00654611" w:rsidRDefault="00FF5B7C" w:rsidP="00D16110">
                    <w:pPr>
                      <w:rPr>
                        <w:i/>
                        <w:szCs w:val="32"/>
                        <w:lang w:val="en-US"/>
                      </w:rPr>
                    </w:pPr>
                    <w:r>
                      <w:rPr>
                        <w:i/>
                        <w:szCs w:val="32"/>
                        <w:lang w:val="en-US"/>
                      </w:rPr>
                      <w:t>H</w:t>
                    </w:r>
                  </w:p>
                </w:txbxContent>
              </v:textbox>
            </v:shape>
            <v:shape id="_x0000_s5435" type="#_x0000_t202" style="position:absolute;left:4824;top:7707;width:609;height:624;mso-wrap-style:none" filled="f" stroked="f">
              <v:textbox style="mso-fit-shape-to-text:t">
                <w:txbxContent>
                  <w:p w:rsidR="00FF5B7C" w:rsidRPr="00654611" w:rsidRDefault="00FF5B7C" w:rsidP="00D16110">
                    <w:pPr>
                      <w:rPr>
                        <w:i/>
                        <w:szCs w:val="32"/>
                        <w:lang w:val="en-US"/>
                      </w:rPr>
                    </w:pPr>
                    <w:r w:rsidRPr="00654611">
                      <w:rPr>
                        <w:i/>
                        <w:position w:val="-14"/>
                        <w:szCs w:val="32"/>
                        <w:lang w:val="en-US"/>
                      </w:rPr>
                      <w:object w:dxaOrig="320" w:dyaOrig="480">
                        <v:shape id="_x0000_i1259" type="#_x0000_t75" style="width:16.1pt;height:24.7pt" o:ole="">
                          <v:imagedata r:id="rId439" o:title=""/>
                        </v:shape>
                        <o:OLEObject Type="Embed" ProgID="Equation.3" ShapeID="_x0000_i1259" DrawAspect="Content" ObjectID="_1493196807" r:id="rId440"/>
                      </w:object>
                    </w:r>
                  </w:p>
                </w:txbxContent>
              </v:textbox>
            </v:shape>
            <v:shape id="_x0000_s5436" type="#_x0000_t202" style="position:absolute;left:5712;top:9263;width:740;height:516" filled="f" stroked="f">
              <v:textbox>
                <w:txbxContent>
                  <w:p w:rsidR="00FF5B7C" w:rsidRPr="00654611" w:rsidRDefault="00FF5B7C" w:rsidP="00D16110">
                    <w:pPr>
                      <w:rPr>
                        <w:i/>
                        <w:szCs w:val="32"/>
                        <w:lang w:val="en-US"/>
                      </w:rPr>
                    </w:pPr>
                    <w:r>
                      <w:rPr>
                        <w:i/>
                        <w:szCs w:val="32"/>
                        <w:lang w:val="en-US"/>
                      </w:rPr>
                      <w:t>L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D16110" w:rsidRPr="00D303A8" w:rsidRDefault="00D16110" w:rsidP="00D16110">
      <w:pPr>
        <w:tabs>
          <w:tab w:val="left" w:pos="2160"/>
          <w:tab w:val="left" w:pos="4320"/>
          <w:tab w:val="left" w:pos="6480"/>
        </w:tabs>
        <w:ind w:left="-540" w:right="-185"/>
        <w:jc w:val="center"/>
        <w:rPr>
          <w:sz w:val="16"/>
          <w:szCs w:val="16"/>
        </w:rPr>
      </w:pPr>
    </w:p>
    <w:p w:rsidR="00D16110" w:rsidRDefault="00D16110" w:rsidP="00D068D6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В другом опыте на этой же установке начальная скорость ш</w:t>
      </w:r>
      <w:r>
        <w:t>а</w:t>
      </w:r>
      <w:r>
        <w:t>рика равна 3</w:t>
      </w:r>
      <w:r w:rsidRPr="00021396">
        <w:rPr>
          <w:i/>
          <w:iCs/>
          <w:sz w:val="44"/>
          <w:szCs w:val="44"/>
        </w:rPr>
        <w:t>υ</w:t>
      </w:r>
      <w:r w:rsidRPr="00021396">
        <w:rPr>
          <w:vertAlign w:val="subscript"/>
        </w:rPr>
        <w:t>0</w:t>
      </w:r>
      <w:r>
        <w:t>. Что произойдет при этом с временем полета, дальностью полета и ускорением шарика?</w:t>
      </w:r>
    </w:p>
    <w:p w:rsidR="00D16110" w:rsidRDefault="00D16110" w:rsidP="00D068D6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Для каждой величины определите соответствующий характер ее изменения:</w:t>
      </w:r>
    </w:p>
    <w:p w:rsidR="00D16110" w:rsidRDefault="00D16110" w:rsidP="00D16110">
      <w:pPr>
        <w:numPr>
          <w:ilvl w:val="0"/>
          <w:numId w:val="1"/>
        </w:numPr>
        <w:tabs>
          <w:tab w:val="left" w:pos="2160"/>
          <w:tab w:val="left" w:pos="4320"/>
          <w:tab w:val="left" w:pos="6480"/>
        </w:tabs>
        <w:jc w:val="both"/>
      </w:pPr>
      <w:r>
        <w:t>увеличилась</w:t>
      </w:r>
    </w:p>
    <w:p w:rsidR="00D16110" w:rsidRDefault="00D16110" w:rsidP="00D16110">
      <w:pPr>
        <w:numPr>
          <w:ilvl w:val="0"/>
          <w:numId w:val="1"/>
        </w:numPr>
        <w:tabs>
          <w:tab w:val="left" w:pos="2160"/>
          <w:tab w:val="left" w:pos="4320"/>
          <w:tab w:val="left" w:pos="6480"/>
        </w:tabs>
        <w:jc w:val="both"/>
      </w:pPr>
      <w:r>
        <w:t>уменьшилась</w:t>
      </w:r>
    </w:p>
    <w:p w:rsidR="00D16110" w:rsidRDefault="00D16110" w:rsidP="00D16110">
      <w:pPr>
        <w:numPr>
          <w:ilvl w:val="0"/>
          <w:numId w:val="1"/>
        </w:numPr>
        <w:tabs>
          <w:tab w:val="left" w:pos="2160"/>
          <w:tab w:val="left" w:pos="4320"/>
          <w:tab w:val="left" w:pos="6480"/>
        </w:tabs>
        <w:jc w:val="both"/>
      </w:pPr>
      <w:r>
        <w:t xml:space="preserve">не изменилась </w:t>
      </w:r>
    </w:p>
    <w:p w:rsidR="00D16110" w:rsidRDefault="00D16110" w:rsidP="00D068D6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t>Запишите в таблицу выбранные цифры для каждой физич</w:t>
      </w:r>
      <w:r>
        <w:t>е</w:t>
      </w:r>
      <w:r>
        <w:t>ской величины. Цифры в ответе могут повторяться.</w:t>
      </w:r>
    </w:p>
    <w:p w:rsidR="00D16110" w:rsidRPr="00021396" w:rsidRDefault="00D16110" w:rsidP="00D16110">
      <w:pPr>
        <w:tabs>
          <w:tab w:val="left" w:pos="2160"/>
          <w:tab w:val="left" w:pos="4320"/>
          <w:tab w:val="left" w:pos="6480"/>
        </w:tabs>
        <w:jc w:val="both"/>
        <w:rPr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92"/>
        <w:gridCol w:w="3118"/>
        <w:gridCol w:w="3290"/>
      </w:tblGrid>
      <w:tr w:rsidR="00D16110">
        <w:tc>
          <w:tcPr>
            <w:tcW w:w="3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110" w:rsidRPr="00CE293A" w:rsidRDefault="00D16110" w:rsidP="003F5CEC">
            <w:pPr>
              <w:tabs>
                <w:tab w:val="left" w:pos="2160"/>
                <w:tab w:val="left" w:pos="4320"/>
                <w:tab w:val="left" w:pos="6480"/>
              </w:tabs>
              <w:jc w:val="center"/>
            </w:pPr>
            <w:r w:rsidRPr="00CE293A">
              <w:t>Время полета</w:t>
            </w:r>
          </w:p>
        </w:tc>
        <w:tc>
          <w:tcPr>
            <w:tcW w:w="3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110" w:rsidRPr="00CE293A" w:rsidRDefault="00D16110" w:rsidP="003F5CEC">
            <w:pPr>
              <w:tabs>
                <w:tab w:val="left" w:pos="2160"/>
                <w:tab w:val="left" w:pos="4320"/>
                <w:tab w:val="left" w:pos="6480"/>
              </w:tabs>
              <w:jc w:val="center"/>
            </w:pPr>
            <w:r w:rsidRPr="00CE293A">
              <w:t>Дальность полета</w:t>
            </w:r>
          </w:p>
        </w:tc>
        <w:tc>
          <w:tcPr>
            <w:tcW w:w="3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110" w:rsidRPr="00CE293A" w:rsidRDefault="00D16110" w:rsidP="003F5CEC">
            <w:pPr>
              <w:tabs>
                <w:tab w:val="left" w:pos="2160"/>
                <w:tab w:val="left" w:pos="4320"/>
                <w:tab w:val="left" w:pos="6480"/>
              </w:tabs>
              <w:jc w:val="center"/>
            </w:pPr>
            <w:r w:rsidRPr="00CE293A">
              <w:t>Ускорение шарика</w:t>
            </w:r>
          </w:p>
        </w:tc>
      </w:tr>
      <w:tr w:rsidR="00D16110">
        <w:tc>
          <w:tcPr>
            <w:tcW w:w="3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110" w:rsidRPr="00CE293A" w:rsidRDefault="00D16110" w:rsidP="003F5CEC">
            <w:pPr>
              <w:tabs>
                <w:tab w:val="left" w:pos="2160"/>
                <w:tab w:val="left" w:pos="4320"/>
                <w:tab w:val="left" w:pos="6480"/>
              </w:tabs>
              <w:jc w:val="both"/>
            </w:pPr>
          </w:p>
        </w:tc>
        <w:tc>
          <w:tcPr>
            <w:tcW w:w="31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110" w:rsidRPr="00CE293A" w:rsidRDefault="00D16110" w:rsidP="003F5CEC">
            <w:pPr>
              <w:tabs>
                <w:tab w:val="left" w:pos="2160"/>
                <w:tab w:val="left" w:pos="4320"/>
                <w:tab w:val="left" w:pos="6480"/>
              </w:tabs>
              <w:jc w:val="both"/>
            </w:pPr>
          </w:p>
        </w:tc>
        <w:tc>
          <w:tcPr>
            <w:tcW w:w="33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16110" w:rsidRPr="00CE293A" w:rsidRDefault="00D16110" w:rsidP="003F5CEC">
            <w:pPr>
              <w:tabs>
                <w:tab w:val="left" w:pos="2160"/>
                <w:tab w:val="left" w:pos="4320"/>
                <w:tab w:val="left" w:pos="6480"/>
              </w:tabs>
              <w:jc w:val="both"/>
            </w:pPr>
          </w:p>
        </w:tc>
      </w:tr>
    </w:tbl>
    <w:p w:rsidR="00832F76" w:rsidRDefault="00832F76" w:rsidP="00832F76">
      <w:pPr>
        <w:tabs>
          <w:tab w:val="left" w:pos="2160"/>
          <w:tab w:val="left" w:pos="4320"/>
          <w:tab w:val="left" w:pos="6480"/>
        </w:tabs>
        <w:jc w:val="both"/>
        <w:rPr>
          <w:b/>
          <w:bCs/>
          <w:sz w:val="18"/>
          <w:szCs w:val="18"/>
        </w:rPr>
      </w:pPr>
    </w:p>
    <w:p w:rsidR="00832F76" w:rsidRPr="00E7738F" w:rsidRDefault="008420E0" w:rsidP="00F32938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szCs w:val="32"/>
        </w:rPr>
      </w:pPr>
      <w:r w:rsidRPr="00E7738F">
        <w:rPr>
          <w:b/>
          <w:bCs/>
          <w:szCs w:val="32"/>
        </w:rPr>
        <w:t>В8</w:t>
      </w:r>
      <w:r w:rsidR="00832F76" w:rsidRPr="00E7738F">
        <w:rPr>
          <w:b/>
          <w:bCs/>
          <w:szCs w:val="32"/>
        </w:rPr>
        <w:t>.</w:t>
      </w:r>
      <w:r w:rsidR="00832F76" w:rsidRPr="00E7738F">
        <w:rPr>
          <w:szCs w:val="32"/>
        </w:rPr>
        <w:t> К концам невесомой нерастяжимой нити, перекинутой ч</w:t>
      </w:r>
      <w:r w:rsidR="00832F76" w:rsidRPr="00E7738F">
        <w:rPr>
          <w:szCs w:val="32"/>
        </w:rPr>
        <w:t>е</w:t>
      </w:r>
      <w:r w:rsidR="00832F76" w:rsidRPr="00E7738F">
        <w:rPr>
          <w:szCs w:val="32"/>
        </w:rPr>
        <w:t xml:space="preserve">рез невесомый неподвижный блок без трения в оси, подвешены грузы массами </w:t>
      </w:r>
      <w:r w:rsidR="00832F76" w:rsidRPr="00E7738F">
        <w:rPr>
          <w:i/>
          <w:iCs/>
          <w:szCs w:val="32"/>
        </w:rPr>
        <w:t>m</w:t>
      </w:r>
      <w:r w:rsidR="00832F76" w:rsidRPr="00E7738F">
        <w:rPr>
          <w:szCs w:val="32"/>
          <w:vertAlign w:val="subscript"/>
        </w:rPr>
        <w:t>1</w:t>
      </w:r>
      <w:r w:rsidR="00832F76" w:rsidRPr="00E7738F">
        <w:rPr>
          <w:szCs w:val="32"/>
        </w:rPr>
        <w:t xml:space="preserve"> = 1 кг и </w:t>
      </w:r>
      <w:r w:rsidR="00832F76" w:rsidRPr="00E7738F">
        <w:rPr>
          <w:i/>
          <w:iCs/>
          <w:szCs w:val="32"/>
        </w:rPr>
        <w:t>m</w:t>
      </w:r>
      <w:r w:rsidR="00832F76" w:rsidRPr="00E7738F">
        <w:rPr>
          <w:szCs w:val="32"/>
          <w:vertAlign w:val="subscript"/>
        </w:rPr>
        <w:t>2</w:t>
      </w:r>
      <w:r w:rsidR="00832F76" w:rsidRPr="00E7738F">
        <w:rPr>
          <w:szCs w:val="32"/>
        </w:rPr>
        <w:t> = 2 кг. Чему равно ускорение, с к</w:t>
      </w:r>
      <w:r w:rsidR="00832F76" w:rsidRPr="00E7738F">
        <w:rPr>
          <w:szCs w:val="32"/>
        </w:rPr>
        <w:t>о</w:t>
      </w:r>
      <w:r w:rsidR="00832F76" w:rsidRPr="00E7738F">
        <w:rPr>
          <w:szCs w:val="32"/>
        </w:rPr>
        <w:t>торым движется второй груз? Ответ округлите до десятых.</w:t>
      </w:r>
    </w:p>
    <w:p w:rsidR="00832F76" w:rsidRPr="00E7738F" w:rsidRDefault="00832F76" w:rsidP="00F32938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szCs w:val="32"/>
        </w:rPr>
      </w:pPr>
    </w:p>
    <w:p w:rsidR="00832F76" w:rsidRPr="00E7738F" w:rsidRDefault="008420E0" w:rsidP="00F32938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szCs w:val="32"/>
        </w:rPr>
      </w:pPr>
      <w:r w:rsidRPr="00E7738F">
        <w:rPr>
          <w:b/>
          <w:bCs/>
          <w:szCs w:val="32"/>
        </w:rPr>
        <w:t>В9</w:t>
      </w:r>
      <w:r w:rsidR="00832F76" w:rsidRPr="00E7738F">
        <w:rPr>
          <w:b/>
          <w:bCs/>
          <w:szCs w:val="32"/>
        </w:rPr>
        <w:t>.</w:t>
      </w:r>
      <w:r w:rsidR="00832F76" w:rsidRPr="00E7738F">
        <w:rPr>
          <w:szCs w:val="32"/>
        </w:rPr>
        <w:t> Груз подвешен на пружине жесткостью 100 Н/м к потолку лифта. Лифт поднимается в течени</w:t>
      </w:r>
      <w:r w:rsidR="003529CF" w:rsidRPr="00E7738F">
        <w:rPr>
          <w:szCs w:val="32"/>
        </w:rPr>
        <w:t>е</w:t>
      </w:r>
      <w:r w:rsidR="00832F76" w:rsidRPr="00E7738F">
        <w:rPr>
          <w:szCs w:val="32"/>
        </w:rPr>
        <w:t xml:space="preserve"> 2 с равноускоренно вверх на расстояние 5 м. Какова масса груза, если удлинение пружины 2,5 см, а начальная скорость груза равна нулю?</w:t>
      </w:r>
    </w:p>
    <w:p w:rsidR="00D303A8" w:rsidRPr="00E7738F" w:rsidRDefault="00D303A8" w:rsidP="00F32938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Cs w:val="32"/>
        </w:rPr>
      </w:pPr>
    </w:p>
    <w:p w:rsidR="00832F76" w:rsidRPr="00E7738F" w:rsidRDefault="008420E0" w:rsidP="00F32938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szCs w:val="32"/>
        </w:rPr>
      </w:pPr>
      <w:r w:rsidRPr="00E7738F">
        <w:rPr>
          <w:b/>
          <w:bCs/>
          <w:szCs w:val="32"/>
        </w:rPr>
        <w:t>В10</w:t>
      </w:r>
      <w:r w:rsidR="00832F76" w:rsidRPr="00E7738F">
        <w:rPr>
          <w:b/>
          <w:bCs/>
          <w:szCs w:val="32"/>
        </w:rPr>
        <w:t>.</w:t>
      </w:r>
      <w:r w:rsidR="00832F76" w:rsidRPr="00E7738F">
        <w:rPr>
          <w:szCs w:val="32"/>
        </w:rPr>
        <w:t> Автомобиль совершает поворот на горизонтальной дор</w:t>
      </w:r>
      <w:r w:rsidR="00832F76" w:rsidRPr="00E7738F">
        <w:rPr>
          <w:szCs w:val="32"/>
        </w:rPr>
        <w:t>о</w:t>
      </w:r>
      <w:r w:rsidR="00832F76" w:rsidRPr="00E7738F">
        <w:rPr>
          <w:szCs w:val="32"/>
        </w:rPr>
        <w:t>ге по дуге окружности радиус</w:t>
      </w:r>
      <w:r w:rsidR="008C0065" w:rsidRPr="00E7738F">
        <w:rPr>
          <w:szCs w:val="32"/>
        </w:rPr>
        <w:t>ом</w:t>
      </w:r>
      <w:r w:rsidR="00832F76" w:rsidRPr="00E7738F">
        <w:rPr>
          <w:szCs w:val="32"/>
        </w:rPr>
        <w:t xml:space="preserve"> 324 м. Какова максимальная ск</w:t>
      </w:r>
      <w:r w:rsidR="00832F76" w:rsidRPr="00E7738F">
        <w:rPr>
          <w:szCs w:val="32"/>
        </w:rPr>
        <w:t>о</w:t>
      </w:r>
      <w:r w:rsidR="00832F76" w:rsidRPr="00E7738F">
        <w:rPr>
          <w:szCs w:val="32"/>
        </w:rPr>
        <w:t>рость автомобиля при коэффициенте трения автомобильных шин о</w:t>
      </w:r>
      <w:r w:rsidR="006A7B89" w:rsidRPr="00E7738F">
        <w:rPr>
          <w:szCs w:val="32"/>
        </w:rPr>
        <w:t> </w:t>
      </w:r>
      <w:r w:rsidR="00832F76" w:rsidRPr="00E7738F">
        <w:rPr>
          <w:szCs w:val="32"/>
        </w:rPr>
        <w:t>дорогу 0,4?</w:t>
      </w:r>
    </w:p>
    <w:p w:rsidR="003529CF" w:rsidRPr="00E7738F" w:rsidRDefault="003529CF" w:rsidP="00F32938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b/>
          <w:bCs/>
          <w:szCs w:val="32"/>
        </w:rPr>
      </w:pPr>
    </w:p>
    <w:p w:rsidR="00832F76" w:rsidRPr="00E7738F" w:rsidRDefault="008420E0" w:rsidP="00F32938">
      <w:pPr>
        <w:tabs>
          <w:tab w:val="left" w:pos="2160"/>
          <w:tab w:val="left" w:pos="4320"/>
          <w:tab w:val="left" w:pos="6480"/>
        </w:tabs>
        <w:ind w:firstLine="567"/>
        <w:jc w:val="both"/>
        <w:rPr>
          <w:szCs w:val="32"/>
        </w:rPr>
      </w:pPr>
      <w:r w:rsidRPr="00E7738F">
        <w:rPr>
          <w:b/>
          <w:bCs/>
          <w:szCs w:val="32"/>
        </w:rPr>
        <w:t>В11</w:t>
      </w:r>
      <w:r w:rsidR="00832F76" w:rsidRPr="00E7738F">
        <w:rPr>
          <w:b/>
          <w:bCs/>
          <w:szCs w:val="32"/>
        </w:rPr>
        <w:t>.</w:t>
      </w:r>
      <w:r w:rsidR="00832F76" w:rsidRPr="00E7738F">
        <w:rPr>
          <w:szCs w:val="32"/>
        </w:rPr>
        <w:t xml:space="preserve"> Спутник Сатурна Титан имеет массу </w:t>
      </w:r>
      <w:r w:rsidR="00832F76" w:rsidRPr="00E7738F">
        <w:rPr>
          <w:i/>
          <w:iCs/>
          <w:szCs w:val="32"/>
        </w:rPr>
        <w:t>М</w:t>
      </w:r>
      <w:r w:rsidR="00832F76" w:rsidRPr="00E7738F">
        <w:rPr>
          <w:szCs w:val="32"/>
        </w:rPr>
        <w:t> = 1,37·10</w:t>
      </w:r>
      <w:r w:rsidR="00832F76" w:rsidRPr="00E7738F">
        <w:rPr>
          <w:szCs w:val="32"/>
          <w:vertAlign w:val="superscript"/>
        </w:rPr>
        <w:t>23</w:t>
      </w:r>
      <w:r w:rsidR="00832F76" w:rsidRPr="00E7738F">
        <w:rPr>
          <w:szCs w:val="32"/>
        </w:rPr>
        <w:t xml:space="preserve"> кг и радиус </w:t>
      </w:r>
      <w:r w:rsidR="00832F76" w:rsidRPr="00E7738F">
        <w:rPr>
          <w:i/>
          <w:iCs/>
          <w:szCs w:val="32"/>
          <w:lang w:val="en-US"/>
        </w:rPr>
        <w:t>R</w:t>
      </w:r>
      <w:r w:rsidR="00832F76" w:rsidRPr="00E7738F">
        <w:rPr>
          <w:szCs w:val="32"/>
        </w:rPr>
        <w:t> = 2,5·10</w:t>
      </w:r>
      <w:r w:rsidR="00832F76" w:rsidRPr="00E7738F">
        <w:rPr>
          <w:szCs w:val="32"/>
          <w:vertAlign w:val="superscript"/>
        </w:rPr>
        <w:t>6</w:t>
      </w:r>
      <w:r w:rsidR="00832F76" w:rsidRPr="00E7738F">
        <w:rPr>
          <w:szCs w:val="32"/>
        </w:rPr>
        <w:t> м. Вычислите ускорение свободного падения тел у</w:t>
      </w:r>
      <w:r w:rsidR="006A7B89" w:rsidRPr="00E7738F">
        <w:rPr>
          <w:szCs w:val="32"/>
        </w:rPr>
        <w:t> </w:t>
      </w:r>
      <w:r w:rsidR="00832F76" w:rsidRPr="00E7738F">
        <w:rPr>
          <w:szCs w:val="32"/>
        </w:rPr>
        <w:t>поверхности Титана. Ответ округлите до десятых.</w:t>
      </w:r>
    </w:p>
    <w:p w:rsidR="00832F76" w:rsidRDefault="008420E0" w:rsidP="00F3293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lastRenderedPageBreak/>
        <w:t>В12</w:t>
      </w:r>
      <w:r w:rsidR="00832F76" w:rsidRPr="00021396">
        <w:rPr>
          <w:b/>
          <w:bCs/>
        </w:rPr>
        <w:t>.</w:t>
      </w:r>
      <w:r w:rsidR="00832F76">
        <w:t xml:space="preserve"> К нижнему концу легкой пружины подвешены связанные невесомой нитью грузы: верхний массой </w:t>
      </w:r>
      <w:r w:rsidR="00832F76" w:rsidRPr="009B2C51">
        <w:rPr>
          <w:i/>
          <w:iCs/>
        </w:rPr>
        <w:t>m</w:t>
      </w:r>
      <w:r w:rsidR="00832F76">
        <w:rPr>
          <w:vertAlign w:val="subscript"/>
        </w:rPr>
        <w:t>1</w:t>
      </w:r>
      <w:r w:rsidR="00832F76">
        <w:t xml:space="preserve"> = 0,2 кг и нижний массой </w:t>
      </w:r>
      <w:r w:rsidR="00832F76" w:rsidRPr="009B2C51">
        <w:rPr>
          <w:i/>
          <w:iCs/>
        </w:rPr>
        <w:t>m</w:t>
      </w:r>
      <w:r w:rsidR="00832F76">
        <w:rPr>
          <w:vertAlign w:val="subscript"/>
        </w:rPr>
        <w:t>2</w:t>
      </w:r>
      <w:r w:rsidR="00832F76">
        <w:t> = 0,1</w:t>
      </w:r>
      <w:r w:rsidR="00832F76">
        <w:rPr>
          <w:lang w:val="en-US"/>
        </w:rPr>
        <w:t> </w:t>
      </w:r>
      <w:r w:rsidR="00832F76">
        <w:t>кг</w:t>
      </w:r>
      <w:r w:rsidR="00832F76">
        <w:rPr>
          <w:lang w:val="en-US"/>
        </w:rPr>
        <w:t> </w:t>
      </w:r>
      <w:r w:rsidR="00832F76">
        <w:t>(см. рисунок). Нить, соединяющую грузы, п</w:t>
      </w:r>
      <w:r w:rsidR="00832F76">
        <w:t>е</w:t>
      </w:r>
      <w:r w:rsidR="00832F76">
        <w:t>режигают. С каким ускорением начнет двигаться верхний груз?</w:t>
      </w:r>
    </w:p>
    <w:p w:rsidR="00832F76" w:rsidRPr="003F406F" w:rsidRDefault="00D51E50" w:rsidP="00832F76">
      <w:pPr>
        <w:tabs>
          <w:tab w:val="left" w:pos="2160"/>
          <w:tab w:val="left" w:pos="4320"/>
          <w:tab w:val="left" w:pos="6480"/>
        </w:tabs>
        <w:jc w:val="both"/>
        <w:rPr>
          <w:sz w:val="16"/>
          <w:szCs w:val="16"/>
        </w:rPr>
      </w:pPr>
      <w:r w:rsidRPr="00D51E50">
        <w:rPr>
          <w:noProof/>
        </w:rPr>
        <w:pict>
          <v:group id="_x0000_s5501" style="position:absolute;left:0;text-align:left;margin-left:126pt;margin-top:7.4pt;width:198.8pt;height:158.8pt;z-index:56" coordorigin="4390,1701" coordsize="3976,3267">
            <v:rect id="_x0000_s5502" style="position:absolute;left:4390;top:1701;width:3976;height:285" fillcolor="black" stroked="f" strokeweight="1.5pt">
              <v:fill r:id="rId325" o:title="" type="pattern"/>
            </v:rect>
            <v:group id="_x0000_s5503" style="position:absolute;left:5841;top:2385;width:1113;height:316;rotation:270" coordorigin="7248,2754" coordsize="1113,180">
              <v:group id="_x0000_s5504" style="position:absolute;left:7248;top:2754;width:720;height:180" coordorigin="7248,2754" coordsize="720,180">
                <v:line id="_x0000_s5505" style="position:absolute;flip:y" from="7248,2754" to="7346,2934" strokeweight="1pt"/>
                <v:line id="_x0000_s5506" style="position:absolute;rotation:90;flip:y" from="7305,2795" to="7485,2893" strokeweight="1pt"/>
                <v:line id="_x0000_s5507" style="position:absolute;flip:y" from="7444,2754" to="7542,2934" strokeweight="1pt"/>
                <v:line id="_x0000_s5508" style="position:absolute;flip:y" from="7641,2754" to="7739,2934" strokeweight="1pt"/>
                <v:line id="_x0000_s5509" style="position:absolute;rotation:90;flip:y" from="7502,2795" to="7682,2893" strokeweight="1pt"/>
                <v:line id="_x0000_s5510" style="position:absolute;rotation:90;flip:y" from="7698,2795" to="7878,2893" strokeweight="1pt"/>
                <v:line id="_x0000_s5511" style="position:absolute;rotation:180;flip:y" from="7870,2754" to="7968,2934" strokeweight="1pt"/>
              </v:group>
              <v:group id="_x0000_s5512" style="position:absolute;left:7641;top:2754;width:720;height:180" coordorigin="7248,2754" coordsize="720,180">
                <v:line id="_x0000_s5513" style="position:absolute;flip:y" from="7248,2754" to="7346,2934" strokeweight="1pt"/>
                <v:line id="_x0000_s5514" style="position:absolute;rotation:90;flip:y" from="7305,2795" to="7485,2893" strokeweight="1pt"/>
                <v:line id="_x0000_s5515" style="position:absolute;flip:y" from="7444,2754" to="7542,2934" strokeweight="1pt"/>
                <v:line id="_x0000_s5516" style="position:absolute;flip:y" from="7641,2754" to="7739,2934" strokeweight="1pt"/>
                <v:line id="_x0000_s5517" style="position:absolute;rotation:90;flip:y" from="7502,2795" to="7682,2893" strokeweight="1pt"/>
                <v:line id="_x0000_s5518" style="position:absolute;rotation:90;flip:y" from="7698,2795" to="7878,2893" strokeweight="1pt"/>
                <v:line id="_x0000_s5519" style="position:absolute;rotation:180;flip:y" from="7870,2754" to="7968,2934" strokeweight="1pt"/>
              </v:group>
            </v:group>
            <v:line id="_x0000_s5520" style="position:absolute" from="4390,1986" to="8366,1986" strokeweight="2.25pt"/>
            <v:line id="_x0000_s5521" style="position:absolute" from="6378,1986" to="6379,4968" strokeweight="1.5pt">
              <v:stroke endarrow="block"/>
            </v:line>
            <v:line id="_x0000_s5522" style="position:absolute;flip:x" from="6378,3122" to="6520,3265"/>
            <v:shape id="_x0000_s5523" type="#_x0000_t202" style="position:absolute;left:6236;top:3122;width:284;height:426" filled="f" stroked="f">
              <v:textbox inset="0,0,0,0">
                <w:txbxContent>
                  <w:p w:rsidR="00FF5B7C" w:rsidRPr="007A2F31" w:rsidRDefault="00FF5B7C" w:rsidP="00832F76">
                    <w:pPr>
                      <w:rPr>
                        <w:sz w:val="40"/>
                        <w:szCs w:val="40"/>
                      </w:rPr>
                    </w:pPr>
                    <w:r>
                      <w:rPr>
                        <w:lang w:val="en-US"/>
                      </w:rPr>
                      <w:t xml:space="preserve"> </w:t>
                    </w:r>
                    <w:r w:rsidRPr="007A2F31">
                      <w:rPr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5524" type="#_x0000_t202" style="position:absolute;left:6236;top:4258;width:284;height:426" filled="f" stroked="f">
              <v:textbox inset="0,0,0,0">
                <w:txbxContent>
                  <w:p w:rsidR="00FF5B7C" w:rsidRPr="007A2F31" w:rsidRDefault="00FF5B7C" w:rsidP="00832F76">
                    <w:pPr>
                      <w:rPr>
                        <w:sz w:val="40"/>
                        <w:szCs w:val="40"/>
                      </w:rPr>
                    </w:pPr>
                    <w:r>
                      <w:rPr>
                        <w:lang w:val="en-US"/>
                      </w:rPr>
                      <w:t xml:space="preserve"> </w:t>
                    </w:r>
                    <w:r w:rsidRPr="007A2F31">
                      <w:rPr>
                        <w:sz w:val="40"/>
                        <w:szCs w:val="40"/>
                      </w:rPr>
                      <w:t>•</w:t>
                    </w:r>
                  </w:p>
                </w:txbxContent>
              </v:textbox>
            </v:shape>
            <v:shape id="_x0000_s5525" type="#_x0000_t202" style="position:absolute;left:5668;top:2270;width:568;height:710" filled="f" stroked="f">
              <v:textbox>
                <w:txbxContent>
                  <w:p w:rsidR="00FF5B7C" w:rsidRPr="007A2F31" w:rsidRDefault="00FF5B7C" w:rsidP="00832F76">
                    <w:pPr>
                      <w:rPr>
                        <w:i/>
                        <w:iCs/>
                        <w:lang w:val="en-US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k</w:t>
                    </w:r>
                  </w:p>
                </w:txbxContent>
              </v:textbox>
            </v:shape>
            <v:shape id="_x0000_s5526" type="#_x0000_t202" style="position:absolute;left:5742;top:4549;width:568;height:372" filled="f" stroked="f">
              <v:textbox inset="0,0,0,0">
                <w:txbxContent>
                  <w:p w:rsidR="00FF5B7C" w:rsidRPr="005270DE" w:rsidRDefault="00FF5B7C" w:rsidP="00832F76">
                    <w:pPr>
                      <w:jc w:val="both"/>
                    </w:pPr>
                    <w:r>
                      <w:rPr>
                        <w:i/>
                        <w:iCs/>
                        <w:lang w:val="en-US"/>
                      </w:rPr>
                      <w:t xml:space="preserve"> </w:t>
                    </w:r>
                    <w:r w:rsidRPr="00AA36C0">
                      <w:rPr>
                        <w:i/>
                        <w:iCs/>
                        <w:position w:val="-12"/>
                        <w:lang w:val="en-US"/>
                      </w:rPr>
                      <w:object w:dxaOrig="260" w:dyaOrig="320">
                        <v:shape id="_x0000_i1260" type="#_x0000_t75" style="width:12.9pt;height:16.1pt" o:ole="">
                          <v:imagedata r:id="rId441" o:title=""/>
                        </v:shape>
                        <o:OLEObject Type="Embed" ProgID="Equation.3" ShapeID="_x0000_i1260" DrawAspect="Content" ObjectID="_1493196808" r:id="rId442"/>
                      </w:object>
                    </w:r>
                    <w:r>
                      <w:rPr>
                        <w:i/>
                        <w:iCs/>
                        <w:lang w:val="en-US"/>
                      </w:rPr>
                      <w:t xml:space="preserve"> </w:t>
                    </w:r>
                  </w:p>
                </w:txbxContent>
              </v:textbox>
            </v:shape>
            <v:shape id="_x0000_s5527" type="#_x0000_t202" style="position:absolute;left:6378;top:3122;width:852;height:710" filled="f" stroked="f">
              <v:textbox>
                <w:txbxContent>
                  <w:p w:rsidR="00FF5B7C" w:rsidRPr="007A2F31" w:rsidRDefault="00FF5B7C" w:rsidP="00832F76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m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5528" type="#_x0000_t202" style="position:absolute;left:6378;top:4116;width:852;height:710" filled="f" stroked="f">
              <v:textbox>
                <w:txbxContent>
                  <w:p w:rsidR="00FF5B7C" w:rsidRPr="007A2F31" w:rsidRDefault="00FF5B7C" w:rsidP="00832F76">
                    <w:pPr>
                      <w:rPr>
                        <w:vertAlign w:val="subscript"/>
                        <w:lang w:val="en-US"/>
                      </w:rPr>
                    </w:pPr>
                    <w:r>
                      <w:rPr>
                        <w:i/>
                        <w:iCs/>
                        <w:lang w:val="en-US"/>
                      </w:rPr>
                      <w:t>m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line id="_x0000_s5529" style="position:absolute" from="7514,2128" to="7514,2980" strokeweight="1.5pt">
              <v:stroke endarrow="block"/>
            </v:line>
            <v:shape id="_x0000_s5530" type="#_x0000_t202" style="position:absolute;left:7391;top:2554;width:637;height:524;mso-wrap-style:none" filled="f" stroked="f">
              <v:textbox>
                <w:txbxContent>
                  <w:p w:rsidR="00FF5B7C" w:rsidRDefault="00FF5B7C" w:rsidP="00832F76">
                    <w:r>
                      <w:rPr>
                        <w:lang w:val="en-US"/>
                      </w:rPr>
                      <w:t xml:space="preserve"> </w:t>
                    </w:r>
                    <w:r w:rsidRPr="007A2F31">
                      <w:rPr>
                        <w:position w:val="-12"/>
                      </w:rPr>
                      <w:object w:dxaOrig="260" w:dyaOrig="380">
                        <v:shape id="_x0000_i1261" type="#_x0000_t75" style="width:12.9pt;height:19.35pt" o:ole="">
                          <v:imagedata r:id="rId443" o:title=""/>
                        </v:shape>
                        <o:OLEObject Type="Embed" ProgID="Equation.3" ShapeID="_x0000_i1261" DrawAspect="Content" ObjectID="_1493196809" r:id="rId444"/>
                      </w:object>
                    </w:r>
                  </w:p>
                </w:txbxContent>
              </v:textbox>
            </v:shape>
          </v:group>
        </w:pict>
      </w:r>
    </w:p>
    <w:p w:rsidR="00832F76" w:rsidRDefault="00D51E50" w:rsidP="00832F76">
      <w:pPr>
        <w:tabs>
          <w:tab w:val="left" w:pos="2160"/>
          <w:tab w:val="left" w:pos="4320"/>
          <w:tab w:val="left" w:pos="6480"/>
        </w:tabs>
        <w:spacing w:before="120"/>
        <w:ind w:left="-540" w:right="3415"/>
        <w:jc w:val="both"/>
      </w:pPr>
      <w:r w:rsidRPr="00D51E50">
        <w:rPr>
          <w:lang w:val="en-US"/>
        </w:rPr>
      </w:r>
      <w:r w:rsidRPr="00D51E50">
        <w:rPr>
          <w:lang w:val="en-US"/>
        </w:rPr>
        <w:pict>
          <v:group id="_x0000_s5499" editas="canvas" style="width:198.8pt;height:163.35pt;mso-position-horizontal-relative:char;mso-position-vertical-relative:line" coordorigin="4390,1701" coordsize="3976,3267">
            <o:lock v:ext="edit" aspectratio="t"/>
            <v:shape id="_x0000_s5500" type="#_x0000_t75" style="position:absolute;left:4390;top:1701;width:3976;height:3267" o:preferrelative="f">
              <v:fill o:detectmouseclick="t"/>
              <v:path o:extrusionok="t" o:connecttype="none"/>
              <o:lock v:ext="edit" text="t"/>
            </v:shape>
            <w10:wrap type="none"/>
            <w10:anchorlock/>
          </v:group>
        </w:pict>
      </w:r>
    </w:p>
    <w:p w:rsidR="00832F76" w:rsidRDefault="00832F76" w:rsidP="00832F76">
      <w:pPr>
        <w:tabs>
          <w:tab w:val="left" w:pos="2160"/>
          <w:tab w:val="left" w:pos="4320"/>
          <w:tab w:val="left" w:pos="6480"/>
        </w:tabs>
        <w:ind w:left="-540" w:right="-185"/>
        <w:jc w:val="center"/>
        <w:rPr>
          <w:sz w:val="16"/>
          <w:szCs w:val="16"/>
        </w:rPr>
      </w:pPr>
    </w:p>
    <w:p w:rsidR="00D303A8" w:rsidRPr="008C0065" w:rsidRDefault="00D303A8" w:rsidP="00832F76">
      <w:pPr>
        <w:tabs>
          <w:tab w:val="left" w:pos="2160"/>
          <w:tab w:val="left" w:pos="4320"/>
          <w:tab w:val="left" w:pos="6480"/>
        </w:tabs>
        <w:ind w:left="-540" w:right="-185"/>
        <w:jc w:val="center"/>
        <w:rPr>
          <w:sz w:val="16"/>
          <w:szCs w:val="16"/>
        </w:rPr>
      </w:pPr>
    </w:p>
    <w:p w:rsidR="00832F76" w:rsidRPr="00CF1C7B" w:rsidRDefault="00D51E50" w:rsidP="00F3293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noProof/>
        </w:rPr>
        <w:pict>
          <v:group id="_x0000_s5533" style="position:absolute;left:0;text-align:left;margin-left:135.05pt;margin-top:109.05pt;width:166.75pt;height:59.25pt;z-index:57" coordorigin="3494,9021" coordsize="3391,1185">
            <v:line id="_x0000_s5534" style="position:absolute" from="3494,9853" to="6576,9853" strokeweight="2.25pt"/>
            <v:rect id="_x0000_s5535" style="position:absolute;left:3494;top:9861;width:3097;height:345" fillcolor="black" stroked="f">
              <v:fill r:id="rId325" o:title="" type="pattern"/>
            </v:rect>
            <v:rect id="_x0000_s5536" style="position:absolute;left:3649;top:9486;width:1283;height:353" strokeweight="1.5pt"/>
            <v:line id="_x0000_s5537" style="position:absolute" from="4934,9665" to="5526,9666" strokeweight="1pt"/>
            <v:rect id="_x0000_s5538" style="position:absolute;left:5541;top:9502;width:705;height:337" strokeweight="1.5pt"/>
            <v:line id="_x0000_s5539" style="position:absolute" from="6261,9658" to="6629,9658">
              <v:stroke endarrow="classic" endarrowlength="long"/>
            </v:line>
            <v:shape id="_x0000_s5540" type="#_x0000_t202" style="position:absolute;left:4041;top:9021;width:757;height:630" filled="f" stroked="f">
              <v:textbox style="mso-next-textbox:#_x0000_s5540">
                <w:txbxContent>
                  <w:p w:rsidR="00FF5B7C" w:rsidRPr="003A72D0" w:rsidRDefault="00FF5B7C" w:rsidP="00832F76">
                    <w:pPr>
                      <w:rPr>
                        <w:vertAlign w:val="subscript"/>
                      </w:rPr>
                    </w:pPr>
                    <w:r w:rsidRPr="003A72D0">
                      <w:rPr>
                        <w:i/>
                        <w:iCs/>
                      </w:rPr>
                      <w:t>М</w:t>
                    </w:r>
                    <w:r w:rsidRPr="003A72D0"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5541" type="#_x0000_t202" style="position:absolute;left:5654;top:9022;width:697;height:541" filled="f" stroked="f">
              <v:textbox style="mso-next-textbox:#_x0000_s5541">
                <w:txbxContent>
                  <w:p w:rsidR="00FF5B7C" w:rsidRPr="003529CF" w:rsidRDefault="00FF5B7C" w:rsidP="003529CF">
                    <w:pPr>
                      <w:tabs>
                        <w:tab w:val="left" w:pos="2160"/>
                        <w:tab w:val="left" w:pos="4320"/>
                        <w:tab w:val="left" w:pos="6480"/>
                      </w:tabs>
                      <w:jc w:val="both"/>
                      <w:rPr>
                        <w:bCs/>
                        <w:vertAlign w:val="subscript"/>
                      </w:rPr>
                    </w:pPr>
                    <w:r w:rsidRPr="00CF1C7B">
                      <w:rPr>
                        <w:i/>
                        <w:iCs/>
                      </w:rPr>
                      <w:t>М</w:t>
                    </w:r>
                    <w:r w:rsidRPr="00CF1C7B">
                      <w:rPr>
                        <w:vertAlign w:val="subscript"/>
                      </w:rPr>
                      <w:t>1</w:t>
                    </w:r>
                    <w:r>
                      <w:rPr>
                        <w:i/>
                        <w:iCs/>
                      </w:rPr>
                      <w:t>1</w:t>
                    </w:r>
                    <w:r w:rsidRPr="00A06748">
                      <w:rPr>
                        <w:i/>
                        <w:iCs/>
                      </w:rPr>
                      <w:t>М</w:t>
                    </w:r>
                    <w:r>
                      <w:rPr>
                        <w:vertAlign w:val="subscript"/>
                      </w:rPr>
                      <w:t>1</w:t>
                    </w:r>
                    <w:r w:rsidRPr="003529CF">
                      <w:rPr>
                        <w:bCs/>
                        <w:vertAlign w:val="subscript"/>
                      </w:rPr>
                      <w:t>1</w:t>
                    </w:r>
                  </w:p>
                  <w:p w:rsidR="00FF5B7C" w:rsidRPr="003A72D0" w:rsidRDefault="00FF5B7C" w:rsidP="00832F76">
                    <w:pPr>
                      <w:rPr>
                        <w:vertAlign w:val="subscript"/>
                      </w:rPr>
                    </w:pPr>
                    <w:r>
                      <w:rPr>
                        <w:i/>
                        <w:iCs/>
                      </w:rPr>
                      <w:t>1123</w:t>
                    </w:r>
                    <w:r w:rsidRPr="003A72D0">
                      <w:rPr>
                        <w:vertAlign w:val="subscript"/>
                      </w:rPr>
                      <w:t>1</w:t>
                    </w:r>
                  </w:p>
                  <w:p w:rsidR="00FF5B7C" w:rsidRDefault="00FF5B7C" w:rsidP="00832F76"/>
                </w:txbxContent>
              </v:textbox>
            </v:shape>
            <v:shape id="_x0000_s5542" type="#_x0000_t202" style="position:absolute;left:6277;top:9133;width:608;height:552;mso-wrap-style:none" filled="f" stroked="f">
              <v:textbox style="mso-next-textbox:#_x0000_s5542;mso-fit-shape-to-text:t">
                <w:txbxContent>
                  <w:p w:rsidR="00FF5B7C" w:rsidRDefault="00FF5B7C" w:rsidP="00832F76">
                    <w:r>
                      <w:rPr>
                        <w:noProof/>
                        <w:position w:val="-4"/>
                      </w:rPr>
                      <w:drawing>
                        <wp:inline distT="0" distB="0" distL="0" distR="0">
                          <wp:extent cx="177165" cy="259080"/>
                          <wp:effectExtent l="19050" t="0" r="0" b="0"/>
                          <wp:docPr id="330" name="Рисунок 330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330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445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77165" cy="2590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</v:group>
        </w:pict>
      </w:r>
      <w:r w:rsidR="008420E0">
        <w:rPr>
          <w:b/>
          <w:bCs/>
        </w:rPr>
        <w:t>В13</w:t>
      </w:r>
      <w:r w:rsidR="00832F76" w:rsidRPr="00021396">
        <w:rPr>
          <w:b/>
          <w:bCs/>
        </w:rPr>
        <w:t>.</w:t>
      </w:r>
      <w:r w:rsidR="00832F76">
        <w:rPr>
          <w:lang w:val="en-US"/>
        </w:rPr>
        <w:t> </w:t>
      </w:r>
      <w:r w:rsidR="00832F76">
        <w:t xml:space="preserve">Два груза, связанные нерастяжимой и невесомой нитью, движутся по гладкой горизонтальной поверхности под действием </w:t>
      </w:r>
      <w:r w:rsidR="00832F76" w:rsidRPr="00CF1C7B">
        <w:t xml:space="preserve">силы </w:t>
      </w:r>
      <w:r w:rsidR="00832F76" w:rsidRPr="00CF1C7B">
        <w:rPr>
          <w:position w:val="-4"/>
        </w:rPr>
        <w:object w:dxaOrig="300" w:dyaOrig="380">
          <v:shape id="_x0000_i1118" type="#_x0000_t75" style="width:15.05pt;height:19.35pt" o:ole="">
            <v:imagedata r:id="rId446" o:title=""/>
          </v:shape>
          <o:OLEObject Type="Embed" ProgID="Equation.3" ShapeID="_x0000_i1118" DrawAspect="Content" ObjectID="_1493196730" r:id="rId447"/>
        </w:object>
      </w:r>
      <w:r w:rsidR="00832F76" w:rsidRPr="00CF1C7B">
        <w:t xml:space="preserve">, приложенной к грузу массой </w:t>
      </w:r>
      <w:r w:rsidR="00832F76" w:rsidRPr="00CF1C7B">
        <w:rPr>
          <w:i/>
          <w:iCs/>
        </w:rPr>
        <w:t>М</w:t>
      </w:r>
      <w:r w:rsidR="00832F76" w:rsidRPr="00CF1C7B">
        <w:rPr>
          <w:vertAlign w:val="subscript"/>
        </w:rPr>
        <w:t>1</w:t>
      </w:r>
      <w:r w:rsidR="00832F76" w:rsidRPr="00CF1C7B">
        <w:rPr>
          <w:lang w:val="en-US"/>
        </w:rPr>
        <w:t> </w:t>
      </w:r>
      <w:r w:rsidR="00832F76" w:rsidRPr="00CF1C7B">
        <w:t>=</w:t>
      </w:r>
      <w:r w:rsidR="00832F76" w:rsidRPr="00CF1C7B">
        <w:rPr>
          <w:lang w:val="en-US"/>
        </w:rPr>
        <w:t> </w:t>
      </w:r>
      <w:r w:rsidR="00832F76" w:rsidRPr="00CF1C7B">
        <w:t>1</w:t>
      </w:r>
      <w:r w:rsidR="00832F76" w:rsidRPr="00CF1C7B">
        <w:rPr>
          <w:lang w:val="en-US"/>
        </w:rPr>
        <w:t> </w:t>
      </w:r>
      <w:r w:rsidR="00832F76" w:rsidRPr="00CF1C7B">
        <w:t>кг</w:t>
      </w:r>
      <w:r w:rsidR="00832F76" w:rsidRPr="00CF1C7B">
        <w:rPr>
          <w:lang w:val="en-US"/>
        </w:rPr>
        <w:t> </w:t>
      </w:r>
      <w:r w:rsidR="00832F76" w:rsidRPr="00CF1C7B">
        <w:t xml:space="preserve">(см. рисунок). Минимальная сила </w:t>
      </w:r>
      <w:r w:rsidR="00832F76" w:rsidRPr="00CF1C7B">
        <w:rPr>
          <w:i/>
          <w:iCs/>
          <w:lang w:val="en-US"/>
        </w:rPr>
        <w:t>F</w:t>
      </w:r>
      <w:r w:rsidR="00832F76" w:rsidRPr="00CF1C7B">
        <w:t>, при которой нить обрывается, равна 12</w:t>
      </w:r>
      <w:r w:rsidR="00832F76" w:rsidRPr="00CF1C7B">
        <w:rPr>
          <w:lang w:val="en-US"/>
        </w:rPr>
        <w:t> </w:t>
      </w:r>
      <w:r w:rsidR="00832F76" w:rsidRPr="00CF1C7B">
        <w:t>Н. Известно, что нить может выдержать нагрузку не более 8</w:t>
      </w:r>
      <w:r w:rsidR="00832F76" w:rsidRPr="00CF1C7B">
        <w:rPr>
          <w:lang w:val="en-US"/>
        </w:rPr>
        <w:t> </w:t>
      </w:r>
      <w:r w:rsidR="00832F76" w:rsidRPr="00CF1C7B">
        <w:t>Н. Чему равна масса второго груза?</w:t>
      </w:r>
    </w:p>
    <w:p w:rsidR="00832F76" w:rsidRDefault="00D51E50" w:rsidP="00832F76">
      <w:pPr>
        <w:tabs>
          <w:tab w:val="left" w:pos="2160"/>
          <w:tab w:val="left" w:pos="4320"/>
          <w:tab w:val="left" w:pos="6120"/>
        </w:tabs>
        <w:ind w:left="-540" w:right="3415"/>
        <w:jc w:val="both"/>
      </w:pPr>
      <w:r>
        <w:pict>
          <v:group id="_x0000_s5531" editas="canvas" style="width:168.6pt;height:59.25pt;mso-position-horizontal-relative:char;mso-position-vertical-relative:line" coordorigin="3494,9021" coordsize="3372,1185">
            <o:lock v:ext="edit" aspectratio="t"/>
            <v:shape id="_x0000_s5532" type="#_x0000_t75" style="position:absolute;left:3494;top:9021;width:3372;height:1185" o:preferrelative="f">
              <v:fill o:detectmouseclick="t"/>
              <v:path o:extrusionok="t" o:connecttype="none"/>
              <o:lock v:ext="edit" text="t"/>
            </v:shape>
            <w10:wrap type="none"/>
            <w10:anchorlock/>
          </v:group>
        </w:pict>
      </w:r>
    </w:p>
    <w:p w:rsidR="003529CF" w:rsidRDefault="003529CF" w:rsidP="00F32938">
      <w:pPr>
        <w:tabs>
          <w:tab w:val="left" w:pos="993"/>
          <w:tab w:val="left" w:pos="2160"/>
          <w:tab w:val="left" w:pos="4320"/>
          <w:tab w:val="left" w:pos="6480"/>
        </w:tabs>
        <w:ind w:firstLine="567"/>
        <w:jc w:val="both"/>
        <w:rPr>
          <w:b/>
          <w:bCs/>
        </w:rPr>
      </w:pPr>
    </w:p>
    <w:p w:rsidR="00832F76" w:rsidRDefault="008420E0" w:rsidP="00F32938">
      <w:pPr>
        <w:tabs>
          <w:tab w:val="left" w:pos="993"/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В14</w:t>
      </w:r>
      <w:r w:rsidR="00832F76" w:rsidRPr="00021396">
        <w:rPr>
          <w:b/>
          <w:bCs/>
        </w:rPr>
        <w:t>.</w:t>
      </w:r>
      <w:r w:rsidR="00832F76">
        <w:t> Медный кубик, висящий на нити, целиком погружен в воду и не касается дна сосуда. Верхняя и нижняя грани кубика г</w:t>
      </w:r>
      <w:r w:rsidR="00832F76">
        <w:t>о</w:t>
      </w:r>
      <w:r w:rsidR="00832F76">
        <w:t>ризонтальны. Как изменятся значения давления воды на нижнюю и верхнюю грани кубика, а также модуль силы Архимеда, дейс</w:t>
      </w:r>
      <w:r w:rsidR="00832F76">
        <w:t>т</w:t>
      </w:r>
      <w:r w:rsidR="00832F76">
        <w:t>вующей на кубик, если приподнять кубик, оставляя его целиком в воде? Воду считать несжимаемой.</w:t>
      </w:r>
    </w:p>
    <w:p w:rsidR="00832F76" w:rsidRDefault="00832F76" w:rsidP="00F32938">
      <w:pPr>
        <w:widowControl w:val="0"/>
        <w:tabs>
          <w:tab w:val="left" w:pos="993"/>
          <w:tab w:val="left" w:pos="2160"/>
          <w:tab w:val="left" w:pos="4320"/>
          <w:tab w:val="left" w:pos="6480"/>
        </w:tabs>
        <w:ind w:firstLine="567"/>
        <w:jc w:val="both"/>
      </w:pPr>
      <w:r>
        <w:t>Для каждой величины определите соответствующий характер ее изменения:</w:t>
      </w:r>
    </w:p>
    <w:p w:rsidR="00832F76" w:rsidRDefault="00832F76" w:rsidP="00F32938">
      <w:pPr>
        <w:numPr>
          <w:ilvl w:val="0"/>
          <w:numId w:val="2"/>
        </w:numPr>
        <w:tabs>
          <w:tab w:val="left" w:pos="993"/>
          <w:tab w:val="left" w:pos="2160"/>
          <w:tab w:val="left" w:pos="4320"/>
          <w:tab w:val="left" w:pos="6480"/>
        </w:tabs>
        <w:ind w:left="0" w:firstLine="567"/>
        <w:jc w:val="both"/>
      </w:pPr>
      <w:r>
        <w:t>увеличится</w:t>
      </w:r>
    </w:p>
    <w:p w:rsidR="00832F76" w:rsidRDefault="00832F76" w:rsidP="00F32938">
      <w:pPr>
        <w:numPr>
          <w:ilvl w:val="0"/>
          <w:numId w:val="2"/>
        </w:numPr>
        <w:tabs>
          <w:tab w:val="left" w:pos="993"/>
          <w:tab w:val="left" w:pos="2160"/>
          <w:tab w:val="left" w:pos="4320"/>
          <w:tab w:val="left" w:pos="6480"/>
        </w:tabs>
        <w:ind w:left="0" w:firstLine="567"/>
        <w:jc w:val="both"/>
      </w:pPr>
      <w:r>
        <w:t xml:space="preserve">уменьшится </w:t>
      </w:r>
    </w:p>
    <w:p w:rsidR="00832F76" w:rsidRDefault="00832F76" w:rsidP="00F32938">
      <w:pPr>
        <w:numPr>
          <w:ilvl w:val="0"/>
          <w:numId w:val="2"/>
        </w:numPr>
        <w:tabs>
          <w:tab w:val="left" w:pos="993"/>
          <w:tab w:val="left" w:pos="2160"/>
          <w:tab w:val="left" w:pos="4320"/>
          <w:tab w:val="left" w:pos="6480"/>
        </w:tabs>
        <w:ind w:left="0" w:firstLine="567"/>
        <w:jc w:val="both"/>
      </w:pPr>
      <w:r>
        <w:t>не изменится</w:t>
      </w:r>
    </w:p>
    <w:p w:rsidR="00832F76" w:rsidRDefault="00832F76" w:rsidP="00F32938">
      <w:pPr>
        <w:tabs>
          <w:tab w:val="left" w:pos="993"/>
          <w:tab w:val="left" w:pos="2160"/>
          <w:tab w:val="left" w:pos="4320"/>
          <w:tab w:val="left" w:pos="6480"/>
        </w:tabs>
        <w:ind w:firstLine="567"/>
        <w:jc w:val="both"/>
      </w:pPr>
      <w:r>
        <w:lastRenderedPageBreak/>
        <w:t>Запишите в таблицу выбранные цифры для каждой физич</w:t>
      </w:r>
      <w:r>
        <w:t>е</w:t>
      </w:r>
      <w:r>
        <w:t>ской величины. Цифры в ответе могут повторяться.</w:t>
      </w:r>
    </w:p>
    <w:p w:rsidR="00832F76" w:rsidRPr="00021396" w:rsidRDefault="00832F76" w:rsidP="00832F76">
      <w:pPr>
        <w:tabs>
          <w:tab w:val="left" w:pos="2160"/>
          <w:tab w:val="left" w:pos="4320"/>
          <w:tab w:val="left" w:pos="6480"/>
        </w:tabs>
        <w:jc w:val="both"/>
        <w:rPr>
          <w:sz w:val="16"/>
          <w:szCs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060"/>
        <w:gridCol w:w="3166"/>
        <w:gridCol w:w="3066"/>
      </w:tblGrid>
      <w:tr w:rsidR="00832F76"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F76" w:rsidRPr="00CE293A" w:rsidRDefault="00832F76" w:rsidP="003F5CEC">
            <w:pPr>
              <w:tabs>
                <w:tab w:val="left" w:pos="2160"/>
                <w:tab w:val="left" w:pos="4320"/>
                <w:tab w:val="left" w:pos="6480"/>
              </w:tabs>
              <w:jc w:val="center"/>
            </w:pPr>
            <w:r w:rsidRPr="00CE293A">
              <w:t xml:space="preserve">Давление воды </w:t>
            </w:r>
            <w:r w:rsidR="00F32938">
              <w:br/>
            </w:r>
            <w:r w:rsidRPr="00CE293A">
              <w:t>на верхнюю грань кубика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F76" w:rsidRPr="00CE293A" w:rsidRDefault="00832F76" w:rsidP="003F5CEC">
            <w:pPr>
              <w:tabs>
                <w:tab w:val="left" w:pos="2160"/>
                <w:tab w:val="left" w:pos="4320"/>
                <w:tab w:val="left" w:pos="6480"/>
              </w:tabs>
              <w:jc w:val="center"/>
            </w:pPr>
            <w:r w:rsidRPr="00CE293A">
              <w:t xml:space="preserve">Давление воды </w:t>
            </w:r>
            <w:r w:rsidR="00F32938">
              <w:br/>
            </w:r>
            <w:r w:rsidRPr="00CE293A">
              <w:t>на нижнюю грань кубика</w:t>
            </w:r>
          </w:p>
        </w:tc>
        <w:tc>
          <w:tcPr>
            <w:tcW w:w="3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F76" w:rsidRPr="00CE293A" w:rsidRDefault="00832F76" w:rsidP="003F5CEC">
            <w:pPr>
              <w:tabs>
                <w:tab w:val="left" w:pos="2160"/>
                <w:tab w:val="left" w:pos="4320"/>
                <w:tab w:val="left" w:pos="6480"/>
              </w:tabs>
              <w:jc w:val="center"/>
            </w:pPr>
            <w:r w:rsidRPr="00CE293A">
              <w:t xml:space="preserve">Модуль силы </w:t>
            </w:r>
            <w:r w:rsidR="00F32938">
              <w:br/>
            </w:r>
            <w:r w:rsidRPr="00CE293A">
              <w:t>Архимеда</w:t>
            </w:r>
          </w:p>
        </w:tc>
      </w:tr>
      <w:tr w:rsidR="00832F76">
        <w:tc>
          <w:tcPr>
            <w:tcW w:w="30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F76" w:rsidRPr="00CE293A" w:rsidRDefault="00832F76" w:rsidP="003F5CEC">
            <w:pPr>
              <w:tabs>
                <w:tab w:val="left" w:pos="2160"/>
                <w:tab w:val="left" w:pos="4320"/>
                <w:tab w:val="left" w:pos="6480"/>
              </w:tabs>
              <w:jc w:val="both"/>
            </w:pP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F76" w:rsidRPr="00CE293A" w:rsidRDefault="00832F76" w:rsidP="003F5CEC">
            <w:pPr>
              <w:tabs>
                <w:tab w:val="left" w:pos="2160"/>
                <w:tab w:val="left" w:pos="4320"/>
                <w:tab w:val="left" w:pos="6480"/>
              </w:tabs>
              <w:jc w:val="both"/>
            </w:pPr>
          </w:p>
        </w:tc>
        <w:tc>
          <w:tcPr>
            <w:tcW w:w="3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F76" w:rsidRPr="00CE293A" w:rsidRDefault="00832F76" w:rsidP="003F5CEC">
            <w:pPr>
              <w:tabs>
                <w:tab w:val="left" w:pos="2160"/>
                <w:tab w:val="left" w:pos="4320"/>
                <w:tab w:val="left" w:pos="6480"/>
              </w:tabs>
              <w:jc w:val="both"/>
            </w:pPr>
          </w:p>
        </w:tc>
      </w:tr>
    </w:tbl>
    <w:p w:rsidR="003F66EA" w:rsidRDefault="003F66EA" w:rsidP="003F66EA">
      <w:pPr>
        <w:tabs>
          <w:tab w:val="left" w:pos="2160"/>
          <w:tab w:val="left" w:pos="4320"/>
          <w:tab w:val="left" w:pos="6480"/>
        </w:tabs>
        <w:jc w:val="both"/>
        <w:rPr>
          <w:sz w:val="20"/>
          <w:szCs w:val="20"/>
        </w:rPr>
      </w:pPr>
    </w:p>
    <w:p w:rsidR="00D303A8" w:rsidRPr="00F32938" w:rsidRDefault="00D303A8" w:rsidP="003F66EA">
      <w:pPr>
        <w:tabs>
          <w:tab w:val="left" w:pos="2160"/>
          <w:tab w:val="left" w:pos="4320"/>
          <w:tab w:val="left" w:pos="6480"/>
        </w:tabs>
        <w:jc w:val="both"/>
        <w:rPr>
          <w:sz w:val="20"/>
          <w:szCs w:val="20"/>
        </w:rPr>
      </w:pPr>
    </w:p>
    <w:p w:rsidR="003F66EA" w:rsidRPr="004F2B9A" w:rsidRDefault="008420E0" w:rsidP="00F32938">
      <w:pPr>
        <w:tabs>
          <w:tab w:val="left" w:pos="2160"/>
          <w:tab w:val="left" w:pos="4320"/>
          <w:tab w:val="left" w:pos="6480"/>
        </w:tabs>
        <w:ind w:firstLine="567"/>
        <w:jc w:val="both"/>
      </w:pPr>
      <w:r>
        <w:rPr>
          <w:b/>
          <w:bCs/>
        </w:rPr>
        <w:t>В15</w:t>
      </w:r>
      <w:r w:rsidR="003F66EA" w:rsidRPr="004F2B9A">
        <w:rPr>
          <w:b/>
          <w:bCs/>
        </w:rPr>
        <w:t>.</w:t>
      </w:r>
      <w:r w:rsidR="003F66EA" w:rsidRPr="004F2B9A">
        <w:t> Невесомый стержень, находящийся в ящике с гладкими дном и стенками, составляет угол 45° с вертикалью (см. рисунок). К</w:t>
      </w:r>
      <w:r w:rsidR="007F0F17">
        <w:t> </w:t>
      </w:r>
      <w:r w:rsidR="003F66EA" w:rsidRPr="004F2B9A">
        <w:t xml:space="preserve">середине стержня подвешен на нити шарик массой 1 кг. Каков модуль силы упругости </w:t>
      </w:r>
      <w:r w:rsidR="003F66EA" w:rsidRPr="004F2B9A">
        <w:rPr>
          <w:i/>
          <w:iCs/>
          <w:lang w:val="en-US"/>
        </w:rPr>
        <w:t>N</w:t>
      </w:r>
      <w:r w:rsidR="003F66EA" w:rsidRPr="004F2B9A">
        <w:t>, действующей на стержень со стороны левой стенки ящика?</w:t>
      </w:r>
    </w:p>
    <w:p w:rsidR="003F66EA" w:rsidRPr="00261235" w:rsidRDefault="00D51E50" w:rsidP="003F66EA">
      <w:pPr>
        <w:tabs>
          <w:tab w:val="left" w:pos="2160"/>
          <w:tab w:val="left" w:pos="4320"/>
          <w:tab w:val="left" w:pos="6480"/>
        </w:tabs>
        <w:jc w:val="center"/>
      </w:pPr>
      <w:r>
        <w:pict>
          <v:group id="_x0000_s3282" editas="canvas" style="width:146pt;height:129.5pt;mso-position-horizontal-relative:char;mso-position-vertical-relative:line" coordorigin="3990,6380" coordsize="2920,2590">
            <o:lock v:ext="edit" aspectratio="t"/>
            <v:shape id="_x0000_s3283" type="#_x0000_t75" style="position:absolute;left:3990;top:6380;width:2920;height:2590" o:preferrelative="f">
              <v:fill o:detectmouseclick="t"/>
              <v:path o:extrusionok="t" o:connecttype="none"/>
              <o:lock v:ext="edit" text="t"/>
            </v:shape>
            <v:group id="_x0000_s3284" style="position:absolute;left:3990;top:6380;width:2920;height:2590" coordorigin="3990,6380" coordsize="2920,2590">
              <v:rect id="_x0000_s3285" style="position:absolute;left:3990;top:8600;width:2920;height:370" fillcolor="black" stroked="f">
                <v:fill r:id="rId325" o:title="" type="pattern"/>
              </v:rect>
              <v:rect id="_x0000_s3286" style="position:absolute;left:4290;top:6570;width:2251;height:2025" strokeweight="1.5pt"/>
              <v:line id="_x0000_s3287" style="position:absolute" from="4009,8590" to="6899,8591" strokeweight="2.25pt"/>
              <v:rect id="_x0000_s3288" style="position:absolute;left:4200;top:6380;width:2520;height:310" stroked="f"/>
              <v:line id="_x0000_s3289" style="position:absolute" from="4290,7010" to="6550,8570" strokeweight="2.25pt"/>
              <v:shape id="_x0000_s3290" type="#_x0000_t19" style="position:absolute;left:4270;top:7140;width:230;height:160;rotation:180;flip:x"/>
              <v:shape id="_x0000_s3291" type="#_x0000_t202" style="position:absolute;left:4220;top:7120;width:534;height:512;mso-wrap-style:none" filled="f" stroked="f">
                <v:textbox style="mso-fit-shape-to-text:t">
                  <w:txbxContent>
                    <w:p w:rsidR="00FF5B7C" w:rsidRDefault="00FF5B7C" w:rsidP="003F66EA">
                      <w:r>
                        <w:rPr>
                          <w:noProof/>
                          <w:position w:val="-6"/>
                        </w:rPr>
                        <w:drawing>
                          <wp:inline distT="0" distB="0" distL="0" distR="0">
                            <wp:extent cx="136525" cy="136525"/>
                            <wp:effectExtent l="19050" t="0" r="0" b="0"/>
                            <wp:docPr id="334" name="Рисунок 3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8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36525" cy="1365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  <v:line id="_x0000_s3292" style="position:absolute" from="4280,7000" to="5040,7001" strokeweight="1pt">
                <v:stroke endarrow="block"/>
              </v:line>
              <v:shape id="_x0000_s3293" type="#_x0000_t202" style="position:absolute;left:4680;top:6470;width:589;height:512;mso-wrap-style:none" filled="f" stroked="f">
                <v:textbox style="mso-fit-shape-to-text:t">
                  <w:txbxContent>
                    <w:p w:rsidR="00FF5B7C" w:rsidRDefault="00FF5B7C" w:rsidP="003F66EA">
                      <w:r>
                        <w:rPr>
                          <w:noProof/>
                          <w:position w:val="-6"/>
                        </w:rPr>
                        <w:drawing>
                          <wp:inline distT="0" distB="0" distL="0" distR="0">
                            <wp:extent cx="163830" cy="218440"/>
                            <wp:effectExtent l="19050" t="0" r="7620" b="0"/>
                            <wp:docPr id="336" name="Рисунок 3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49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3830" cy="2184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  <v:line id="_x0000_s3294" style="position:absolute" from="5200,7640" to="5201,7990" strokeweight="1.5pt"/>
              <v:oval id="_x0000_s3295" style="position:absolute;left:5040;top:7940;width:310;height:310" fillcolor="silver"/>
              <v:line id="_x0000_s3296" style="position:absolute" from="5190,8230" to="5191,8520" strokeweight="1pt">
                <v:stroke endarrow="block"/>
              </v:line>
              <v:shape id="_x0000_s3297" type="#_x0000_t202" style="position:absolute;left:5110;top:8090;width:764;height:512;mso-wrap-style:none" filled="f" fillcolor="#030" stroked="f">
                <v:textbox style="mso-fit-shape-to-text:t">
                  <w:txbxContent>
                    <w:p w:rsidR="00FF5B7C" w:rsidRDefault="00FF5B7C" w:rsidP="003F66EA">
                      <w:r>
                        <w:rPr>
                          <w:noProof/>
                          <w:position w:val="-12"/>
                        </w:rPr>
                        <w:drawing>
                          <wp:inline distT="0" distB="0" distL="0" distR="0">
                            <wp:extent cx="300355" cy="218440"/>
                            <wp:effectExtent l="0" t="0" r="0" b="0"/>
                            <wp:docPr id="338" name="Рисунок 3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3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50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00355" cy="2184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0828A1" w:rsidRDefault="000828A1" w:rsidP="003F66EA">
      <w:pPr>
        <w:rPr>
          <w:b/>
          <w:sz w:val="40"/>
          <w:szCs w:val="40"/>
        </w:rPr>
      </w:pPr>
    </w:p>
    <w:p w:rsidR="003F66EA" w:rsidRPr="005337E7" w:rsidRDefault="003F66EA" w:rsidP="003F66EA">
      <w:pPr>
        <w:pStyle w:val="2"/>
        <w:spacing w:before="0" w:after="0"/>
        <w:jc w:val="center"/>
        <w:rPr>
          <w:rFonts w:ascii="Times New Roman" w:hAnsi="Times New Roman" w:cs="Times New Roman"/>
          <w:i w:val="0"/>
          <w:iCs w:val="0"/>
          <w:sz w:val="32"/>
          <w:szCs w:val="32"/>
        </w:rPr>
      </w:pPr>
      <w:r w:rsidRPr="005337E7">
        <w:rPr>
          <w:rFonts w:ascii="Times New Roman" w:hAnsi="Times New Roman" w:cs="Times New Roman"/>
          <w:i w:val="0"/>
          <w:iCs w:val="0"/>
          <w:sz w:val="32"/>
          <w:szCs w:val="32"/>
        </w:rPr>
        <w:t xml:space="preserve">Ответы к заданиям </w:t>
      </w:r>
      <w:r>
        <w:rPr>
          <w:rFonts w:ascii="Times New Roman" w:hAnsi="Times New Roman" w:cs="Times New Roman"/>
          <w:i w:val="0"/>
          <w:iCs w:val="0"/>
          <w:sz w:val="32"/>
          <w:szCs w:val="32"/>
        </w:rPr>
        <w:t>части В</w:t>
      </w:r>
    </w:p>
    <w:p w:rsidR="00D303A8" w:rsidRPr="004F2B9A" w:rsidRDefault="00D303A8" w:rsidP="003F66EA">
      <w:pPr>
        <w:rPr>
          <w:b/>
          <w:bCs/>
          <w:sz w:val="16"/>
          <w:szCs w:val="16"/>
        </w:rPr>
      </w:pP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60"/>
        <w:gridCol w:w="1260"/>
        <w:gridCol w:w="1080"/>
        <w:gridCol w:w="1260"/>
        <w:gridCol w:w="1260"/>
        <w:gridCol w:w="1110"/>
        <w:gridCol w:w="992"/>
        <w:gridCol w:w="1138"/>
      </w:tblGrid>
      <w:tr w:rsidR="003F66EA" w:rsidRPr="003529CF" w:rsidTr="00934F92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В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В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В3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В4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В5</w:t>
            </w:r>
          </w:p>
        </w:tc>
        <w:tc>
          <w:tcPr>
            <w:tcW w:w="1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ind w:right="-108" w:hanging="108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В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ind w:right="-108" w:hanging="108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В7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В8</w:t>
            </w:r>
          </w:p>
        </w:tc>
      </w:tr>
      <w:tr w:rsidR="003F66EA" w:rsidRPr="003529CF" w:rsidTr="00934F92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ind w:right="-108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12,5 м/с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17,3м/с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2,8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0,2 с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8420E0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2 с</w:t>
            </w:r>
          </w:p>
        </w:tc>
        <w:tc>
          <w:tcPr>
            <w:tcW w:w="1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8420E0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20 м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8420E0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3 1 3</w:t>
            </w:r>
          </w:p>
        </w:tc>
        <w:tc>
          <w:tcPr>
            <w:tcW w:w="11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8420E0" w:rsidP="00934F92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ind w:left="-108" w:right="-104"/>
              <w:jc w:val="center"/>
              <w:rPr>
                <w:sz w:val="30"/>
                <w:szCs w:val="30"/>
                <w:vertAlign w:val="superscript"/>
              </w:rPr>
            </w:pPr>
            <w:r w:rsidRPr="003529CF">
              <w:rPr>
                <w:sz w:val="30"/>
                <w:szCs w:val="30"/>
              </w:rPr>
              <w:t>3,3</w:t>
            </w:r>
            <w:r w:rsidR="003F66EA" w:rsidRPr="003529CF">
              <w:rPr>
                <w:sz w:val="30"/>
                <w:szCs w:val="30"/>
              </w:rPr>
              <w:t> м/с</w:t>
            </w:r>
            <w:r w:rsidR="003F66EA" w:rsidRPr="003529CF">
              <w:rPr>
                <w:sz w:val="30"/>
                <w:szCs w:val="30"/>
                <w:vertAlign w:val="superscript"/>
              </w:rPr>
              <w:t>2</w:t>
            </w:r>
          </w:p>
        </w:tc>
      </w:tr>
    </w:tbl>
    <w:p w:rsidR="008420E0" w:rsidRPr="003529CF" w:rsidRDefault="008420E0" w:rsidP="003F66EA">
      <w:pPr>
        <w:tabs>
          <w:tab w:val="left" w:pos="2160"/>
          <w:tab w:val="left" w:pos="4320"/>
          <w:tab w:val="left" w:pos="6480"/>
        </w:tabs>
        <w:jc w:val="both"/>
        <w:rPr>
          <w:sz w:val="16"/>
          <w:szCs w:val="16"/>
        </w:rPr>
      </w:pPr>
    </w:p>
    <w:tbl>
      <w:tblPr>
        <w:tblW w:w="82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260"/>
        <w:gridCol w:w="1150"/>
        <w:gridCol w:w="1190"/>
        <w:gridCol w:w="1260"/>
        <w:gridCol w:w="1260"/>
        <w:gridCol w:w="1080"/>
        <w:gridCol w:w="1022"/>
      </w:tblGrid>
      <w:tr w:rsidR="003F66EA" w:rsidRPr="003529CF" w:rsidTr="00934F92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В9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В10</w:t>
            </w:r>
          </w:p>
        </w:tc>
        <w:tc>
          <w:tcPr>
            <w:tcW w:w="1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В11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В1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В1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В14</w: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В15</w:t>
            </w:r>
          </w:p>
        </w:tc>
      </w:tr>
      <w:tr w:rsidR="003F66EA" w:rsidRPr="003529CF" w:rsidTr="00934F92"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8420E0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0,</w:t>
            </w:r>
            <w:r w:rsidR="003F66EA" w:rsidRPr="003529CF">
              <w:rPr>
                <w:sz w:val="30"/>
                <w:szCs w:val="30"/>
              </w:rPr>
              <w:t>2 кг</w:t>
            </w:r>
          </w:p>
        </w:tc>
        <w:tc>
          <w:tcPr>
            <w:tcW w:w="1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8420E0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0,2 с</w:t>
            </w:r>
          </w:p>
        </w:tc>
        <w:tc>
          <w:tcPr>
            <w:tcW w:w="1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8420E0" w:rsidP="008420E0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rPr>
                <w:sz w:val="30"/>
                <w:szCs w:val="30"/>
                <w:vertAlign w:val="superscript"/>
              </w:rPr>
            </w:pPr>
            <w:r w:rsidRPr="003529CF">
              <w:rPr>
                <w:sz w:val="30"/>
                <w:szCs w:val="30"/>
              </w:rPr>
              <w:t>1,5м/с</w:t>
            </w:r>
            <w:r w:rsidRPr="003529CF">
              <w:rPr>
                <w:sz w:val="30"/>
                <w:szCs w:val="30"/>
                <w:vertAlign w:val="superscript"/>
              </w:rPr>
              <w:t>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8420E0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  <w:vertAlign w:val="superscript"/>
              </w:rPr>
            </w:pPr>
            <w:r w:rsidRPr="003529CF">
              <w:rPr>
                <w:sz w:val="30"/>
                <w:szCs w:val="30"/>
              </w:rPr>
              <w:t xml:space="preserve">5 </w:t>
            </w:r>
            <w:r w:rsidR="003F66EA" w:rsidRPr="003529CF">
              <w:rPr>
                <w:sz w:val="30"/>
                <w:szCs w:val="30"/>
              </w:rPr>
              <w:t>м/с</w:t>
            </w:r>
            <w:r w:rsidR="003F66EA" w:rsidRPr="003529CF">
              <w:rPr>
                <w:sz w:val="30"/>
                <w:szCs w:val="30"/>
                <w:vertAlign w:val="superscript"/>
              </w:rPr>
              <w:t>2</w:t>
            </w:r>
          </w:p>
        </w:tc>
        <w:tc>
          <w:tcPr>
            <w:tcW w:w="12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3F66EA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2 </w:t>
            </w:r>
            <w:r w:rsidR="008420E0" w:rsidRPr="003529CF">
              <w:rPr>
                <w:sz w:val="30"/>
                <w:szCs w:val="30"/>
              </w:rPr>
              <w:t>к</w:t>
            </w:r>
            <w:r w:rsidRPr="003529CF">
              <w:rPr>
                <w:sz w:val="30"/>
                <w:szCs w:val="30"/>
              </w:rPr>
              <w:t>г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8420E0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1 1 3</w:t>
            </w:r>
          </w:p>
        </w:tc>
        <w:tc>
          <w:tcPr>
            <w:tcW w:w="10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66EA" w:rsidRPr="003529CF" w:rsidRDefault="008420E0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3529CF">
              <w:rPr>
                <w:sz w:val="30"/>
                <w:szCs w:val="30"/>
              </w:rPr>
              <w:t>5 Н</w:t>
            </w:r>
          </w:p>
        </w:tc>
      </w:tr>
    </w:tbl>
    <w:p w:rsidR="003F66EA" w:rsidRPr="00B96368" w:rsidRDefault="003F66EA" w:rsidP="003F66EA">
      <w:pPr>
        <w:tabs>
          <w:tab w:val="left" w:pos="2160"/>
          <w:tab w:val="left" w:pos="4320"/>
          <w:tab w:val="left" w:pos="6480"/>
        </w:tabs>
        <w:jc w:val="center"/>
        <w:outlineLvl w:val="0"/>
        <w:rPr>
          <w:sz w:val="16"/>
          <w:szCs w:val="16"/>
        </w:rPr>
      </w:pPr>
    </w:p>
    <w:p w:rsidR="003F5CEC" w:rsidRPr="00D56541" w:rsidRDefault="003F66EA" w:rsidP="00A0175E">
      <w:pPr>
        <w:jc w:val="center"/>
        <w:rPr>
          <w:b/>
          <w:bCs/>
          <w:szCs w:val="32"/>
        </w:rPr>
      </w:pPr>
      <w:bookmarkStart w:id="12" w:name="_Toc308693658"/>
      <w:r w:rsidRPr="00D56541">
        <w:rPr>
          <w:b/>
          <w:iCs/>
          <w:caps/>
          <w:szCs w:val="32"/>
        </w:rPr>
        <w:t>Ч</w:t>
      </w:r>
      <w:r w:rsidRPr="00D56541">
        <w:rPr>
          <w:b/>
          <w:iCs/>
          <w:szCs w:val="32"/>
        </w:rPr>
        <w:t>асть</w:t>
      </w:r>
      <w:r w:rsidRPr="00D56541">
        <w:rPr>
          <w:b/>
          <w:iCs/>
          <w:caps/>
          <w:szCs w:val="32"/>
        </w:rPr>
        <w:t xml:space="preserve"> </w:t>
      </w:r>
      <w:r w:rsidRPr="00D56541">
        <w:rPr>
          <w:b/>
          <w:iCs/>
          <w:szCs w:val="32"/>
        </w:rPr>
        <w:t>С</w:t>
      </w:r>
      <w:bookmarkEnd w:id="12"/>
    </w:p>
    <w:p w:rsidR="003F66EA" w:rsidRDefault="003F66EA" w:rsidP="00F32938">
      <w:pPr>
        <w:spacing w:before="120"/>
        <w:ind w:firstLine="567"/>
        <w:jc w:val="both"/>
      </w:pPr>
      <w:r w:rsidRPr="00021396">
        <w:rPr>
          <w:b/>
          <w:bCs/>
          <w:lang w:val="en-US"/>
        </w:rPr>
        <w:t>C</w:t>
      </w:r>
      <w:r>
        <w:rPr>
          <w:b/>
          <w:bCs/>
        </w:rPr>
        <w:t>1</w:t>
      </w:r>
      <w:r w:rsidRPr="00021396">
        <w:rPr>
          <w:b/>
          <w:bCs/>
        </w:rPr>
        <w:t>.</w:t>
      </w:r>
      <w:r>
        <w:rPr>
          <w:lang w:val="en-US"/>
        </w:rPr>
        <w:t> </w:t>
      </w:r>
      <w:r>
        <w:t>Тело, свободно падающее с высоты 7,8</w:t>
      </w:r>
      <w:r>
        <w:rPr>
          <w:lang w:val="en-US"/>
        </w:rPr>
        <w:t> </w:t>
      </w:r>
      <w:r>
        <w:t>м</w:t>
      </w:r>
      <w:r w:rsidR="003529CF">
        <w:t>,</w:t>
      </w:r>
      <w:r>
        <w:t xml:space="preserve"> первый участок пути от начала движения проходит за время τ</w:t>
      </w:r>
      <w:r w:rsidRPr="00021396">
        <w:t>,</w:t>
      </w:r>
      <w:r>
        <w:t xml:space="preserve"> а такой же участок в конце – за время 0,5</w:t>
      </w:r>
      <w:r w:rsidRPr="00DF584D">
        <w:rPr>
          <w:i/>
          <w:iCs/>
        </w:rPr>
        <w:t xml:space="preserve"> </w:t>
      </w:r>
      <w:r w:rsidRPr="00021396">
        <w:t>τ</w:t>
      </w:r>
      <w:r>
        <w:rPr>
          <w:i/>
          <w:iCs/>
        </w:rPr>
        <w:t>.</w:t>
      </w:r>
      <w:r w:rsidR="008C0065">
        <w:rPr>
          <w:iCs/>
        </w:rPr>
        <w:t xml:space="preserve"> </w:t>
      </w:r>
      <w:r>
        <w:t xml:space="preserve">Найдите </w:t>
      </w:r>
      <w:r w:rsidRPr="00021396">
        <w:t>τ</w:t>
      </w:r>
      <w:r>
        <w:t>?</w:t>
      </w:r>
    </w:p>
    <w:p w:rsidR="00D303A8" w:rsidRDefault="00D303A8" w:rsidP="00F32938">
      <w:pPr>
        <w:ind w:firstLine="567"/>
        <w:jc w:val="both"/>
        <w:rPr>
          <w:b/>
          <w:bCs/>
        </w:rPr>
      </w:pPr>
    </w:p>
    <w:p w:rsidR="003F66EA" w:rsidRDefault="003F66EA" w:rsidP="00F32938">
      <w:pPr>
        <w:ind w:firstLine="567"/>
        <w:jc w:val="both"/>
      </w:pPr>
      <w:r w:rsidRPr="0010692A">
        <w:rPr>
          <w:b/>
          <w:bCs/>
          <w:lang w:val="en-US"/>
        </w:rPr>
        <w:t>C</w:t>
      </w:r>
      <w:r>
        <w:rPr>
          <w:b/>
          <w:bCs/>
        </w:rPr>
        <w:t>2</w:t>
      </w:r>
      <w:r w:rsidRPr="0010692A">
        <w:rPr>
          <w:b/>
          <w:bCs/>
        </w:rPr>
        <w:t>.</w:t>
      </w:r>
      <w:r>
        <w:rPr>
          <w:lang w:val="en-US"/>
        </w:rPr>
        <w:t> </w:t>
      </w:r>
      <w:r>
        <w:t>Тело, свободно падающее с некоторой высоты без начал</w:t>
      </w:r>
      <w:r>
        <w:t>ь</w:t>
      </w:r>
      <w:r>
        <w:t xml:space="preserve">ной скорости, за время </w:t>
      </w:r>
      <w:r w:rsidRPr="0010692A">
        <w:t>τ</w:t>
      </w:r>
      <w:r>
        <w:rPr>
          <w:i/>
          <w:iCs/>
        </w:rPr>
        <w:t> </w:t>
      </w:r>
      <w:r>
        <w:t>=</w:t>
      </w:r>
      <w:r>
        <w:rPr>
          <w:lang w:val="en-US"/>
        </w:rPr>
        <w:t> </w:t>
      </w:r>
      <w:r>
        <w:t>1</w:t>
      </w:r>
      <w:r>
        <w:rPr>
          <w:lang w:val="en-US"/>
        </w:rPr>
        <w:t> </w:t>
      </w:r>
      <w:r>
        <w:t xml:space="preserve">с после начала движения проходит </w:t>
      </w:r>
      <w:r>
        <w:lastRenderedPageBreak/>
        <w:t>путь в 5 раз меньший, чем за такой же промежуток времени в ко</w:t>
      </w:r>
      <w:r>
        <w:t>н</w:t>
      </w:r>
      <w:r>
        <w:t>це движения. Найдите полное время движения.</w:t>
      </w:r>
    </w:p>
    <w:p w:rsidR="003F66EA" w:rsidRPr="00E7738F" w:rsidRDefault="003F66EA" w:rsidP="00F32938">
      <w:pPr>
        <w:widowControl w:val="0"/>
        <w:ind w:firstLine="567"/>
        <w:jc w:val="both"/>
        <w:rPr>
          <w:szCs w:val="32"/>
        </w:rPr>
      </w:pPr>
      <w:r w:rsidRPr="00E7738F">
        <w:rPr>
          <w:b/>
          <w:bCs/>
          <w:szCs w:val="32"/>
          <w:lang w:val="en-US"/>
        </w:rPr>
        <w:t>C</w:t>
      </w:r>
      <w:r w:rsidRPr="00E7738F">
        <w:rPr>
          <w:b/>
          <w:bCs/>
          <w:szCs w:val="32"/>
        </w:rPr>
        <w:t>3.</w:t>
      </w:r>
      <w:r w:rsidRPr="00E7738F">
        <w:rPr>
          <w:szCs w:val="32"/>
          <w:lang w:val="en-US"/>
        </w:rPr>
        <w:t> </w:t>
      </w:r>
      <w:r w:rsidRPr="00E7738F">
        <w:rPr>
          <w:szCs w:val="32"/>
        </w:rPr>
        <w:t>Маленький шарик падает сверху на наклонную плоскость и упруго отражается от нее. Угол наклона плоскости к горизонту равен 30°.</w:t>
      </w:r>
      <w:r w:rsidRPr="00E7738F">
        <w:rPr>
          <w:szCs w:val="32"/>
          <w:lang w:val="en-US"/>
        </w:rPr>
        <w:t> </w:t>
      </w:r>
      <w:r w:rsidRPr="00E7738F">
        <w:rPr>
          <w:szCs w:val="32"/>
        </w:rPr>
        <w:t>На какое расстояние по горизонтали перемещается ш</w:t>
      </w:r>
      <w:r w:rsidRPr="00E7738F">
        <w:rPr>
          <w:szCs w:val="32"/>
        </w:rPr>
        <w:t>а</w:t>
      </w:r>
      <w:r w:rsidRPr="00E7738F">
        <w:rPr>
          <w:szCs w:val="32"/>
        </w:rPr>
        <w:t>рик между первым и вторым ударами о плоскость? Скорость ш</w:t>
      </w:r>
      <w:r w:rsidRPr="00E7738F">
        <w:rPr>
          <w:szCs w:val="32"/>
        </w:rPr>
        <w:t>а</w:t>
      </w:r>
      <w:r w:rsidRPr="00E7738F">
        <w:rPr>
          <w:szCs w:val="32"/>
        </w:rPr>
        <w:t>рика в момент первого удара направлена вертикально вниз и равна 1</w:t>
      </w:r>
      <w:r w:rsidRPr="00E7738F">
        <w:rPr>
          <w:szCs w:val="32"/>
          <w:lang w:val="en-US"/>
        </w:rPr>
        <w:t> </w:t>
      </w:r>
      <w:r w:rsidRPr="00E7738F">
        <w:rPr>
          <w:szCs w:val="32"/>
        </w:rPr>
        <w:t>м/с.</w:t>
      </w:r>
    </w:p>
    <w:p w:rsidR="00D303A8" w:rsidRPr="00E7738F" w:rsidRDefault="00D303A8" w:rsidP="00F32938">
      <w:pPr>
        <w:ind w:firstLine="567"/>
        <w:rPr>
          <w:b/>
          <w:bCs/>
          <w:szCs w:val="32"/>
        </w:rPr>
      </w:pPr>
    </w:p>
    <w:p w:rsidR="00A0175E" w:rsidRPr="00E7738F" w:rsidRDefault="003F66EA" w:rsidP="00F32938">
      <w:pPr>
        <w:ind w:firstLine="567"/>
        <w:jc w:val="both"/>
        <w:rPr>
          <w:szCs w:val="32"/>
        </w:rPr>
      </w:pPr>
      <w:r w:rsidRPr="00E7738F">
        <w:rPr>
          <w:b/>
          <w:bCs/>
          <w:szCs w:val="32"/>
          <w:lang w:val="en-US"/>
        </w:rPr>
        <w:t>C</w:t>
      </w:r>
      <w:r w:rsidRPr="00E7738F">
        <w:rPr>
          <w:b/>
          <w:bCs/>
          <w:szCs w:val="32"/>
        </w:rPr>
        <w:t>4.</w:t>
      </w:r>
      <w:r w:rsidRPr="00E7738F">
        <w:rPr>
          <w:szCs w:val="32"/>
        </w:rPr>
        <w:t> В безветренную погоду самолет затрачивает на перелет между городами 6 часов. Если во время полета дует боковой ветер со скоростью 20</w:t>
      </w:r>
      <w:r w:rsidRPr="00E7738F">
        <w:rPr>
          <w:szCs w:val="32"/>
          <w:lang w:val="en-US"/>
        </w:rPr>
        <w:t> </w:t>
      </w:r>
      <w:r w:rsidRPr="00E7738F">
        <w:rPr>
          <w:szCs w:val="32"/>
        </w:rPr>
        <w:t>м/с перпендикулярно линии полета, то самолет затрачивает на перелет на 9 минут больше. Найдите скорость с</w:t>
      </w:r>
      <w:r w:rsidRPr="00E7738F">
        <w:rPr>
          <w:szCs w:val="32"/>
        </w:rPr>
        <w:t>а</w:t>
      </w:r>
      <w:r w:rsidRPr="00E7738F">
        <w:rPr>
          <w:szCs w:val="32"/>
        </w:rPr>
        <w:t>молета относительно воздуха, считая ее постоянной</w:t>
      </w:r>
      <w:r w:rsidR="00400825" w:rsidRPr="00E7738F">
        <w:rPr>
          <w:szCs w:val="32"/>
        </w:rPr>
        <w:t>.</w:t>
      </w:r>
    </w:p>
    <w:p w:rsidR="00D303A8" w:rsidRPr="00E7738F" w:rsidRDefault="00D303A8" w:rsidP="00F32938">
      <w:pPr>
        <w:ind w:firstLine="567"/>
        <w:jc w:val="both"/>
        <w:rPr>
          <w:szCs w:val="32"/>
        </w:rPr>
      </w:pPr>
    </w:p>
    <w:p w:rsidR="000828A1" w:rsidRPr="00E7738F" w:rsidRDefault="00400825" w:rsidP="00F32938">
      <w:pPr>
        <w:ind w:firstLine="567"/>
        <w:jc w:val="both"/>
        <w:rPr>
          <w:szCs w:val="32"/>
        </w:rPr>
      </w:pPr>
      <w:r w:rsidRPr="00E7738F">
        <w:rPr>
          <w:b/>
          <w:bCs/>
          <w:szCs w:val="32"/>
        </w:rPr>
        <w:t>С5.</w:t>
      </w:r>
      <w:r w:rsidRPr="00E7738F">
        <w:rPr>
          <w:szCs w:val="32"/>
        </w:rPr>
        <w:t> Радиус планеты Плюк в 2 раза больше радиуса Земли, а средние плотности Плюка и Земли равны. Чему равно отношение периода обращения спутника, движущегося вокруг Плюка по ни</w:t>
      </w:r>
      <w:r w:rsidRPr="00E7738F">
        <w:rPr>
          <w:szCs w:val="32"/>
        </w:rPr>
        <w:t>з</w:t>
      </w:r>
      <w:r w:rsidRPr="00E7738F">
        <w:rPr>
          <w:szCs w:val="32"/>
        </w:rPr>
        <w:t>кой круговой орбите, к периоду обращения аналогичного спутн</w:t>
      </w:r>
      <w:r w:rsidRPr="00E7738F">
        <w:rPr>
          <w:szCs w:val="32"/>
        </w:rPr>
        <w:t>и</w:t>
      </w:r>
      <w:r w:rsidRPr="00E7738F">
        <w:rPr>
          <w:szCs w:val="32"/>
        </w:rPr>
        <w:t xml:space="preserve">ка для Земли? </w:t>
      </w:r>
    </w:p>
    <w:p w:rsidR="00D303A8" w:rsidRPr="00E7738F" w:rsidRDefault="00D303A8" w:rsidP="00F32938">
      <w:pPr>
        <w:ind w:right="-185" w:firstLine="567"/>
        <w:jc w:val="both"/>
        <w:rPr>
          <w:b/>
          <w:szCs w:val="32"/>
          <w:highlight w:val="green"/>
        </w:rPr>
      </w:pPr>
    </w:p>
    <w:p w:rsidR="00F32938" w:rsidRPr="00E7738F" w:rsidRDefault="000828A1" w:rsidP="00F32938">
      <w:pPr>
        <w:ind w:right="-185" w:firstLine="567"/>
        <w:jc w:val="both"/>
        <w:rPr>
          <w:szCs w:val="32"/>
        </w:rPr>
      </w:pPr>
      <w:r w:rsidRPr="00E7738F">
        <w:rPr>
          <w:b/>
          <w:szCs w:val="32"/>
        </w:rPr>
        <w:t>С</w:t>
      </w:r>
      <w:r w:rsidR="00400825" w:rsidRPr="00E7738F">
        <w:rPr>
          <w:b/>
          <w:szCs w:val="32"/>
        </w:rPr>
        <w:t>6</w:t>
      </w:r>
      <w:r w:rsidRPr="00E7738F">
        <w:rPr>
          <w:b/>
          <w:szCs w:val="32"/>
        </w:rPr>
        <w:t>.</w:t>
      </w:r>
      <w:r w:rsidRPr="00E7738F">
        <w:rPr>
          <w:szCs w:val="32"/>
        </w:rPr>
        <w:t xml:space="preserve"> Система грузов </w:t>
      </w:r>
      <w:r w:rsidRPr="00E7738F">
        <w:rPr>
          <w:position w:val="-4"/>
          <w:szCs w:val="32"/>
        </w:rPr>
        <w:object w:dxaOrig="400" w:dyaOrig="300">
          <v:shape id="_x0000_i1119" type="#_x0000_t75" style="width:20.4pt;height:15.05pt" o:ole="">
            <v:imagedata r:id="rId451" o:title=""/>
          </v:shape>
          <o:OLEObject Type="Embed" ProgID="Equation.DSMT4" ShapeID="_x0000_i1119" DrawAspect="Content" ObjectID="_1493196731" r:id="rId452"/>
        </w:object>
      </w:r>
      <w:r w:rsidRPr="00E7738F">
        <w:rPr>
          <w:szCs w:val="32"/>
        </w:rPr>
        <w:t xml:space="preserve">, </w:t>
      </w:r>
      <w:r w:rsidRPr="00E7738F">
        <w:rPr>
          <w:position w:val="-14"/>
          <w:szCs w:val="32"/>
        </w:rPr>
        <w:object w:dxaOrig="360" w:dyaOrig="440">
          <v:shape id="_x0000_i1120" type="#_x0000_t75" style="width:18.25pt;height:21.5pt" o:ole="">
            <v:imagedata r:id="rId453" o:title=""/>
          </v:shape>
          <o:OLEObject Type="Embed" ProgID="Equation.DSMT4" ShapeID="_x0000_i1120" DrawAspect="Content" ObjectID="_1493196732" r:id="rId454"/>
        </w:object>
      </w:r>
      <w:r w:rsidRPr="00E7738F">
        <w:rPr>
          <w:szCs w:val="32"/>
        </w:rPr>
        <w:t xml:space="preserve"> и </w:t>
      </w:r>
      <w:r w:rsidRPr="00E7738F">
        <w:rPr>
          <w:position w:val="-14"/>
          <w:szCs w:val="32"/>
        </w:rPr>
        <w:object w:dxaOrig="400" w:dyaOrig="440">
          <v:shape id="_x0000_i1121" type="#_x0000_t75" style="width:20.4pt;height:21.5pt" o:ole="">
            <v:imagedata r:id="rId455" o:title=""/>
          </v:shape>
          <o:OLEObject Type="Embed" ProgID="Equation.DSMT4" ShapeID="_x0000_i1121" DrawAspect="Content" ObjectID="_1493196733" r:id="rId456"/>
        </w:object>
      </w:r>
      <w:r w:rsidRPr="00E7738F">
        <w:rPr>
          <w:szCs w:val="32"/>
        </w:rPr>
        <w:t>, показанная на рисунке, дв</w:t>
      </w:r>
      <w:r w:rsidRPr="00E7738F">
        <w:rPr>
          <w:szCs w:val="32"/>
        </w:rPr>
        <w:t>и</w:t>
      </w:r>
      <w:r w:rsidRPr="00E7738F">
        <w:rPr>
          <w:szCs w:val="32"/>
        </w:rPr>
        <w:t xml:space="preserve">жется из состояния покоя. Поверхность стола – горизонтальная гладкая. Коэффициент трения между грузами </w:t>
      </w:r>
      <w:r w:rsidRPr="00E7738F">
        <w:rPr>
          <w:position w:val="-4"/>
          <w:szCs w:val="32"/>
        </w:rPr>
        <w:object w:dxaOrig="400" w:dyaOrig="300">
          <v:shape id="_x0000_i1122" type="#_x0000_t75" style="width:20.4pt;height:15.05pt" o:ole="">
            <v:imagedata r:id="rId451" o:title=""/>
          </v:shape>
          <o:OLEObject Type="Embed" ProgID="Equation.DSMT4" ShapeID="_x0000_i1122" DrawAspect="Content" ObjectID="_1493196734" r:id="rId457"/>
        </w:object>
      </w:r>
      <w:r w:rsidRPr="00E7738F">
        <w:rPr>
          <w:szCs w:val="32"/>
        </w:rPr>
        <w:t xml:space="preserve"> и </w:t>
      </w:r>
      <w:r w:rsidRPr="00E7738F">
        <w:rPr>
          <w:position w:val="-14"/>
          <w:szCs w:val="32"/>
        </w:rPr>
        <w:object w:dxaOrig="360" w:dyaOrig="440">
          <v:shape id="_x0000_i1123" type="#_x0000_t75" style="width:18.25pt;height:21.5pt" o:ole="">
            <v:imagedata r:id="rId453" o:title=""/>
          </v:shape>
          <o:OLEObject Type="Embed" ProgID="Equation.DSMT4" ShapeID="_x0000_i1123" DrawAspect="Content" ObjectID="_1493196735" r:id="rId458"/>
        </w:object>
      </w:r>
      <w:r w:rsidRPr="00E7738F">
        <w:rPr>
          <w:szCs w:val="32"/>
        </w:rPr>
        <w:t xml:space="preserve"> равен </w:t>
      </w:r>
      <w:r w:rsidR="006A7B89" w:rsidRPr="00E7738F">
        <w:rPr>
          <w:position w:val="-12"/>
          <w:szCs w:val="32"/>
        </w:rPr>
        <w:object w:dxaOrig="999" w:dyaOrig="380">
          <v:shape id="_x0000_i1124" type="#_x0000_t75" style="width:51.6pt;height:19.35pt" o:ole="">
            <v:imagedata r:id="rId459" o:title=""/>
          </v:shape>
          <o:OLEObject Type="Embed" ProgID="Equation.DSMT4" ShapeID="_x0000_i1124" DrawAspect="Content" ObjectID="_1493196736" r:id="rId460"/>
        </w:object>
      </w:r>
      <w:r w:rsidRPr="00E7738F">
        <w:rPr>
          <w:szCs w:val="32"/>
        </w:rPr>
        <w:t xml:space="preserve">. Грузы </w:t>
      </w:r>
      <w:r w:rsidRPr="00E7738F">
        <w:rPr>
          <w:position w:val="-4"/>
          <w:szCs w:val="32"/>
        </w:rPr>
        <w:object w:dxaOrig="400" w:dyaOrig="300">
          <v:shape id="_x0000_i1125" type="#_x0000_t75" style="width:20.4pt;height:15.05pt" o:ole="">
            <v:imagedata r:id="rId451" o:title=""/>
          </v:shape>
          <o:OLEObject Type="Embed" ProgID="Equation.DSMT4" ShapeID="_x0000_i1125" DrawAspect="Content" ObjectID="_1493196737" r:id="rId461"/>
        </w:object>
      </w:r>
      <w:r w:rsidRPr="00E7738F">
        <w:rPr>
          <w:szCs w:val="32"/>
        </w:rPr>
        <w:t xml:space="preserve"> и </w:t>
      </w:r>
      <w:r w:rsidRPr="00E7738F">
        <w:rPr>
          <w:position w:val="-14"/>
          <w:szCs w:val="32"/>
        </w:rPr>
        <w:object w:dxaOrig="400" w:dyaOrig="440">
          <v:shape id="_x0000_i1126" type="#_x0000_t75" style="width:20.4pt;height:21.5pt" o:ole="">
            <v:imagedata r:id="rId455" o:title=""/>
          </v:shape>
          <o:OLEObject Type="Embed" ProgID="Equation.DSMT4" ShapeID="_x0000_i1126" DrawAspect="Content" ObjectID="_1493196738" r:id="rId462"/>
        </w:object>
      </w:r>
      <w:r w:rsidRPr="00E7738F">
        <w:rPr>
          <w:szCs w:val="32"/>
        </w:rPr>
        <w:t xml:space="preserve"> связаны легкой нерастяжимой нитью, кот</w:t>
      </w:r>
      <w:r w:rsidRPr="00E7738F">
        <w:rPr>
          <w:szCs w:val="32"/>
        </w:rPr>
        <w:t>о</w:t>
      </w:r>
      <w:r w:rsidRPr="00E7738F">
        <w:rPr>
          <w:szCs w:val="32"/>
        </w:rPr>
        <w:t xml:space="preserve">рая скользит по блоку без трения. Пусть </w:t>
      </w:r>
      <w:r w:rsidRPr="00E7738F">
        <w:rPr>
          <w:position w:val="-12"/>
          <w:szCs w:val="32"/>
        </w:rPr>
        <w:object w:dxaOrig="1440" w:dyaOrig="380">
          <v:shape id="_x0000_i1127" type="#_x0000_t75" style="width:1in;height:19.35pt" o:ole="">
            <v:imagedata r:id="rId463" o:title=""/>
          </v:shape>
          <o:OLEObject Type="Embed" ProgID="Equation.DSMT4" ShapeID="_x0000_i1127" DrawAspect="Content" ObjectID="_1493196739" r:id="rId464"/>
        </w:object>
      </w:r>
      <w:r w:rsidRPr="00E7738F">
        <w:rPr>
          <w:szCs w:val="32"/>
        </w:rPr>
        <w:t xml:space="preserve">, </w:t>
      </w:r>
      <w:r w:rsidRPr="00E7738F">
        <w:rPr>
          <w:position w:val="-14"/>
          <w:szCs w:val="32"/>
        </w:rPr>
        <w:object w:dxaOrig="1620" w:dyaOrig="440">
          <v:shape id="_x0000_i1128" type="#_x0000_t75" style="width:81.65pt;height:21.5pt" o:ole="">
            <v:imagedata r:id="rId465" o:title=""/>
          </v:shape>
          <o:OLEObject Type="Embed" ProgID="Equation.DSMT4" ShapeID="_x0000_i1128" DrawAspect="Content" ObjectID="_1493196740" r:id="rId466"/>
        </w:object>
      </w:r>
      <w:r w:rsidRPr="00E7738F">
        <w:rPr>
          <w:szCs w:val="32"/>
        </w:rPr>
        <w:t xml:space="preserve">. При каких значениях </w:t>
      </w:r>
      <w:r w:rsidRPr="00E7738F">
        <w:rPr>
          <w:position w:val="-6"/>
          <w:szCs w:val="32"/>
        </w:rPr>
        <w:object w:dxaOrig="300" w:dyaOrig="260">
          <v:shape id="_x0000_i1129" type="#_x0000_t75" style="width:15.05pt;height:12.9pt" o:ole="">
            <v:imagedata r:id="rId467" o:title=""/>
          </v:shape>
          <o:OLEObject Type="Embed" ProgID="Equation.DSMT4" ShapeID="_x0000_i1129" DrawAspect="Content" ObjectID="_1493196741" r:id="rId468"/>
        </w:object>
      </w:r>
      <w:r w:rsidRPr="00E7738F">
        <w:rPr>
          <w:szCs w:val="32"/>
        </w:rPr>
        <w:t xml:space="preserve"> грузы </w:t>
      </w:r>
      <w:r w:rsidRPr="00E7738F">
        <w:rPr>
          <w:position w:val="-4"/>
          <w:szCs w:val="32"/>
        </w:rPr>
        <w:object w:dxaOrig="400" w:dyaOrig="300">
          <v:shape id="_x0000_i1130" type="#_x0000_t75" style="width:20.4pt;height:15.05pt" o:ole="">
            <v:imagedata r:id="rId451" o:title=""/>
          </v:shape>
          <o:OLEObject Type="Embed" ProgID="Equation.DSMT4" ShapeID="_x0000_i1130" DrawAspect="Content" ObjectID="_1493196742" r:id="rId469"/>
        </w:object>
      </w:r>
      <w:r w:rsidRPr="00E7738F">
        <w:rPr>
          <w:szCs w:val="32"/>
        </w:rPr>
        <w:t xml:space="preserve"> и </w:t>
      </w:r>
      <w:r w:rsidRPr="00E7738F">
        <w:rPr>
          <w:position w:val="-14"/>
          <w:szCs w:val="32"/>
        </w:rPr>
        <w:object w:dxaOrig="360" w:dyaOrig="440">
          <v:shape id="_x0000_i1131" type="#_x0000_t75" style="width:18.25pt;height:21.5pt" o:ole="">
            <v:imagedata r:id="rId453" o:title=""/>
          </v:shape>
          <o:OLEObject Type="Embed" ProgID="Equation.DSMT4" ShapeID="_x0000_i1131" DrawAspect="Content" ObjectID="_1493196743" r:id="rId470"/>
        </w:object>
      </w:r>
      <w:r w:rsidRPr="00E7738F">
        <w:rPr>
          <w:szCs w:val="32"/>
        </w:rPr>
        <w:t xml:space="preserve"> движутся как одно целое? </w:t>
      </w:r>
    </w:p>
    <w:p w:rsidR="006A7B89" w:rsidRPr="00F32938" w:rsidRDefault="006A7B89" w:rsidP="00F32938">
      <w:pPr>
        <w:tabs>
          <w:tab w:val="left" w:pos="360"/>
          <w:tab w:val="left" w:pos="2160"/>
          <w:tab w:val="left" w:pos="4320"/>
          <w:tab w:val="left" w:pos="6480"/>
        </w:tabs>
        <w:ind w:right="-185" w:firstLine="567"/>
        <w:jc w:val="both"/>
        <w:rPr>
          <w:b/>
          <w:sz w:val="16"/>
          <w:szCs w:val="16"/>
        </w:rPr>
      </w:pPr>
    </w:p>
    <w:p w:rsidR="00625FE2" w:rsidRPr="00F32938" w:rsidRDefault="00BD2452" w:rsidP="006A7B89">
      <w:pPr>
        <w:jc w:val="center"/>
        <w:rPr>
          <w:sz w:val="18"/>
          <w:szCs w:val="18"/>
        </w:rPr>
      </w:pPr>
      <w:r>
        <w:rPr>
          <w:noProof/>
        </w:rPr>
        <w:drawing>
          <wp:inline distT="0" distB="0" distL="0" distR="0">
            <wp:extent cx="2825115" cy="2101850"/>
            <wp:effectExtent l="19050" t="0" r="0" b="0"/>
            <wp:docPr id="353" name="Рисунок 353" descr="сканирование0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 descr="сканирование0013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lum bright="-34000" contrast="6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115" cy="2101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03A8" w:rsidRDefault="00D303A8" w:rsidP="00F32938">
      <w:pPr>
        <w:ind w:firstLine="567"/>
        <w:jc w:val="both"/>
        <w:rPr>
          <w:b/>
          <w:bCs/>
        </w:rPr>
      </w:pPr>
    </w:p>
    <w:p w:rsidR="003F66EA" w:rsidRPr="00A0175E" w:rsidRDefault="00400825" w:rsidP="00F32938">
      <w:pPr>
        <w:ind w:firstLine="567"/>
        <w:jc w:val="both"/>
      </w:pPr>
      <w:r>
        <w:rPr>
          <w:b/>
          <w:bCs/>
        </w:rPr>
        <w:t>С7</w:t>
      </w:r>
      <w:r w:rsidR="003F66EA" w:rsidRPr="00A0175E">
        <w:rPr>
          <w:b/>
          <w:bCs/>
        </w:rPr>
        <w:t>.</w:t>
      </w:r>
      <w:r w:rsidR="003F66EA" w:rsidRPr="00A0175E">
        <w:t xml:space="preserve"> Шарик массой </w:t>
      </w:r>
      <w:r w:rsidR="003F66EA" w:rsidRPr="00A0175E">
        <w:rPr>
          <w:i/>
          <w:iCs/>
        </w:rPr>
        <w:t>m</w:t>
      </w:r>
      <w:r w:rsidR="003F66EA" w:rsidRPr="00A0175E">
        <w:t xml:space="preserve"> = 200 г подвешен к потолку на легкой нерастяжимой нити длиной </w:t>
      </w:r>
      <w:r w:rsidR="003F66EA" w:rsidRPr="00A0175E">
        <w:rPr>
          <w:i/>
          <w:iCs/>
          <w:lang w:val="en-US"/>
        </w:rPr>
        <w:t>L</w:t>
      </w:r>
      <w:r w:rsidR="003F66EA" w:rsidRPr="00A0175E">
        <w:t> = 1,5 м. Шарик привели в движение так, что он движется по окружности в горизонтальной плоскости, образуя конический маятник (см. рисун</w:t>
      </w:r>
      <w:r w:rsidR="00467020">
        <w:t>ок). Модуль силы натяж</w:t>
      </w:r>
      <w:r w:rsidR="00467020">
        <w:t>е</w:t>
      </w:r>
      <w:r w:rsidR="00467020">
        <w:t xml:space="preserve">ния нити </w:t>
      </w:r>
      <w:r w:rsidR="003F66EA" w:rsidRPr="00A0175E">
        <w:rPr>
          <w:i/>
          <w:iCs/>
        </w:rPr>
        <w:t>Т</w:t>
      </w:r>
      <w:r w:rsidR="003F66EA" w:rsidRPr="00A0175E">
        <w:t> = 2,7 Н. Чему равен период τ, за который шарик делает один полный оборот по окружности?</w:t>
      </w:r>
    </w:p>
    <w:p w:rsidR="003F66EA" w:rsidRDefault="003F66EA" w:rsidP="003F5CEC">
      <w:pPr>
        <w:jc w:val="both"/>
        <w:rPr>
          <w:sz w:val="16"/>
          <w:szCs w:val="16"/>
        </w:rPr>
      </w:pPr>
    </w:p>
    <w:p w:rsidR="00D303A8" w:rsidRPr="00A0175E" w:rsidRDefault="00D303A8" w:rsidP="003F5CEC">
      <w:pPr>
        <w:jc w:val="both"/>
        <w:rPr>
          <w:sz w:val="16"/>
          <w:szCs w:val="16"/>
        </w:rPr>
      </w:pPr>
    </w:p>
    <w:p w:rsidR="003F66EA" w:rsidRPr="00A0175E" w:rsidRDefault="00D51E50" w:rsidP="003F5CEC">
      <w:pPr>
        <w:jc w:val="center"/>
      </w:pPr>
      <w:r>
        <w:pict>
          <v:group id="_x0000_s3271" editas="canvas" style="width:120.15pt;height:94.35pt;mso-position-horizontal-relative:char;mso-position-vertical-relative:line" coordorigin="4772,1818" coordsize="2403,1887">
            <o:lock v:ext="edit" aspectratio="t"/>
            <v:shape id="_x0000_s3272" type="#_x0000_t75" style="position:absolute;left:4772;top:1818;width:2403;height:1887" o:preferrelative="f">
              <v:fill o:detectmouseclick="t"/>
              <v:path o:extrusionok="t" o:connecttype="none"/>
              <o:lock v:ext="edit" text="t"/>
            </v:shape>
            <v:group id="_x0000_s3273" style="position:absolute;left:4772;top:1818;width:2403;height:1887" coordorigin="4772,1818" coordsize="2403,1887">
              <v:rect id="_x0000_s3274" style="position:absolute;left:5124;top:1818;width:2051;height:228" fillcolor="black" stroked="f">
                <v:fill r:id="rId325" o:title="" type="pattern"/>
              </v:rect>
              <v:line id="_x0000_s3275" style="position:absolute" from="5124,2046" to="7175,2046" strokeweight="2.25pt"/>
              <v:oval id="_x0000_s3276" style="position:absolute;left:5124;top:2901;width:2051;height:684" strokeweight="1.5pt">
                <v:stroke dashstyle="dash"/>
              </v:oval>
              <v:line id="_x0000_s3277" style="position:absolute;flip:y" from="6149,2046" to="6149,3243"/>
              <v:line id="_x0000_s3278" style="position:absolute;flip:x" from="5409,2046" to="6149,3471" strokeweight="1.5pt"/>
              <v:oval id="_x0000_s3279" style="position:absolute;left:5321;top:3399;width:174;height:171" strokeweight="2.25pt"/>
              <v:shape id="_x0000_s3280" type="#_x0000_t202" style="position:absolute;left:5408;top:2330;width:627;height:514" filled="f" stroked="f">
                <v:textbox>
                  <w:txbxContent>
                    <w:p w:rsidR="00FF5B7C" w:rsidRPr="00D902E7" w:rsidRDefault="00FF5B7C" w:rsidP="003F66EA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L</w:t>
                      </w:r>
                    </w:p>
                  </w:txbxContent>
                </v:textbox>
              </v:shape>
              <v:shape id="_x0000_s3281" type="#_x0000_t202" style="position:absolute;left:4772;top:3191;width:626;height:514" filled="f" stroked="f">
                <v:textbox>
                  <w:txbxContent>
                    <w:p w:rsidR="00FF5B7C" w:rsidRPr="00D902E7" w:rsidRDefault="00FF5B7C" w:rsidP="003F66EA">
                      <w:pPr>
                        <w:rPr>
                          <w:i/>
                          <w:iCs/>
                          <w:lang w:val="en-US"/>
                        </w:rPr>
                      </w:pPr>
                      <w:r>
                        <w:rPr>
                          <w:i/>
                          <w:iCs/>
                          <w:lang w:val="en-US"/>
                        </w:rPr>
                        <w:t>m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D56541" w:rsidRPr="00B34F78" w:rsidRDefault="00D56541" w:rsidP="003F66EA">
      <w:pPr>
        <w:jc w:val="both"/>
        <w:rPr>
          <w:sz w:val="16"/>
          <w:szCs w:val="16"/>
        </w:rPr>
      </w:pPr>
    </w:p>
    <w:p w:rsidR="00F32938" w:rsidRDefault="00F32938" w:rsidP="003F66EA">
      <w:pPr>
        <w:pStyle w:val="2"/>
        <w:spacing w:before="0" w:after="0"/>
        <w:jc w:val="center"/>
        <w:rPr>
          <w:rFonts w:ascii="Times New Roman" w:hAnsi="Times New Roman" w:cs="Times New Roman"/>
          <w:i w:val="0"/>
          <w:iCs w:val="0"/>
          <w:sz w:val="32"/>
          <w:szCs w:val="32"/>
        </w:rPr>
      </w:pPr>
    </w:p>
    <w:p w:rsidR="00D303A8" w:rsidRDefault="00D303A8" w:rsidP="003F66EA">
      <w:pPr>
        <w:pStyle w:val="2"/>
        <w:spacing w:before="0" w:after="0"/>
        <w:jc w:val="center"/>
        <w:rPr>
          <w:rFonts w:ascii="Times New Roman" w:hAnsi="Times New Roman" w:cs="Times New Roman"/>
          <w:i w:val="0"/>
          <w:iCs w:val="0"/>
          <w:sz w:val="32"/>
          <w:szCs w:val="32"/>
        </w:rPr>
      </w:pPr>
    </w:p>
    <w:p w:rsidR="003F66EA" w:rsidRPr="005337E7" w:rsidRDefault="003F66EA" w:rsidP="003F66EA">
      <w:pPr>
        <w:pStyle w:val="2"/>
        <w:spacing w:before="0" w:after="0"/>
        <w:jc w:val="center"/>
        <w:rPr>
          <w:rFonts w:ascii="Times New Roman" w:hAnsi="Times New Roman" w:cs="Times New Roman"/>
          <w:i w:val="0"/>
          <w:iCs w:val="0"/>
          <w:sz w:val="32"/>
          <w:szCs w:val="32"/>
        </w:rPr>
      </w:pPr>
      <w:r w:rsidRPr="005337E7">
        <w:rPr>
          <w:rFonts w:ascii="Times New Roman" w:hAnsi="Times New Roman" w:cs="Times New Roman"/>
          <w:i w:val="0"/>
          <w:iCs w:val="0"/>
          <w:sz w:val="32"/>
          <w:szCs w:val="32"/>
        </w:rPr>
        <w:t xml:space="preserve">Ответы к заданиям </w:t>
      </w:r>
      <w:r>
        <w:rPr>
          <w:rFonts w:ascii="Times New Roman" w:hAnsi="Times New Roman" w:cs="Times New Roman"/>
          <w:i w:val="0"/>
          <w:iCs w:val="0"/>
          <w:sz w:val="32"/>
          <w:szCs w:val="32"/>
        </w:rPr>
        <w:t>части С</w:t>
      </w:r>
    </w:p>
    <w:p w:rsidR="003F66EA" w:rsidRPr="00B34F78" w:rsidRDefault="003F66EA" w:rsidP="003F66EA">
      <w:pPr>
        <w:jc w:val="both"/>
        <w:rPr>
          <w:sz w:val="24"/>
        </w:rPr>
      </w:pPr>
    </w:p>
    <w:tbl>
      <w:tblPr>
        <w:tblW w:w="935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93"/>
        <w:gridCol w:w="992"/>
        <w:gridCol w:w="1417"/>
        <w:gridCol w:w="1560"/>
        <w:gridCol w:w="850"/>
        <w:gridCol w:w="2552"/>
        <w:gridCol w:w="992"/>
      </w:tblGrid>
      <w:tr w:rsidR="00A5797B" w:rsidRPr="00CF1C7B" w:rsidTr="00D303A8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797B" w:rsidRPr="00CF1C7B" w:rsidRDefault="00A5797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CF1C7B">
              <w:rPr>
                <w:sz w:val="30"/>
                <w:szCs w:val="30"/>
              </w:rPr>
              <w:t>С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797B" w:rsidRPr="00CF1C7B" w:rsidRDefault="00A5797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CF1C7B">
              <w:rPr>
                <w:sz w:val="30"/>
                <w:szCs w:val="30"/>
              </w:rPr>
              <w:t>С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797B" w:rsidRPr="00CF1C7B" w:rsidRDefault="00A5797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jc w:val="center"/>
              <w:rPr>
                <w:sz w:val="30"/>
                <w:szCs w:val="30"/>
              </w:rPr>
            </w:pPr>
            <w:r w:rsidRPr="00CF1C7B">
              <w:rPr>
                <w:sz w:val="30"/>
                <w:szCs w:val="30"/>
              </w:rPr>
              <w:t>С3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797B" w:rsidRPr="00CF1C7B" w:rsidRDefault="00A5797B" w:rsidP="00A5797B">
            <w:pPr>
              <w:tabs>
                <w:tab w:val="left" w:pos="2160"/>
                <w:tab w:val="left" w:pos="4320"/>
                <w:tab w:val="left" w:pos="6480"/>
              </w:tabs>
              <w:spacing w:before="120"/>
              <w:jc w:val="center"/>
              <w:rPr>
                <w:sz w:val="30"/>
                <w:szCs w:val="30"/>
              </w:rPr>
            </w:pPr>
            <w:r w:rsidRPr="00CF1C7B">
              <w:rPr>
                <w:sz w:val="30"/>
                <w:szCs w:val="30"/>
              </w:rPr>
              <w:t>С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797B" w:rsidRPr="00CF1C7B" w:rsidRDefault="00A5797B" w:rsidP="00A5797B">
            <w:pPr>
              <w:tabs>
                <w:tab w:val="left" w:pos="2160"/>
                <w:tab w:val="left" w:pos="4320"/>
                <w:tab w:val="left" w:pos="6480"/>
              </w:tabs>
              <w:spacing w:before="120"/>
              <w:jc w:val="center"/>
              <w:rPr>
                <w:sz w:val="30"/>
                <w:szCs w:val="30"/>
              </w:rPr>
            </w:pPr>
            <w:r w:rsidRPr="00CF1C7B">
              <w:rPr>
                <w:sz w:val="30"/>
                <w:szCs w:val="30"/>
              </w:rPr>
              <w:t>С5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797B" w:rsidRPr="00CF1C7B" w:rsidRDefault="00A5797B" w:rsidP="00A5797B">
            <w:pPr>
              <w:tabs>
                <w:tab w:val="left" w:pos="2160"/>
                <w:tab w:val="left" w:pos="4320"/>
                <w:tab w:val="left" w:pos="6480"/>
              </w:tabs>
              <w:spacing w:before="120"/>
              <w:jc w:val="center"/>
              <w:rPr>
                <w:sz w:val="30"/>
                <w:szCs w:val="30"/>
              </w:rPr>
            </w:pPr>
            <w:r w:rsidRPr="00CF1C7B">
              <w:rPr>
                <w:sz w:val="30"/>
                <w:szCs w:val="30"/>
              </w:rPr>
              <w:t>С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797B" w:rsidRPr="00CF1C7B" w:rsidRDefault="00A5797B" w:rsidP="00A5797B">
            <w:pPr>
              <w:tabs>
                <w:tab w:val="left" w:pos="2160"/>
                <w:tab w:val="left" w:pos="4320"/>
                <w:tab w:val="left" w:pos="6480"/>
              </w:tabs>
              <w:spacing w:before="120"/>
              <w:jc w:val="center"/>
              <w:rPr>
                <w:sz w:val="30"/>
                <w:szCs w:val="30"/>
              </w:rPr>
            </w:pPr>
            <w:r w:rsidRPr="00CF1C7B">
              <w:rPr>
                <w:sz w:val="30"/>
                <w:szCs w:val="30"/>
              </w:rPr>
              <w:t>С7</w:t>
            </w:r>
          </w:p>
        </w:tc>
      </w:tr>
      <w:tr w:rsidR="00A5797B" w:rsidRPr="00CF1C7B" w:rsidTr="00D303A8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797B" w:rsidRPr="00CF1C7B" w:rsidRDefault="00A5797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ind w:right="-108" w:hanging="137"/>
              <w:jc w:val="center"/>
              <w:rPr>
                <w:sz w:val="30"/>
                <w:szCs w:val="30"/>
              </w:rPr>
            </w:pPr>
            <w:r w:rsidRPr="00CF1C7B">
              <w:rPr>
                <w:sz w:val="30"/>
                <w:szCs w:val="30"/>
              </w:rPr>
              <w:t>1 с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797B" w:rsidRPr="00CF1C7B" w:rsidRDefault="00A5797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ind w:right="-108" w:hanging="108"/>
              <w:jc w:val="center"/>
              <w:rPr>
                <w:sz w:val="30"/>
                <w:szCs w:val="30"/>
              </w:rPr>
            </w:pPr>
            <w:r w:rsidRPr="00CF1C7B">
              <w:rPr>
                <w:sz w:val="30"/>
                <w:szCs w:val="30"/>
              </w:rPr>
              <w:t>3 с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797B" w:rsidRPr="00CF1C7B" w:rsidRDefault="00A5797B" w:rsidP="003F66EA">
            <w:pPr>
              <w:tabs>
                <w:tab w:val="left" w:pos="2160"/>
                <w:tab w:val="left" w:pos="4320"/>
                <w:tab w:val="left" w:pos="6480"/>
              </w:tabs>
              <w:spacing w:before="120" w:after="120"/>
              <w:ind w:right="-108" w:hanging="108"/>
              <w:jc w:val="center"/>
              <w:rPr>
                <w:sz w:val="30"/>
                <w:szCs w:val="30"/>
              </w:rPr>
            </w:pPr>
            <w:r w:rsidRPr="00CF1C7B">
              <w:rPr>
                <w:sz w:val="30"/>
                <w:szCs w:val="30"/>
              </w:rPr>
              <w:t>0,173 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797B" w:rsidRPr="00CF1C7B" w:rsidRDefault="00A5797B" w:rsidP="00A5797B">
            <w:pPr>
              <w:tabs>
                <w:tab w:val="left" w:pos="2160"/>
                <w:tab w:val="left" w:pos="4320"/>
                <w:tab w:val="left" w:pos="6480"/>
              </w:tabs>
              <w:spacing w:before="120"/>
              <w:ind w:right="-113" w:hanging="108"/>
              <w:jc w:val="center"/>
              <w:rPr>
                <w:sz w:val="30"/>
                <w:szCs w:val="30"/>
              </w:rPr>
            </w:pPr>
            <w:r w:rsidRPr="00CF1C7B">
              <w:rPr>
                <w:sz w:val="30"/>
                <w:szCs w:val="30"/>
              </w:rPr>
              <w:t>328 км/ч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797B" w:rsidRPr="00CF1C7B" w:rsidRDefault="00A5797B" w:rsidP="00A5797B">
            <w:pPr>
              <w:tabs>
                <w:tab w:val="left" w:pos="2160"/>
                <w:tab w:val="left" w:pos="4320"/>
                <w:tab w:val="left" w:pos="6480"/>
              </w:tabs>
              <w:spacing w:before="120"/>
              <w:ind w:right="-108" w:hanging="125"/>
              <w:jc w:val="center"/>
              <w:rPr>
                <w:sz w:val="30"/>
                <w:szCs w:val="30"/>
              </w:rPr>
            </w:pPr>
            <w:r w:rsidRPr="00CF1C7B">
              <w:rPr>
                <w:sz w:val="30"/>
                <w:szCs w:val="30"/>
              </w:rPr>
              <w:t>1 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797B" w:rsidRPr="00CF1C7B" w:rsidRDefault="00A5797B" w:rsidP="00A5797B">
            <w:pPr>
              <w:tabs>
                <w:tab w:val="left" w:pos="2160"/>
                <w:tab w:val="left" w:pos="4320"/>
                <w:tab w:val="left" w:pos="6480"/>
              </w:tabs>
              <w:ind w:right="-108" w:hanging="125"/>
              <w:jc w:val="center"/>
              <w:rPr>
                <w:sz w:val="30"/>
                <w:szCs w:val="30"/>
              </w:rPr>
            </w:pPr>
            <w:r w:rsidRPr="00CF1C7B">
              <w:rPr>
                <w:position w:val="-36"/>
                <w:sz w:val="30"/>
                <w:szCs w:val="30"/>
              </w:rPr>
              <w:object w:dxaOrig="2520" w:dyaOrig="859">
                <v:shape id="_x0000_i1132" type="#_x0000_t75" style="width:112.85pt;height:38.7pt" o:ole="">
                  <v:imagedata r:id="rId472" o:title=""/>
                </v:shape>
                <o:OLEObject Type="Embed" ProgID="Equation.DSMT4" ShapeID="_x0000_i1132" DrawAspect="Content" ObjectID="_1493196744" r:id="rId473"/>
              </w:objec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797B" w:rsidRPr="00CF1C7B" w:rsidRDefault="00A5797B" w:rsidP="005A7C2A">
            <w:pPr>
              <w:tabs>
                <w:tab w:val="left" w:pos="2160"/>
                <w:tab w:val="left" w:pos="4320"/>
                <w:tab w:val="left" w:pos="6480"/>
              </w:tabs>
              <w:spacing w:before="240"/>
              <w:ind w:right="-108" w:hanging="127"/>
              <w:jc w:val="center"/>
              <w:rPr>
                <w:sz w:val="30"/>
                <w:szCs w:val="30"/>
              </w:rPr>
            </w:pPr>
            <w:r w:rsidRPr="00CF1C7B">
              <w:rPr>
                <w:sz w:val="30"/>
                <w:szCs w:val="30"/>
              </w:rPr>
              <w:t>2.1 с</w:t>
            </w:r>
          </w:p>
        </w:tc>
      </w:tr>
    </w:tbl>
    <w:p w:rsidR="00E2538C" w:rsidRPr="00533D00" w:rsidRDefault="00E2538C" w:rsidP="003F66EA">
      <w:pPr>
        <w:rPr>
          <w:sz w:val="16"/>
          <w:szCs w:val="16"/>
        </w:rPr>
      </w:pPr>
    </w:p>
    <w:p w:rsidR="00F32938" w:rsidRDefault="00F32938" w:rsidP="000B74D4">
      <w:pPr>
        <w:pStyle w:val="1"/>
        <w:spacing w:before="0" w:after="0"/>
        <w:ind w:firstLine="709"/>
        <w:jc w:val="center"/>
        <w:rPr>
          <w:rFonts w:ascii="Times New Roman" w:hAnsi="Times New Roman" w:cs="Times New Roman"/>
        </w:rPr>
      </w:pPr>
    </w:p>
    <w:p w:rsidR="003F66EA" w:rsidRPr="00440885" w:rsidRDefault="00D303A8" w:rsidP="00B84446">
      <w:pPr>
        <w:pStyle w:val="1"/>
        <w:spacing w:before="0" w:after="24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  <w:r w:rsidR="00B44986">
        <w:rPr>
          <w:rFonts w:ascii="Times New Roman" w:hAnsi="Times New Roman" w:cs="Times New Roman"/>
        </w:rPr>
        <w:lastRenderedPageBreak/>
        <w:t>Используемая литература</w:t>
      </w:r>
    </w:p>
    <w:p w:rsidR="008E6305" w:rsidRPr="00CF1C7B" w:rsidRDefault="000B74D4" w:rsidP="00B84446">
      <w:pPr>
        <w:spacing w:line="276" w:lineRule="auto"/>
        <w:ind w:firstLine="567"/>
        <w:jc w:val="both"/>
        <w:rPr>
          <w:sz w:val="31"/>
          <w:szCs w:val="31"/>
        </w:rPr>
      </w:pPr>
      <w:r w:rsidRPr="00CF1C7B">
        <w:rPr>
          <w:sz w:val="31"/>
          <w:szCs w:val="31"/>
        </w:rPr>
        <w:t>1</w:t>
      </w:r>
      <w:r w:rsidR="003F66EA" w:rsidRPr="00CF1C7B">
        <w:rPr>
          <w:sz w:val="31"/>
          <w:szCs w:val="31"/>
        </w:rPr>
        <w:t>. </w:t>
      </w:r>
      <w:r w:rsidR="003F66EA" w:rsidRPr="00CF1C7B">
        <w:rPr>
          <w:iCs/>
          <w:sz w:val="31"/>
          <w:szCs w:val="31"/>
        </w:rPr>
        <w:t>Кабардин О.Ф., Орлов В.</w:t>
      </w:r>
      <w:r w:rsidR="00EE137C" w:rsidRPr="00CF1C7B">
        <w:rPr>
          <w:iCs/>
          <w:sz w:val="31"/>
          <w:szCs w:val="31"/>
        </w:rPr>
        <w:t>А., Эвенчик Э.</w:t>
      </w:r>
      <w:r w:rsidR="003F66EA" w:rsidRPr="00CF1C7B">
        <w:rPr>
          <w:iCs/>
          <w:sz w:val="31"/>
          <w:szCs w:val="31"/>
        </w:rPr>
        <w:t>Е</w:t>
      </w:r>
      <w:r w:rsidR="003F66EA" w:rsidRPr="00CF1C7B">
        <w:rPr>
          <w:sz w:val="31"/>
          <w:szCs w:val="31"/>
        </w:rPr>
        <w:t>. и др. Физика</w:t>
      </w:r>
      <w:r w:rsidR="00EE137C" w:rsidRPr="00CF1C7B">
        <w:rPr>
          <w:sz w:val="31"/>
          <w:szCs w:val="31"/>
        </w:rPr>
        <w:t xml:space="preserve"> </w:t>
      </w:r>
      <w:r w:rsidR="003F66EA" w:rsidRPr="00CF1C7B">
        <w:rPr>
          <w:sz w:val="31"/>
          <w:szCs w:val="31"/>
        </w:rPr>
        <w:t>/</w:t>
      </w:r>
      <w:r w:rsidR="00EE137C" w:rsidRPr="00CF1C7B">
        <w:rPr>
          <w:sz w:val="31"/>
          <w:szCs w:val="31"/>
        </w:rPr>
        <w:t xml:space="preserve"> П</w:t>
      </w:r>
      <w:r w:rsidR="003F66EA" w:rsidRPr="00CF1C7B">
        <w:rPr>
          <w:sz w:val="31"/>
          <w:szCs w:val="31"/>
        </w:rPr>
        <w:t xml:space="preserve">од ред. </w:t>
      </w:r>
      <w:r w:rsidR="00EE137C" w:rsidRPr="00CF1C7B">
        <w:rPr>
          <w:sz w:val="31"/>
          <w:szCs w:val="31"/>
        </w:rPr>
        <w:t xml:space="preserve">А.А. </w:t>
      </w:r>
      <w:r w:rsidR="003F66EA" w:rsidRPr="00CF1C7B">
        <w:rPr>
          <w:sz w:val="31"/>
          <w:szCs w:val="31"/>
        </w:rPr>
        <w:t xml:space="preserve">Пинского, </w:t>
      </w:r>
      <w:r w:rsidR="00EE137C" w:rsidRPr="00CF1C7B">
        <w:rPr>
          <w:sz w:val="31"/>
          <w:szCs w:val="31"/>
        </w:rPr>
        <w:t xml:space="preserve">О.Ф. </w:t>
      </w:r>
      <w:r w:rsidR="003F66EA" w:rsidRPr="00CF1C7B">
        <w:rPr>
          <w:sz w:val="31"/>
          <w:szCs w:val="31"/>
        </w:rPr>
        <w:t>Кабардина (профильный уровень). –</w:t>
      </w:r>
      <w:r w:rsidR="00A0175E" w:rsidRPr="00CF1C7B">
        <w:rPr>
          <w:sz w:val="31"/>
          <w:szCs w:val="31"/>
        </w:rPr>
        <w:t xml:space="preserve"> </w:t>
      </w:r>
      <w:r w:rsidR="00CF43A0" w:rsidRPr="00CF1C7B">
        <w:rPr>
          <w:sz w:val="31"/>
          <w:szCs w:val="31"/>
        </w:rPr>
        <w:t>2013</w:t>
      </w:r>
      <w:r w:rsidR="003F66EA" w:rsidRPr="00CF1C7B">
        <w:rPr>
          <w:sz w:val="31"/>
          <w:szCs w:val="31"/>
        </w:rPr>
        <w:t>.</w:t>
      </w:r>
      <w:r w:rsidR="00C430C1" w:rsidRPr="00CF1C7B">
        <w:rPr>
          <w:sz w:val="31"/>
          <w:szCs w:val="31"/>
        </w:rPr>
        <w:t xml:space="preserve"> </w:t>
      </w:r>
      <w:r w:rsidR="00EE137C" w:rsidRPr="00CF1C7B">
        <w:rPr>
          <w:sz w:val="31"/>
          <w:szCs w:val="31"/>
        </w:rPr>
        <w:t xml:space="preserve">– </w:t>
      </w:r>
      <w:r w:rsidR="006A7B89" w:rsidRPr="00CF1C7B">
        <w:rPr>
          <w:sz w:val="31"/>
          <w:szCs w:val="31"/>
        </w:rPr>
        <w:t>431</w:t>
      </w:r>
      <w:r w:rsidR="003529CF" w:rsidRPr="00CF1C7B">
        <w:rPr>
          <w:sz w:val="31"/>
          <w:szCs w:val="31"/>
        </w:rPr>
        <w:t xml:space="preserve"> с</w:t>
      </w:r>
      <w:r w:rsidR="006A7B89" w:rsidRPr="00CF1C7B">
        <w:rPr>
          <w:sz w:val="31"/>
          <w:szCs w:val="31"/>
        </w:rPr>
        <w:t>.</w:t>
      </w:r>
    </w:p>
    <w:p w:rsidR="003F66EA" w:rsidRPr="00CF1C7B" w:rsidRDefault="000B74D4" w:rsidP="00B84446">
      <w:pPr>
        <w:spacing w:line="276" w:lineRule="auto"/>
        <w:ind w:firstLine="567"/>
        <w:jc w:val="both"/>
        <w:rPr>
          <w:sz w:val="31"/>
          <w:szCs w:val="31"/>
        </w:rPr>
      </w:pPr>
      <w:r w:rsidRPr="00CF1C7B">
        <w:rPr>
          <w:sz w:val="31"/>
          <w:szCs w:val="31"/>
        </w:rPr>
        <w:t>2</w:t>
      </w:r>
      <w:r w:rsidR="003F66EA" w:rsidRPr="00CF1C7B">
        <w:rPr>
          <w:sz w:val="31"/>
          <w:szCs w:val="31"/>
        </w:rPr>
        <w:t>. </w:t>
      </w:r>
      <w:r w:rsidR="00EE137C" w:rsidRPr="00CF1C7B">
        <w:rPr>
          <w:iCs/>
          <w:sz w:val="31"/>
          <w:szCs w:val="31"/>
        </w:rPr>
        <w:t>Касьянов В.</w:t>
      </w:r>
      <w:r w:rsidR="003F66EA" w:rsidRPr="00CF1C7B">
        <w:rPr>
          <w:iCs/>
          <w:sz w:val="31"/>
          <w:szCs w:val="31"/>
        </w:rPr>
        <w:t>А.</w:t>
      </w:r>
      <w:r w:rsidR="003F66EA" w:rsidRPr="00CF1C7B">
        <w:rPr>
          <w:sz w:val="31"/>
          <w:szCs w:val="31"/>
        </w:rPr>
        <w:t xml:space="preserve"> Физика (профильный уровень). </w:t>
      </w:r>
      <w:r w:rsidRPr="00CF1C7B">
        <w:rPr>
          <w:sz w:val="31"/>
          <w:szCs w:val="31"/>
        </w:rPr>
        <w:t>– 2013</w:t>
      </w:r>
      <w:r w:rsidR="003F66EA" w:rsidRPr="00CF1C7B">
        <w:rPr>
          <w:sz w:val="31"/>
          <w:szCs w:val="31"/>
        </w:rPr>
        <w:t>.</w:t>
      </w:r>
      <w:r w:rsidR="008E6305" w:rsidRPr="00CF1C7B">
        <w:rPr>
          <w:sz w:val="31"/>
          <w:szCs w:val="31"/>
        </w:rPr>
        <w:t xml:space="preserve"> </w:t>
      </w:r>
      <w:r w:rsidR="00EE137C" w:rsidRPr="00CF1C7B">
        <w:rPr>
          <w:sz w:val="31"/>
          <w:szCs w:val="31"/>
        </w:rPr>
        <w:t xml:space="preserve">– </w:t>
      </w:r>
      <w:r w:rsidR="00C430C1" w:rsidRPr="00CF1C7B">
        <w:rPr>
          <w:sz w:val="31"/>
          <w:szCs w:val="31"/>
        </w:rPr>
        <w:t>428</w:t>
      </w:r>
      <w:r w:rsidR="003529CF" w:rsidRPr="00CF1C7B">
        <w:rPr>
          <w:sz w:val="31"/>
          <w:szCs w:val="31"/>
        </w:rPr>
        <w:t xml:space="preserve"> с</w:t>
      </w:r>
      <w:r w:rsidR="006A7B89" w:rsidRPr="00CF1C7B">
        <w:rPr>
          <w:sz w:val="31"/>
          <w:szCs w:val="31"/>
        </w:rPr>
        <w:t>.</w:t>
      </w:r>
    </w:p>
    <w:p w:rsidR="000B74D4" w:rsidRPr="00CF1C7B" w:rsidRDefault="000B74D4" w:rsidP="00B84446">
      <w:pPr>
        <w:spacing w:line="276" w:lineRule="auto"/>
        <w:ind w:firstLine="567"/>
        <w:jc w:val="both"/>
        <w:rPr>
          <w:sz w:val="31"/>
          <w:szCs w:val="31"/>
        </w:rPr>
      </w:pPr>
      <w:r w:rsidRPr="00CF1C7B">
        <w:rPr>
          <w:sz w:val="31"/>
          <w:szCs w:val="31"/>
        </w:rPr>
        <w:t>3</w:t>
      </w:r>
      <w:r w:rsidR="003F66EA" w:rsidRPr="00CF1C7B">
        <w:rPr>
          <w:sz w:val="31"/>
          <w:szCs w:val="31"/>
        </w:rPr>
        <w:t>. </w:t>
      </w:r>
      <w:r w:rsidR="00EE137C" w:rsidRPr="00CF1C7B">
        <w:rPr>
          <w:iCs/>
          <w:sz w:val="31"/>
          <w:szCs w:val="31"/>
        </w:rPr>
        <w:t>Пурышева Н.</w:t>
      </w:r>
      <w:r w:rsidR="003F66EA" w:rsidRPr="00CF1C7B">
        <w:rPr>
          <w:iCs/>
          <w:sz w:val="31"/>
          <w:szCs w:val="31"/>
        </w:rPr>
        <w:t>С</w:t>
      </w:r>
      <w:r w:rsidR="00EE137C" w:rsidRPr="00CF1C7B">
        <w:rPr>
          <w:iCs/>
          <w:sz w:val="31"/>
          <w:szCs w:val="31"/>
        </w:rPr>
        <w:t>., Важеевская Н.Е., Исаев Д.</w:t>
      </w:r>
      <w:r w:rsidR="003F66EA" w:rsidRPr="00CF1C7B">
        <w:rPr>
          <w:iCs/>
          <w:sz w:val="31"/>
          <w:szCs w:val="31"/>
        </w:rPr>
        <w:t>А</w:t>
      </w:r>
      <w:r w:rsidR="003F66EA" w:rsidRPr="00CF1C7B">
        <w:rPr>
          <w:sz w:val="31"/>
          <w:szCs w:val="31"/>
        </w:rPr>
        <w:t xml:space="preserve">. Физика </w:t>
      </w:r>
      <w:r w:rsidR="006A7B89" w:rsidRPr="00CF1C7B">
        <w:rPr>
          <w:sz w:val="31"/>
          <w:szCs w:val="31"/>
        </w:rPr>
        <w:t>(баз</w:t>
      </w:r>
      <w:r w:rsidR="006A7B89" w:rsidRPr="00CF1C7B">
        <w:rPr>
          <w:sz w:val="31"/>
          <w:szCs w:val="31"/>
        </w:rPr>
        <w:t>о</w:t>
      </w:r>
      <w:r w:rsidR="006A7B89" w:rsidRPr="00CF1C7B">
        <w:rPr>
          <w:sz w:val="31"/>
          <w:szCs w:val="31"/>
        </w:rPr>
        <w:t>вый уровень). – </w:t>
      </w:r>
      <w:r w:rsidR="00CF43A0" w:rsidRPr="00CF1C7B">
        <w:rPr>
          <w:sz w:val="31"/>
          <w:szCs w:val="31"/>
        </w:rPr>
        <w:t>2013</w:t>
      </w:r>
      <w:r w:rsidR="003F66EA" w:rsidRPr="00CF1C7B">
        <w:rPr>
          <w:sz w:val="31"/>
          <w:szCs w:val="31"/>
        </w:rPr>
        <w:t>.</w:t>
      </w:r>
      <w:r w:rsidR="008E6305" w:rsidRPr="00CF1C7B">
        <w:rPr>
          <w:sz w:val="31"/>
          <w:szCs w:val="31"/>
        </w:rPr>
        <w:t xml:space="preserve"> </w:t>
      </w:r>
      <w:r w:rsidR="00CF1C7B" w:rsidRPr="00CF1C7B">
        <w:rPr>
          <w:sz w:val="31"/>
          <w:szCs w:val="31"/>
        </w:rPr>
        <w:t xml:space="preserve">– </w:t>
      </w:r>
      <w:r w:rsidR="006A7B89" w:rsidRPr="00CF1C7B">
        <w:rPr>
          <w:sz w:val="31"/>
          <w:szCs w:val="31"/>
        </w:rPr>
        <w:t>271</w:t>
      </w:r>
      <w:r w:rsidR="003529CF" w:rsidRPr="00CF1C7B">
        <w:rPr>
          <w:sz w:val="31"/>
          <w:szCs w:val="31"/>
        </w:rPr>
        <w:t xml:space="preserve"> с</w:t>
      </w:r>
      <w:r w:rsidR="006A7B89" w:rsidRPr="00CF1C7B">
        <w:rPr>
          <w:sz w:val="31"/>
          <w:szCs w:val="31"/>
        </w:rPr>
        <w:t>.</w:t>
      </w:r>
    </w:p>
    <w:p w:rsidR="00922EA0" w:rsidRPr="00CF1C7B" w:rsidRDefault="00B44986" w:rsidP="00B84446">
      <w:pPr>
        <w:spacing w:line="276" w:lineRule="auto"/>
        <w:ind w:firstLine="567"/>
        <w:jc w:val="both"/>
        <w:rPr>
          <w:sz w:val="31"/>
          <w:szCs w:val="31"/>
        </w:rPr>
      </w:pPr>
      <w:r w:rsidRPr="00CF1C7B">
        <w:rPr>
          <w:sz w:val="31"/>
          <w:szCs w:val="31"/>
        </w:rPr>
        <w:t>4.</w:t>
      </w:r>
      <w:r w:rsidR="00EE137C" w:rsidRPr="00CF1C7B">
        <w:rPr>
          <w:sz w:val="31"/>
          <w:szCs w:val="31"/>
        </w:rPr>
        <w:t xml:space="preserve"> </w:t>
      </w:r>
      <w:r w:rsidR="000B74D4" w:rsidRPr="00CF1C7B">
        <w:rPr>
          <w:sz w:val="31"/>
          <w:szCs w:val="31"/>
        </w:rPr>
        <w:t>Тихомирова С.А., Яворский Б.М. Физика (базовый и пр</w:t>
      </w:r>
      <w:r w:rsidR="000B74D4" w:rsidRPr="00CF1C7B">
        <w:rPr>
          <w:sz w:val="31"/>
          <w:szCs w:val="31"/>
        </w:rPr>
        <w:t>о</w:t>
      </w:r>
      <w:r w:rsidR="000B74D4" w:rsidRPr="00CF1C7B">
        <w:rPr>
          <w:sz w:val="31"/>
          <w:szCs w:val="31"/>
        </w:rPr>
        <w:t>фильный уровень).</w:t>
      </w:r>
      <w:r w:rsidR="00EE137C" w:rsidRPr="00CF1C7B">
        <w:rPr>
          <w:sz w:val="31"/>
          <w:szCs w:val="31"/>
        </w:rPr>
        <w:t xml:space="preserve"> </w:t>
      </w:r>
      <w:r w:rsidR="006A7B89" w:rsidRPr="00CF1C7B">
        <w:rPr>
          <w:sz w:val="31"/>
          <w:szCs w:val="31"/>
        </w:rPr>
        <w:t>–</w:t>
      </w:r>
      <w:r w:rsidR="00EE137C" w:rsidRPr="00CF1C7B">
        <w:rPr>
          <w:sz w:val="31"/>
          <w:szCs w:val="31"/>
        </w:rPr>
        <w:t xml:space="preserve"> </w:t>
      </w:r>
      <w:r w:rsidR="000B74D4" w:rsidRPr="00CF1C7B">
        <w:rPr>
          <w:sz w:val="31"/>
          <w:szCs w:val="31"/>
        </w:rPr>
        <w:t>2012.</w:t>
      </w:r>
      <w:r w:rsidR="00EE137C" w:rsidRPr="00CF1C7B">
        <w:rPr>
          <w:sz w:val="31"/>
          <w:szCs w:val="31"/>
        </w:rPr>
        <w:t xml:space="preserve"> – </w:t>
      </w:r>
      <w:r w:rsidR="006A7B89" w:rsidRPr="00CF1C7B">
        <w:rPr>
          <w:sz w:val="31"/>
          <w:szCs w:val="31"/>
        </w:rPr>
        <w:t>271</w:t>
      </w:r>
      <w:r w:rsidR="00CF1C7B" w:rsidRPr="00CF1C7B">
        <w:rPr>
          <w:sz w:val="31"/>
          <w:szCs w:val="31"/>
        </w:rPr>
        <w:t xml:space="preserve"> с</w:t>
      </w:r>
      <w:r w:rsidR="006A7B89" w:rsidRPr="00CF1C7B">
        <w:rPr>
          <w:sz w:val="31"/>
          <w:szCs w:val="31"/>
        </w:rPr>
        <w:t>.</w:t>
      </w:r>
    </w:p>
    <w:p w:rsidR="00EE137C" w:rsidRPr="00CF1C7B" w:rsidRDefault="00B44986" w:rsidP="00B84446">
      <w:pPr>
        <w:spacing w:line="276" w:lineRule="auto"/>
        <w:ind w:firstLine="567"/>
        <w:jc w:val="both"/>
        <w:rPr>
          <w:sz w:val="31"/>
          <w:szCs w:val="31"/>
        </w:rPr>
      </w:pPr>
      <w:r w:rsidRPr="00CF1C7B">
        <w:rPr>
          <w:sz w:val="31"/>
          <w:szCs w:val="31"/>
        </w:rPr>
        <w:t>5.</w:t>
      </w:r>
      <w:r w:rsidR="00EE137C" w:rsidRPr="00CF1C7B">
        <w:rPr>
          <w:sz w:val="31"/>
          <w:szCs w:val="31"/>
        </w:rPr>
        <w:t xml:space="preserve"> </w:t>
      </w:r>
      <w:r w:rsidR="000B74D4" w:rsidRPr="00CF1C7B">
        <w:rPr>
          <w:sz w:val="31"/>
          <w:szCs w:val="31"/>
        </w:rPr>
        <w:t>Гольдфарб Н.И. Физика.</w:t>
      </w:r>
      <w:r w:rsidR="00BF2F49" w:rsidRPr="00CF1C7B">
        <w:rPr>
          <w:sz w:val="31"/>
          <w:szCs w:val="31"/>
        </w:rPr>
        <w:t xml:space="preserve"> </w:t>
      </w:r>
      <w:r w:rsidR="000B74D4" w:rsidRPr="00CF1C7B">
        <w:rPr>
          <w:sz w:val="31"/>
          <w:szCs w:val="31"/>
        </w:rPr>
        <w:t>Задачник. 10-11 классы.</w:t>
      </w:r>
      <w:r w:rsidR="006A7B89" w:rsidRPr="00CF1C7B">
        <w:rPr>
          <w:sz w:val="31"/>
          <w:szCs w:val="31"/>
        </w:rPr>
        <w:t xml:space="preserve"> –</w:t>
      </w:r>
      <w:r w:rsidR="000B74D4" w:rsidRPr="00CF1C7B">
        <w:rPr>
          <w:sz w:val="31"/>
          <w:szCs w:val="31"/>
        </w:rPr>
        <w:t xml:space="preserve"> 2012.</w:t>
      </w:r>
      <w:r w:rsidR="008E6305" w:rsidRPr="00CF1C7B">
        <w:rPr>
          <w:sz w:val="31"/>
          <w:szCs w:val="31"/>
        </w:rPr>
        <w:t xml:space="preserve"> </w:t>
      </w:r>
      <w:r w:rsidR="00EE137C" w:rsidRPr="00CF1C7B">
        <w:rPr>
          <w:sz w:val="31"/>
          <w:szCs w:val="31"/>
        </w:rPr>
        <w:t xml:space="preserve">– </w:t>
      </w:r>
      <w:r w:rsidR="006A7B89" w:rsidRPr="00CF1C7B">
        <w:rPr>
          <w:sz w:val="31"/>
          <w:szCs w:val="31"/>
        </w:rPr>
        <w:t>366</w:t>
      </w:r>
      <w:r w:rsidR="00CF1C7B" w:rsidRPr="00CF1C7B">
        <w:rPr>
          <w:sz w:val="31"/>
          <w:szCs w:val="31"/>
        </w:rPr>
        <w:t xml:space="preserve"> с</w:t>
      </w:r>
      <w:r w:rsidR="006A7B89" w:rsidRPr="00CF1C7B">
        <w:rPr>
          <w:sz w:val="31"/>
          <w:szCs w:val="31"/>
        </w:rPr>
        <w:t>.</w:t>
      </w:r>
    </w:p>
    <w:p w:rsidR="006C6C6E" w:rsidRDefault="006C6C6E" w:rsidP="00EE137C">
      <w:pPr>
        <w:jc w:val="center"/>
        <w:rPr>
          <w:szCs w:val="32"/>
        </w:rPr>
      </w:pPr>
      <w:r>
        <w:rPr>
          <w:szCs w:val="32"/>
        </w:rPr>
        <w:br w:type="page"/>
      </w:r>
      <w:r w:rsidR="00EE137C">
        <w:rPr>
          <w:szCs w:val="32"/>
        </w:rPr>
        <w:lastRenderedPageBreak/>
        <w:t>СОДЕРЖАНИЕ</w:t>
      </w:r>
    </w:p>
    <w:p w:rsidR="00EE137C" w:rsidRDefault="00EE137C" w:rsidP="00645B78">
      <w:pPr>
        <w:rPr>
          <w:szCs w:val="32"/>
        </w:rPr>
      </w:pPr>
    </w:p>
    <w:tbl>
      <w:tblPr>
        <w:tblW w:w="0" w:type="auto"/>
        <w:tblInd w:w="392" w:type="dxa"/>
        <w:tblLayout w:type="fixed"/>
        <w:tblLook w:val="04A0"/>
      </w:tblPr>
      <w:tblGrid>
        <w:gridCol w:w="7938"/>
        <w:gridCol w:w="1070"/>
      </w:tblGrid>
      <w:tr w:rsidR="00EE137C" w:rsidRPr="00A42712" w:rsidTr="00773770">
        <w:tc>
          <w:tcPr>
            <w:tcW w:w="7938" w:type="dxa"/>
          </w:tcPr>
          <w:p w:rsidR="00D303A8" w:rsidRPr="00CF1C7B" w:rsidRDefault="00D303A8" w:rsidP="00645B78">
            <w:pPr>
              <w:rPr>
                <w:spacing w:val="10"/>
                <w:sz w:val="28"/>
                <w:szCs w:val="28"/>
              </w:rPr>
            </w:pPr>
          </w:p>
          <w:p w:rsidR="00EE137C" w:rsidRPr="00CF1C7B" w:rsidRDefault="00B84446" w:rsidP="00645B78">
            <w:pPr>
              <w:rPr>
                <w:spacing w:val="10"/>
                <w:sz w:val="28"/>
                <w:szCs w:val="28"/>
              </w:rPr>
            </w:pPr>
            <w:r w:rsidRPr="00CF1C7B">
              <w:rPr>
                <w:spacing w:val="10"/>
                <w:sz w:val="28"/>
                <w:szCs w:val="28"/>
              </w:rPr>
              <w:t>КИНЕМАТИКА…………………………………………………</w:t>
            </w:r>
          </w:p>
        </w:tc>
        <w:tc>
          <w:tcPr>
            <w:tcW w:w="1070" w:type="dxa"/>
          </w:tcPr>
          <w:p w:rsidR="00773770" w:rsidRPr="00B84446" w:rsidRDefault="00773770" w:rsidP="00645B78">
            <w:pPr>
              <w:rPr>
                <w:sz w:val="28"/>
                <w:szCs w:val="28"/>
              </w:rPr>
            </w:pPr>
          </w:p>
          <w:p w:rsidR="00EE137C" w:rsidRPr="00B84446" w:rsidRDefault="00773770" w:rsidP="00645B78">
            <w:pPr>
              <w:rPr>
                <w:sz w:val="28"/>
                <w:szCs w:val="28"/>
              </w:rPr>
            </w:pPr>
            <w:r w:rsidRPr="00B84446">
              <w:rPr>
                <w:sz w:val="28"/>
                <w:szCs w:val="28"/>
              </w:rPr>
              <w:t>3</w:t>
            </w:r>
          </w:p>
        </w:tc>
      </w:tr>
      <w:tr w:rsidR="00EE137C" w:rsidRPr="00A42712" w:rsidTr="00773770">
        <w:tc>
          <w:tcPr>
            <w:tcW w:w="7938" w:type="dxa"/>
          </w:tcPr>
          <w:p w:rsidR="00D303A8" w:rsidRPr="00CF1C7B" w:rsidRDefault="00D303A8" w:rsidP="00645B78">
            <w:pPr>
              <w:rPr>
                <w:spacing w:val="10"/>
                <w:sz w:val="28"/>
                <w:szCs w:val="28"/>
              </w:rPr>
            </w:pPr>
          </w:p>
          <w:p w:rsidR="00EE137C" w:rsidRPr="00CF1C7B" w:rsidRDefault="00B84446" w:rsidP="00645B78">
            <w:pPr>
              <w:rPr>
                <w:spacing w:val="10"/>
                <w:sz w:val="28"/>
                <w:szCs w:val="28"/>
              </w:rPr>
            </w:pPr>
            <w:r w:rsidRPr="00CF1C7B">
              <w:rPr>
                <w:spacing w:val="10"/>
                <w:sz w:val="28"/>
                <w:szCs w:val="28"/>
              </w:rPr>
              <w:t>ОСНОВЫ ДИНАМИКИ ………………………………………</w:t>
            </w:r>
            <w:r w:rsidR="00CF1C7B">
              <w:rPr>
                <w:spacing w:val="10"/>
                <w:sz w:val="28"/>
                <w:szCs w:val="28"/>
              </w:rPr>
              <w:t>.</w:t>
            </w:r>
          </w:p>
        </w:tc>
        <w:tc>
          <w:tcPr>
            <w:tcW w:w="1070" w:type="dxa"/>
          </w:tcPr>
          <w:p w:rsidR="00773770" w:rsidRPr="00B84446" w:rsidRDefault="00773770" w:rsidP="00645B78">
            <w:pPr>
              <w:rPr>
                <w:sz w:val="28"/>
                <w:szCs w:val="28"/>
              </w:rPr>
            </w:pPr>
          </w:p>
          <w:p w:rsidR="00EE137C" w:rsidRPr="00B84446" w:rsidRDefault="00773770" w:rsidP="00645B78">
            <w:pPr>
              <w:rPr>
                <w:sz w:val="28"/>
                <w:szCs w:val="28"/>
              </w:rPr>
            </w:pPr>
            <w:r w:rsidRPr="00B84446">
              <w:rPr>
                <w:sz w:val="28"/>
                <w:szCs w:val="28"/>
              </w:rPr>
              <w:t>6</w:t>
            </w:r>
          </w:p>
        </w:tc>
      </w:tr>
      <w:tr w:rsidR="00EE137C" w:rsidRPr="00A42712" w:rsidTr="00773770">
        <w:tc>
          <w:tcPr>
            <w:tcW w:w="7938" w:type="dxa"/>
          </w:tcPr>
          <w:p w:rsidR="00D303A8" w:rsidRPr="00CF1C7B" w:rsidRDefault="00D303A8" w:rsidP="00645B78">
            <w:pPr>
              <w:rPr>
                <w:spacing w:val="10"/>
                <w:sz w:val="28"/>
                <w:szCs w:val="28"/>
              </w:rPr>
            </w:pPr>
          </w:p>
          <w:p w:rsidR="00EE137C" w:rsidRPr="00CF1C7B" w:rsidRDefault="00B84446" w:rsidP="00645B78">
            <w:pPr>
              <w:rPr>
                <w:spacing w:val="10"/>
                <w:sz w:val="28"/>
                <w:szCs w:val="28"/>
              </w:rPr>
            </w:pPr>
            <w:r w:rsidRPr="00CF1C7B">
              <w:rPr>
                <w:spacing w:val="10"/>
                <w:sz w:val="28"/>
                <w:szCs w:val="28"/>
              </w:rPr>
              <w:t>ЭЛЕМЕНТЫ СТАТИКИ………………………………………</w:t>
            </w:r>
            <w:r w:rsidR="00CF1C7B">
              <w:rPr>
                <w:spacing w:val="10"/>
                <w:sz w:val="28"/>
                <w:szCs w:val="28"/>
              </w:rPr>
              <w:t>.</w:t>
            </w:r>
          </w:p>
        </w:tc>
        <w:tc>
          <w:tcPr>
            <w:tcW w:w="1070" w:type="dxa"/>
          </w:tcPr>
          <w:p w:rsidR="00773770" w:rsidRPr="00B84446" w:rsidRDefault="00773770" w:rsidP="00645B78">
            <w:pPr>
              <w:rPr>
                <w:sz w:val="28"/>
                <w:szCs w:val="28"/>
              </w:rPr>
            </w:pPr>
          </w:p>
          <w:p w:rsidR="00EE137C" w:rsidRPr="00B84446" w:rsidRDefault="00773770" w:rsidP="00645B78">
            <w:pPr>
              <w:rPr>
                <w:sz w:val="28"/>
                <w:szCs w:val="28"/>
              </w:rPr>
            </w:pPr>
            <w:r w:rsidRPr="00B84446">
              <w:rPr>
                <w:sz w:val="28"/>
                <w:szCs w:val="28"/>
              </w:rPr>
              <w:t>9</w:t>
            </w:r>
          </w:p>
        </w:tc>
      </w:tr>
      <w:tr w:rsidR="00EE137C" w:rsidRPr="00A42712" w:rsidTr="00773770">
        <w:tc>
          <w:tcPr>
            <w:tcW w:w="7938" w:type="dxa"/>
          </w:tcPr>
          <w:p w:rsidR="00D303A8" w:rsidRPr="00CF1C7B" w:rsidRDefault="00D303A8" w:rsidP="00645B78">
            <w:pPr>
              <w:rPr>
                <w:spacing w:val="10"/>
                <w:sz w:val="28"/>
                <w:szCs w:val="28"/>
              </w:rPr>
            </w:pPr>
          </w:p>
          <w:p w:rsidR="00EE137C" w:rsidRPr="00CF1C7B" w:rsidRDefault="00B84446" w:rsidP="00645B78">
            <w:pPr>
              <w:rPr>
                <w:spacing w:val="10"/>
                <w:sz w:val="28"/>
                <w:szCs w:val="28"/>
              </w:rPr>
            </w:pPr>
            <w:r w:rsidRPr="00CF1C7B">
              <w:rPr>
                <w:spacing w:val="10"/>
                <w:sz w:val="28"/>
                <w:szCs w:val="28"/>
              </w:rPr>
              <w:t>ЭЛЕМЕНТЫ ГИДРОСТАТИКИ………………………………</w:t>
            </w:r>
          </w:p>
        </w:tc>
        <w:tc>
          <w:tcPr>
            <w:tcW w:w="1070" w:type="dxa"/>
          </w:tcPr>
          <w:p w:rsidR="00773770" w:rsidRPr="00B84446" w:rsidRDefault="00773770" w:rsidP="00645B78">
            <w:pPr>
              <w:rPr>
                <w:sz w:val="28"/>
                <w:szCs w:val="28"/>
              </w:rPr>
            </w:pPr>
          </w:p>
          <w:p w:rsidR="00EE137C" w:rsidRPr="00B84446" w:rsidRDefault="00773770" w:rsidP="00645B78">
            <w:pPr>
              <w:rPr>
                <w:sz w:val="28"/>
                <w:szCs w:val="28"/>
              </w:rPr>
            </w:pPr>
            <w:r w:rsidRPr="00B84446">
              <w:rPr>
                <w:sz w:val="28"/>
                <w:szCs w:val="28"/>
              </w:rPr>
              <w:t>13</w:t>
            </w:r>
          </w:p>
        </w:tc>
      </w:tr>
      <w:tr w:rsidR="00EE137C" w:rsidRPr="00A42712" w:rsidTr="00773770">
        <w:tc>
          <w:tcPr>
            <w:tcW w:w="7938" w:type="dxa"/>
          </w:tcPr>
          <w:p w:rsidR="00D303A8" w:rsidRPr="00CF1C7B" w:rsidRDefault="00D303A8" w:rsidP="00645B78">
            <w:pPr>
              <w:rPr>
                <w:spacing w:val="10"/>
                <w:sz w:val="28"/>
                <w:szCs w:val="28"/>
              </w:rPr>
            </w:pPr>
          </w:p>
          <w:p w:rsidR="00EE137C" w:rsidRPr="00CF1C7B" w:rsidRDefault="00B84446" w:rsidP="00B84446">
            <w:pPr>
              <w:rPr>
                <w:spacing w:val="10"/>
                <w:sz w:val="28"/>
                <w:szCs w:val="28"/>
              </w:rPr>
            </w:pPr>
            <w:r w:rsidRPr="00CF1C7B">
              <w:rPr>
                <w:spacing w:val="10"/>
                <w:sz w:val="28"/>
                <w:szCs w:val="28"/>
              </w:rPr>
              <w:t xml:space="preserve">ТЕСТОВЫЕ ЗАДАНИЯ ДЛЯ САМОСТОЯТЕЛЬНОГО </w:t>
            </w:r>
            <w:r w:rsidRPr="00CF1C7B">
              <w:rPr>
                <w:spacing w:val="10"/>
                <w:sz w:val="28"/>
                <w:szCs w:val="28"/>
              </w:rPr>
              <w:br/>
              <w:t>РЕШЕНИЯ ПО РАЗДЕЛУ «КИНЕМАТИКА»………………</w:t>
            </w:r>
            <w:r w:rsidR="00CF1C7B">
              <w:rPr>
                <w:spacing w:val="10"/>
                <w:sz w:val="28"/>
                <w:szCs w:val="28"/>
              </w:rPr>
              <w:t>.</w:t>
            </w:r>
          </w:p>
        </w:tc>
        <w:tc>
          <w:tcPr>
            <w:tcW w:w="1070" w:type="dxa"/>
          </w:tcPr>
          <w:p w:rsidR="00773770" w:rsidRPr="00B84446" w:rsidRDefault="00773770" w:rsidP="00645B78">
            <w:pPr>
              <w:rPr>
                <w:sz w:val="28"/>
                <w:szCs w:val="28"/>
              </w:rPr>
            </w:pPr>
          </w:p>
          <w:p w:rsidR="00773770" w:rsidRPr="00B84446" w:rsidRDefault="00773770" w:rsidP="00645B78">
            <w:pPr>
              <w:rPr>
                <w:sz w:val="28"/>
                <w:szCs w:val="28"/>
              </w:rPr>
            </w:pPr>
          </w:p>
          <w:p w:rsidR="00EE137C" w:rsidRPr="00B84446" w:rsidRDefault="00773770" w:rsidP="00645B78">
            <w:pPr>
              <w:rPr>
                <w:sz w:val="28"/>
                <w:szCs w:val="28"/>
              </w:rPr>
            </w:pPr>
            <w:r w:rsidRPr="00B84446">
              <w:rPr>
                <w:sz w:val="28"/>
                <w:szCs w:val="28"/>
              </w:rPr>
              <w:t>15</w:t>
            </w:r>
          </w:p>
        </w:tc>
      </w:tr>
      <w:tr w:rsidR="00EE137C" w:rsidRPr="00A42712" w:rsidTr="00773770">
        <w:tc>
          <w:tcPr>
            <w:tcW w:w="7938" w:type="dxa"/>
          </w:tcPr>
          <w:p w:rsidR="00D303A8" w:rsidRPr="00CF1C7B" w:rsidRDefault="00D303A8" w:rsidP="00645B78">
            <w:pPr>
              <w:rPr>
                <w:spacing w:val="10"/>
                <w:sz w:val="28"/>
                <w:szCs w:val="28"/>
              </w:rPr>
            </w:pPr>
          </w:p>
          <w:p w:rsidR="00EE137C" w:rsidRPr="00CF1C7B" w:rsidRDefault="00B84446" w:rsidP="00B84446">
            <w:pPr>
              <w:rPr>
                <w:spacing w:val="10"/>
                <w:sz w:val="28"/>
                <w:szCs w:val="28"/>
              </w:rPr>
            </w:pPr>
            <w:r w:rsidRPr="00CF1C7B">
              <w:rPr>
                <w:spacing w:val="10"/>
                <w:sz w:val="28"/>
                <w:szCs w:val="28"/>
              </w:rPr>
              <w:t xml:space="preserve">ТЕСТОВЫЕ ЗАДАНИЯ ДЛЯ САМОСТОЯТЕЛЬНОГО </w:t>
            </w:r>
            <w:r w:rsidRPr="00CF1C7B">
              <w:rPr>
                <w:spacing w:val="10"/>
                <w:sz w:val="28"/>
                <w:szCs w:val="28"/>
              </w:rPr>
              <w:br/>
              <w:t>РЕШЕНИЯ ПО РАЗДЕЛУ «ДИНАМИКА»…........................</w:t>
            </w:r>
          </w:p>
        </w:tc>
        <w:tc>
          <w:tcPr>
            <w:tcW w:w="1070" w:type="dxa"/>
          </w:tcPr>
          <w:p w:rsidR="00773770" w:rsidRPr="00B84446" w:rsidRDefault="00773770" w:rsidP="00645B78">
            <w:pPr>
              <w:rPr>
                <w:sz w:val="28"/>
                <w:szCs w:val="28"/>
              </w:rPr>
            </w:pPr>
          </w:p>
          <w:p w:rsidR="00773770" w:rsidRPr="00B84446" w:rsidRDefault="00773770" w:rsidP="00645B78">
            <w:pPr>
              <w:rPr>
                <w:sz w:val="28"/>
                <w:szCs w:val="28"/>
              </w:rPr>
            </w:pPr>
          </w:p>
          <w:p w:rsidR="00EE137C" w:rsidRPr="00B84446" w:rsidRDefault="00773770" w:rsidP="00645B78">
            <w:pPr>
              <w:rPr>
                <w:sz w:val="28"/>
                <w:szCs w:val="28"/>
              </w:rPr>
            </w:pPr>
            <w:r w:rsidRPr="00B84446">
              <w:rPr>
                <w:sz w:val="28"/>
                <w:szCs w:val="28"/>
              </w:rPr>
              <w:t>23</w:t>
            </w:r>
          </w:p>
        </w:tc>
      </w:tr>
      <w:tr w:rsidR="00EE137C" w:rsidRPr="00A42712" w:rsidTr="00773770">
        <w:tc>
          <w:tcPr>
            <w:tcW w:w="7938" w:type="dxa"/>
          </w:tcPr>
          <w:p w:rsidR="00D303A8" w:rsidRPr="00CF1C7B" w:rsidRDefault="00D303A8" w:rsidP="00645B78">
            <w:pPr>
              <w:rPr>
                <w:spacing w:val="10"/>
                <w:sz w:val="28"/>
                <w:szCs w:val="28"/>
              </w:rPr>
            </w:pPr>
          </w:p>
          <w:p w:rsidR="00EE137C" w:rsidRPr="00CF1C7B" w:rsidRDefault="00B84446" w:rsidP="00B84446">
            <w:pPr>
              <w:rPr>
                <w:spacing w:val="10"/>
                <w:sz w:val="28"/>
                <w:szCs w:val="28"/>
              </w:rPr>
            </w:pPr>
            <w:r w:rsidRPr="00CF1C7B">
              <w:rPr>
                <w:spacing w:val="10"/>
                <w:sz w:val="28"/>
                <w:szCs w:val="28"/>
              </w:rPr>
              <w:t xml:space="preserve">ТЕСТОВЫЕ ЗАДАНИЯ ДЛЯ САМОСТОЯТЕЛЬНОГО </w:t>
            </w:r>
            <w:r w:rsidRPr="00CF1C7B">
              <w:rPr>
                <w:spacing w:val="10"/>
                <w:sz w:val="28"/>
                <w:szCs w:val="28"/>
              </w:rPr>
              <w:br/>
              <w:t>РЕШЕНИЯ ПО РАЗДЕЛУ «СТАТИКА»…….........................</w:t>
            </w:r>
          </w:p>
        </w:tc>
        <w:tc>
          <w:tcPr>
            <w:tcW w:w="1070" w:type="dxa"/>
          </w:tcPr>
          <w:p w:rsidR="00773770" w:rsidRPr="00B84446" w:rsidRDefault="00773770" w:rsidP="00645B78">
            <w:pPr>
              <w:rPr>
                <w:sz w:val="28"/>
                <w:szCs w:val="28"/>
              </w:rPr>
            </w:pPr>
          </w:p>
          <w:p w:rsidR="00773770" w:rsidRPr="00B84446" w:rsidRDefault="00773770" w:rsidP="00645B78">
            <w:pPr>
              <w:rPr>
                <w:sz w:val="28"/>
                <w:szCs w:val="28"/>
              </w:rPr>
            </w:pPr>
          </w:p>
          <w:p w:rsidR="00EE137C" w:rsidRPr="00B84446" w:rsidRDefault="00773770" w:rsidP="00645B78">
            <w:pPr>
              <w:rPr>
                <w:sz w:val="28"/>
                <w:szCs w:val="28"/>
              </w:rPr>
            </w:pPr>
            <w:r w:rsidRPr="00B84446">
              <w:rPr>
                <w:sz w:val="28"/>
                <w:szCs w:val="28"/>
              </w:rPr>
              <w:t>34</w:t>
            </w:r>
          </w:p>
        </w:tc>
      </w:tr>
      <w:tr w:rsidR="00EE137C" w:rsidRPr="00A42712" w:rsidTr="00773770">
        <w:tc>
          <w:tcPr>
            <w:tcW w:w="7938" w:type="dxa"/>
          </w:tcPr>
          <w:p w:rsidR="00D303A8" w:rsidRPr="00CF1C7B" w:rsidRDefault="00D303A8" w:rsidP="00645B78">
            <w:pPr>
              <w:rPr>
                <w:spacing w:val="10"/>
                <w:sz w:val="28"/>
                <w:szCs w:val="28"/>
              </w:rPr>
            </w:pPr>
          </w:p>
          <w:p w:rsidR="00EE137C" w:rsidRPr="00CF1C7B" w:rsidRDefault="00B84446" w:rsidP="00B84446">
            <w:pPr>
              <w:rPr>
                <w:spacing w:val="10"/>
                <w:sz w:val="28"/>
                <w:szCs w:val="28"/>
              </w:rPr>
            </w:pPr>
            <w:r w:rsidRPr="00CF1C7B">
              <w:rPr>
                <w:spacing w:val="10"/>
                <w:sz w:val="28"/>
                <w:szCs w:val="28"/>
              </w:rPr>
              <w:t xml:space="preserve">ТЕСТОВЫЕ ЗАДАНИЯ ДЛЯ САМОСТОЯТЕЛЬНОГО </w:t>
            </w:r>
            <w:r w:rsidRPr="00CF1C7B">
              <w:rPr>
                <w:spacing w:val="10"/>
                <w:sz w:val="28"/>
                <w:szCs w:val="28"/>
              </w:rPr>
              <w:br/>
              <w:t>РЕШЕНИЯ ПО РАЗДЕЛУ «ГИДРОСТАТИКА»....................</w:t>
            </w:r>
          </w:p>
        </w:tc>
        <w:tc>
          <w:tcPr>
            <w:tcW w:w="1070" w:type="dxa"/>
          </w:tcPr>
          <w:p w:rsidR="00773770" w:rsidRPr="00B84446" w:rsidRDefault="00773770" w:rsidP="00645B78">
            <w:pPr>
              <w:rPr>
                <w:sz w:val="28"/>
                <w:szCs w:val="28"/>
              </w:rPr>
            </w:pPr>
          </w:p>
          <w:p w:rsidR="00773770" w:rsidRPr="00B84446" w:rsidRDefault="00773770" w:rsidP="00645B78">
            <w:pPr>
              <w:rPr>
                <w:sz w:val="28"/>
                <w:szCs w:val="28"/>
              </w:rPr>
            </w:pPr>
          </w:p>
          <w:p w:rsidR="00EE137C" w:rsidRPr="00B84446" w:rsidRDefault="00773770" w:rsidP="00645B78">
            <w:pPr>
              <w:rPr>
                <w:sz w:val="28"/>
                <w:szCs w:val="28"/>
              </w:rPr>
            </w:pPr>
            <w:r w:rsidRPr="00B84446">
              <w:rPr>
                <w:sz w:val="28"/>
                <w:szCs w:val="28"/>
              </w:rPr>
              <w:t>41</w:t>
            </w:r>
          </w:p>
        </w:tc>
      </w:tr>
      <w:tr w:rsidR="00EE137C" w:rsidRPr="00A42712" w:rsidTr="00773770">
        <w:tc>
          <w:tcPr>
            <w:tcW w:w="7938" w:type="dxa"/>
          </w:tcPr>
          <w:p w:rsidR="00D303A8" w:rsidRPr="00CF1C7B" w:rsidRDefault="00D303A8" w:rsidP="00645B78">
            <w:pPr>
              <w:rPr>
                <w:spacing w:val="10"/>
                <w:sz w:val="28"/>
                <w:szCs w:val="28"/>
              </w:rPr>
            </w:pPr>
          </w:p>
          <w:p w:rsidR="00EE137C" w:rsidRPr="00CF1C7B" w:rsidRDefault="00EE137C" w:rsidP="00645B78">
            <w:pPr>
              <w:rPr>
                <w:spacing w:val="10"/>
                <w:sz w:val="28"/>
                <w:szCs w:val="28"/>
              </w:rPr>
            </w:pPr>
            <w:r w:rsidRPr="00CF1C7B">
              <w:rPr>
                <w:spacing w:val="10"/>
                <w:sz w:val="28"/>
                <w:szCs w:val="28"/>
              </w:rPr>
              <w:t>Используемая литература…………..…………………</w:t>
            </w:r>
            <w:r w:rsidR="00D303A8" w:rsidRPr="00CF1C7B">
              <w:rPr>
                <w:spacing w:val="10"/>
                <w:sz w:val="28"/>
                <w:szCs w:val="28"/>
              </w:rPr>
              <w:t>…</w:t>
            </w:r>
            <w:r w:rsidR="00B84446" w:rsidRPr="00CF1C7B">
              <w:rPr>
                <w:spacing w:val="10"/>
                <w:sz w:val="28"/>
                <w:szCs w:val="28"/>
              </w:rPr>
              <w:t>……</w:t>
            </w:r>
            <w:r w:rsidR="00CF1C7B">
              <w:rPr>
                <w:spacing w:val="10"/>
                <w:sz w:val="28"/>
                <w:szCs w:val="28"/>
              </w:rPr>
              <w:t>.</w:t>
            </w:r>
          </w:p>
        </w:tc>
        <w:tc>
          <w:tcPr>
            <w:tcW w:w="1070" w:type="dxa"/>
          </w:tcPr>
          <w:p w:rsidR="00773770" w:rsidRPr="00B84446" w:rsidRDefault="00773770" w:rsidP="00645B78">
            <w:pPr>
              <w:rPr>
                <w:sz w:val="28"/>
                <w:szCs w:val="28"/>
              </w:rPr>
            </w:pPr>
          </w:p>
          <w:p w:rsidR="00EE137C" w:rsidRPr="00B84446" w:rsidRDefault="00773770" w:rsidP="00645B78">
            <w:pPr>
              <w:rPr>
                <w:sz w:val="28"/>
                <w:szCs w:val="28"/>
              </w:rPr>
            </w:pPr>
            <w:r w:rsidRPr="00B84446">
              <w:rPr>
                <w:sz w:val="28"/>
                <w:szCs w:val="28"/>
              </w:rPr>
              <w:t>50</w:t>
            </w:r>
          </w:p>
        </w:tc>
      </w:tr>
    </w:tbl>
    <w:p w:rsidR="00EE137C" w:rsidRDefault="00EE137C" w:rsidP="00645B78">
      <w:pPr>
        <w:rPr>
          <w:szCs w:val="32"/>
        </w:rPr>
      </w:pPr>
    </w:p>
    <w:p w:rsidR="0047479F" w:rsidRPr="00B55265" w:rsidRDefault="006C6C6E" w:rsidP="00773770">
      <w:pPr>
        <w:jc w:val="center"/>
        <w:rPr>
          <w:bCs/>
          <w:sz w:val="28"/>
          <w:szCs w:val="28"/>
        </w:rPr>
      </w:pPr>
      <w:r>
        <w:br w:type="page"/>
      </w:r>
      <w:r w:rsidR="00B55265" w:rsidRPr="00B55265">
        <w:rPr>
          <w:bCs/>
          <w:sz w:val="28"/>
          <w:szCs w:val="28"/>
        </w:rPr>
        <w:lastRenderedPageBreak/>
        <w:t xml:space="preserve">МЕТОДИКА РЕШЕНИЯ ЗАДАЧ </w:t>
      </w:r>
      <w:r w:rsidR="002739A9">
        <w:rPr>
          <w:bCs/>
          <w:sz w:val="28"/>
          <w:szCs w:val="28"/>
        </w:rPr>
        <w:br/>
      </w:r>
      <w:r w:rsidR="00B55265" w:rsidRPr="00B55265">
        <w:rPr>
          <w:bCs/>
          <w:sz w:val="28"/>
          <w:szCs w:val="28"/>
        </w:rPr>
        <w:t>ПО РАЗДЕЛУ «МЕХАНИКА»</w:t>
      </w:r>
    </w:p>
    <w:p w:rsidR="0047479F" w:rsidRPr="00B55265" w:rsidRDefault="0047479F" w:rsidP="00773770">
      <w:pPr>
        <w:autoSpaceDE w:val="0"/>
        <w:autoSpaceDN w:val="0"/>
        <w:adjustRightInd w:val="0"/>
        <w:jc w:val="center"/>
        <w:rPr>
          <w:bCs/>
          <w:sz w:val="28"/>
          <w:szCs w:val="28"/>
        </w:rPr>
      </w:pPr>
      <w:r w:rsidRPr="00B55265">
        <w:rPr>
          <w:bCs/>
          <w:sz w:val="28"/>
          <w:szCs w:val="28"/>
        </w:rPr>
        <w:t>(дисциплина «Физика»)</w:t>
      </w:r>
    </w:p>
    <w:p w:rsidR="00BF3A37" w:rsidRPr="00B55265" w:rsidRDefault="00BF3A37" w:rsidP="00773770">
      <w:pPr>
        <w:autoSpaceDE w:val="0"/>
        <w:autoSpaceDN w:val="0"/>
        <w:adjustRightInd w:val="0"/>
        <w:jc w:val="center"/>
        <w:rPr>
          <w:bCs/>
          <w:sz w:val="28"/>
          <w:szCs w:val="28"/>
        </w:rPr>
      </w:pPr>
    </w:p>
    <w:p w:rsidR="00922EA0" w:rsidRPr="00B55265" w:rsidRDefault="00922EA0" w:rsidP="00773770">
      <w:pPr>
        <w:jc w:val="center"/>
        <w:rPr>
          <w:i/>
          <w:sz w:val="28"/>
          <w:szCs w:val="28"/>
        </w:rPr>
      </w:pPr>
      <w:r w:rsidRPr="00B55265">
        <w:rPr>
          <w:i/>
          <w:sz w:val="28"/>
          <w:szCs w:val="28"/>
        </w:rPr>
        <w:t>Методическое пособие</w:t>
      </w:r>
    </w:p>
    <w:p w:rsidR="00922EA0" w:rsidRDefault="00922EA0" w:rsidP="00773770">
      <w:pPr>
        <w:ind w:right="-185"/>
        <w:jc w:val="center"/>
        <w:rPr>
          <w:b/>
          <w:szCs w:val="32"/>
        </w:rPr>
      </w:pPr>
    </w:p>
    <w:p w:rsidR="00773770" w:rsidRPr="00B55265" w:rsidRDefault="00773770" w:rsidP="00773770">
      <w:pPr>
        <w:jc w:val="center"/>
        <w:rPr>
          <w:sz w:val="28"/>
          <w:szCs w:val="28"/>
        </w:rPr>
      </w:pPr>
      <w:r w:rsidRPr="00B55265">
        <w:rPr>
          <w:sz w:val="28"/>
          <w:szCs w:val="28"/>
        </w:rPr>
        <w:t>Составители:</w:t>
      </w:r>
    </w:p>
    <w:p w:rsidR="00773770" w:rsidRPr="00B55265" w:rsidRDefault="00773770" w:rsidP="00773770">
      <w:pPr>
        <w:jc w:val="center"/>
        <w:rPr>
          <w:sz w:val="28"/>
          <w:szCs w:val="28"/>
        </w:rPr>
      </w:pPr>
      <w:r w:rsidRPr="00B55265">
        <w:rPr>
          <w:sz w:val="28"/>
          <w:szCs w:val="28"/>
        </w:rPr>
        <w:t>Тучков Сергей Валерьевич</w:t>
      </w:r>
    </w:p>
    <w:p w:rsidR="00773770" w:rsidRPr="00B55265" w:rsidRDefault="00773770" w:rsidP="00773770">
      <w:pPr>
        <w:ind w:right="-185"/>
        <w:jc w:val="center"/>
        <w:rPr>
          <w:sz w:val="28"/>
          <w:szCs w:val="28"/>
        </w:rPr>
      </w:pPr>
      <w:r w:rsidRPr="00B55265">
        <w:rPr>
          <w:sz w:val="28"/>
          <w:szCs w:val="28"/>
        </w:rPr>
        <w:t>Рабчук Людмила Васильевна</w:t>
      </w:r>
    </w:p>
    <w:p w:rsidR="00922EA0" w:rsidRDefault="00922EA0" w:rsidP="00773770">
      <w:pPr>
        <w:ind w:right="-185"/>
        <w:jc w:val="center"/>
        <w:rPr>
          <w:b/>
          <w:szCs w:val="32"/>
        </w:rPr>
      </w:pPr>
    </w:p>
    <w:p w:rsidR="00922EA0" w:rsidRDefault="00922EA0" w:rsidP="00773770">
      <w:pPr>
        <w:ind w:right="-185"/>
        <w:jc w:val="center"/>
        <w:rPr>
          <w:b/>
          <w:szCs w:val="32"/>
        </w:rPr>
      </w:pPr>
    </w:p>
    <w:p w:rsidR="00922EA0" w:rsidRDefault="00922EA0" w:rsidP="00773770">
      <w:pPr>
        <w:ind w:right="-185"/>
        <w:jc w:val="center"/>
      </w:pPr>
    </w:p>
    <w:p w:rsidR="00E7738F" w:rsidRDefault="00E7738F" w:rsidP="00773770">
      <w:pPr>
        <w:ind w:right="-185"/>
        <w:jc w:val="center"/>
      </w:pPr>
    </w:p>
    <w:p w:rsidR="00E7738F" w:rsidRDefault="00E7738F" w:rsidP="00773770">
      <w:pPr>
        <w:ind w:right="-185"/>
        <w:jc w:val="center"/>
      </w:pPr>
    </w:p>
    <w:p w:rsidR="00922EA0" w:rsidRDefault="00922EA0" w:rsidP="00773770">
      <w:pPr>
        <w:ind w:right="-185"/>
        <w:jc w:val="center"/>
        <w:rPr>
          <w:sz w:val="28"/>
        </w:rPr>
      </w:pPr>
    </w:p>
    <w:p w:rsidR="00E7738F" w:rsidRDefault="00E7738F" w:rsidP="00773770">
      <w:pPr>
        <w:ind w:right="-185"/>
        <w:jc w:val="center"/>
        <w:rPr>
          <w:sz w:val="28"/>
        </w:rPr>
      </w:pPr>
    </w:p>
    <w:p w:rsidR="00E7738F" w:rsidRDefault="00E7738F" w:rsidP="00773770">
      <w:pPr>
        <w:ind w:right="-185"/>
        <w:jc w:val="center"/>
        <w:rPr>
          <w:sz w:val="28"/>
        </w:rPr>
      </w:pPr>
    </w:p>
    <w:p w:rsidR="00E7738F" w:rsidRDefault="00E7738F" w:rsidP="00773770">
      <w:pPr>
        <w:ind w:right="-185"/>
        <w:jc w:val="center"/>
        <w:rPr>
          <w:sz w:val="28"/>
        </w:rPr>
      </w:pPr>
    </w:p>
    <w:p w:rsidR="00773770" w:rsidRPr="00906F72" w:rsidRDefault="00773770" w:rsidP="00773770">
      <w:pPr>
        <w:jc w:val="center"/>
        <w:rPr>
          <w:sz w:val="28"/>
          <w:szCs w:val="28"/>
        </w:rPr>
      </w:pPr>
      <w:r w:rsidRPr="00906F72">
        <w:rPr>
          <w:sz w:val="28"/>
          <w:szCs w:val="28"/>
        </w:rPr>
        <w:t>Директор РИЦ:</w:t>
      </w:r>
    </w:p>
    <w:p w:rsidR="00773770" w:rsidRPr="00906F72" w:rsidRDefault="00773770" w:rsidP="00773770">
      <w:pPr>
        <w:jc w:val="center"/>
        <w:rPr>
          <w:sz w:val="28"/>
          <w:szCs w:val="28"/>
        </w:rPr>
      </w:pPr>
      <w:r w:rsidRPr="00906F72">
        <w:rPr>
          <w:sz w:val="28"/>
          <w:szCs w:val="28"/>
        </w:rPr>
        <w:t>Р.</w:t>
      </w:r>
      <w:r>
        <w:rPr>
          <w:sz w:val="28"/>
          <w:szCs w:val="28"/>
        </w:rPr>
        <w:t>Р</w:t>
      </w:r>
      <w:r w:rsidRPr="00906F72">
        <w:rPr>
          <w:sz w:val="28"/>
          <w:szCs w:val="28"/>
        </w:rPr>
        <w:t>.</w:t>
      </w:r>
      <w:r>
        <w:rPr>
          <w:sz w:val="28"/>
          <w:szCs w:val="28"/>
        </w:rPr>
        <w:t xml:space="preserve"> Тухватуллин</w:t>
      </w:r>
    </w:p>
    <w:p w:rsidR="00773770" w:rsidRDefault="00773770" w:rsidP="00773770">
      <w:pPr>
        <w:jc w:val="center"/>
        <w:rPr>
          <w:sz w:val="28"/>
          <w:szCs w:val="28"/>
        </w:rPr>
      </w:pPr>
    </w:p>
    <w:p w:rsidR="00773770" w:rsidRPr="00906F72" w:rsidRDefault="00773770" w:rsidP="00773770">
      <w:pPr>
        <w:jc w:val="center"/>
        <w:rPr>
          <w:sz w:val="28"/>
          <w:szCs w:val="28"/>
        </w:rPr>
      </w:pPr>
    </w:p>
    <w:p w:rsidR="00773770" w:rsidRDefault="00773770" w:rsidP="00773770">
      <w:pPr>
        <w:jc w:val="center"/>
        <w:rPr>
          <w:sz w:val="28"/>
          <w:szCs w:val="28"/>
        </w:rPr>
      </w:pPr>
      <w:r>
        <w:rPr>
          <w:sz w:val="28"/>
          <w:szCs w:val="28"/>
        </w:rPr>
        <w:t>Дизайн обложки:</w:t>
      </w:r>
    </w:p>
    <w:p w:rsidR="00773770" w:rsidRDefault="00773770" w:rsidP="00773770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З.А. Емалетдинова </w:t>
      </w:r>
    </w:p>
    <w:p w:rsidR="00773770" w:rsidRDefault="00773770" w:rsidP="00773770">
      <w:pPr>
        <w:jc w:val="center"/>
        <w:rPr>
          <w:b/>
          <w:sz w:val="24"/>
        </w:rPr>
      </w:pPr>
    </w:p>
    <w:p w:rsidR="00773770" w:rsidRDefault="00773770" w:rsidP="00773770">
      <w:pPr>
        <w:jc w:val="center"/>
        <w:rPr>
          <w:b/>
          <w:sz w:val="24"/>
        </w:rPr>
      </w:pPr>
    </w:p>
    <w:p w:rsidR="00773770" w:rsidRPr="00906F72" w:rsidRDefault="00773770" w:rsidP="00773770">
      <w:pPr>
        <w:jc w:val="center"/>
        <w:rPr>
          <w:sz w:val="28"/>
          <w:szCs w:val="28"/>
        </w:rPr>
      </w:pPr>
      <w:r>
        <w:rPr>
          <w:sz w:val="28"/>
          <w:szCs w:val="28"/>
        </w:rPr>
        <w:t>Компьютерная верстка и макет:</w:t>
      </w:r>
    </w:p>
    <w:p w:rsidR="00773770" w:rsidRDefault="00773770" w:rsidP="00773770">
      <w:pPr>
        <w:jc w:val="center"/>
        <w:rPr>
          <w:sz w:val="28"/>
          <w:szCs w:val="28"/>
        </w:rPr>
      </w:pPr>
      <w:r w:rsidRPr="00773770">
        <w:rPr>
          <w:sz w:val="28"/>
          <w:szCs w:val="28"/>
        </w:rPr>
        <w:t>Л.Ю. Королева</w:t>
      </w:r>
    </w:p>
    <w:p w:rsidR="00773770" w:rsidRPr="00773770" w:rsidRDefault="00773770" w:rsidP="00773770">
      <w:pPr>
        <w:jc w:val="center"/>
        <w:rPr>
          <w:sz w:val="28"/>
          <w:szCs w:val="28"/>
        </w:rPr>
      </w:pPr>
    </w:p>
    <w:p w:rsidR="00773770" w:rsidRDefault="00773770" w:rsidP="00773770">
      <w:pPr>
        <w:jc w:val="center"/>
        <w:rPr>
          <w:sz w:val="24"/>
        </w:rPr>
      </w:pPr>
    </w:p>
    <w:p w:rsidR="00773770" w:rsidRDefault="00773770" w:rsidP="00773770">
      <w:pPr>
        <w:jc w:val="center"/>
        <w:rPr>
          <w:sz w:val="24"/>
        </w:rPr>
      </w:pPr>
    </w:p>
    <w:p w:rsidR="00773770" w:rsidRPr="00906F72" w:rsidRDefault="00773770" w:rsidP="00773770">
      <w:pPr>
        <w:jc w:val="center"/>
        <w:rPr>
          <w:sz w:val="24"/>
        </w:rPr>
      </w:pPr>
      <w:r w:rsidRPr="00906F72">
        <w:rPr>
          <w:sz w:val="24"/>
        </w:rPr>
        <w:t xml:space="preserve">Подписано к печати </w:t>
      </w:r>
    </w:p>
    <w:p w:rsidR="00773770" w:rsidRPr="00906F72" w:rsidRDefault="00773770" w:rsidP="00773770">
      <w:pPr>
        <w:jc w:val="center"/>
        <w:rPr>
          <w:sz w:val="24"/>
        </w:rPr>
      </w:pPr>
      <w:r w:rsidRPr="00906F72">
        <w:rPr>
          <w:sz w:val="24"/>
        </w:rPr>
        <w:t xml:space="preserve">Бумага </w:t>
      </w:r>
      <w:r>
        <w:rPr>
          <w:sz w:val="24"/>
        </w:rPr>
        <w:t>писчая</w:t>
      </w:r>
      <w:r w:rsidRPr="00906F72">
        <w:rPr>
          <w:sz w:val="24"/>
        </w:rPr>
        <w:t xml:space="preserve">. Формат 60х84 1/16. </w:t>
      </w:r>
    </w:p>
    <w:p w:rsidR="00773770" w:rsidRPr="00906F72" w:rsidRDefault="00773770" w:rsidP="00773770">
      <w:pPr>
        <w:jc w:val="center"/>
        <w:rPr>
          <w:sz w:val="24"/>
        </w:rPr>
      </w:pPr>
      <w:r w:rsidRPr="00906F72">
        <w:rPr>
          <w:sz w:val="24"/>
        </w:rPr>
        <w:t xml:space="preserve">Гарнитура </w:t>
      </w:r>
      <w:r w:rsidRPr="00906F72">
        <w:rPr>
          <w:sz w:val="24"/>
          <w:lang w:val="en-US"/>
        </w:rPr>
        <w:t>Times</w:t>
      </w:r>
      <w:r w:rsidRPr="00906F72">
        <w:rPr>
          <w:sz w:val="24"/>
        </w:rPr>
        <w:t xml:space="preserve"> </w:t>
      </w:r>
      <w:r w:rsidRPr="00906F72">
        <w:rPr>
          <w:sz w:val="24"/>
          <w:lang w:val="en-US"/>
        </w:rPr>
        <w:t>New</w:t>
      </w:r>
      <w:r w:rsidRPr="00906F72">
        <w:rPr>
          <w:sz w:val="24"/>
        </w:rPr>
        <w:t xml:space="preserve"> </w:t>
      </w:r>
      <w:r w:rsidRPr="00906F72">
        <w:rPr>
          <w:sz w:val="24"/>
          <w:lang w:val="en-US"/>
        </w:rPr>
        <w:t>Roman</w:t>
      </w:r>
      <w:r w:rsidRPr="00906F72">
        <w:rPr>
          <w:sz w:val="24"/>
        </w:rPr>
        <w:t xml:space="preserve">. </w:t>
      </w:r>
    </w:p>
    <w:p w:rsidR="00773770" w:rsidRPr="00266A91" w:rsidRDefault="00773770" w:rsidP="00773770">
      <w:pPr>
        <w:jc w:val="center"/>
        <w:rPr>
          <w:sz w:val="24"/>
        </w:rPr>
      </w:pPr>
      <w:r w:rsidRPr="00906F72">
        <w:rPr>
          <w:sz w:val="24"/>
        </w:rPr>
        <w:t xml:space="preserve">Отпечатано на </w:t>
      </w:r>
      <w:r>
        <w:rPr>
          <w:sz w:val="24"/>
        </w:rPr>
        <w:t>ризографе.</w:t>
      </w:r>
    </w:p>
    <w:p w:rsidR="00773770" w:rsidRPr="00906F72" w:rsidRDefault="00773770" w:rsidP="00773770">
      <w:pPr>
        <w:jc w:val="center"/>
        <w:rPr>
          <w:sz w:val="24"/>
        </w:rPr>
      </w:pPr>
      <w:r w:rsidRPr="00906F72">
        <w:rPr>
          <w:sz w:val="24"/>
        </w:rPr>
        <w:t xml:space="preserve">Усл. печ. л. </w:t>
      </w:r>
      <w:r>
        <w:rPr>
          <w:sz w:val="24"/>
        </w:rPr>
        <w:t>3,0.</w:t>
      </w:r>
      <w:r w:rsidRPr="00906F72">
        <w:rPr>
          <w:sz w:val="24"/>
        </w:rPr>
        <w:t xml:space="preserve"> Уч.-изд. л. </w:t>
      </w:r>
      <w:r>
        <w:rPr>
          <w:sz w:val="24"/>
        </w:rPr>
        <w:t>3,3.</w:t>
      </w:r>
    </w:p>
    <w:p w:rsidR="00773770" w:rsidRPr="00906F72" w:rsidRDefault="00773770" w:rsidP="00773770">
      <w:pPr>
        <w:jc w:val="center"/>
        <w:rPr>
          <w:sz w:val="24"/>
        </w:rPr>
      </w:pPr>
      <w:r w:rsidRPr="00906F72">
        <w:rPr>
          <w:sz w:val="24"/>
        </w:rPr>
        <w:t xml:space="preserve">Тираж </w:t>
      </w:r>
      <w:r>
        <w:rPr>
          <w:sz w:val="24"/>
        </w:rPr>
        <w:t>100</w:t>
      </w:r>
      <w:r w:rsidRPr="00906F72">
        <w:rPr>
          <w:sz w:val="24"/>
        </w:rPr>
        <w:t xml:space="preserve"> экз. Заказ </w:t>
      </w:r>
    </w:p>
    <w:p w:rsidR="00773770" w:rsidRPr="00906F72" w:rsidRDefault="00773770" w:rsidP="00773770">
      <w:pPr>
        <w:jc w:val="center"/>
        <w:rPr>
          <w:sz w:val="24"/>
        </w:rPr>
      </w:pPr>
      <w:r w:rsidRPr="00906F72">
        <w:rPr>
          <w:sz w:val="24"/>
        </w:rPr>
        <w:t>Цена свободная.</w:t>
      </w:r>
    </w:p>
    <w:p w:rsidR="00773770" w:rsidRPr="00906F72" w:rsidRDefault="00773770" w:rsidP="00773770">
      <w:pPr>
        <w:jc w:val="center"/>
        <w:rPr>
          <w:sz w:val="24"/>
        </w:rPr>
      </w:pPr>
    </w:p>
    <w:p w:rsidR="00773770" w:rsidRPr="00906F72" w:rsidRDefault="00773770" w:rsidP="00773770">
      <w:pPr>
        <w:jc w:val="center"/>
        <w:rPr>
          <w:sz w:val="24"/>
        </w:rPr>
      </w:pPr>
      <w:r w:rsidRPr="00906F72">
        <w:rPr>
          <w:sz w:val="24"/>
        </w:rPr>
        <w:t>Издательство Института развития образования РБ</w:t>
      </w:r>
    </w:p>
    <w:p w:rsidR="00773770" w:rsidRPr="00906F72" w:rsidRDefault="00773770" w:rsidP="00773770">
      <w:pPr>
        <w:jc w:val="center"/>
        <w:rPr>
          <w:sz w:val="24"/>
        </w:rPr>
      </w:pPr>
      <w:r w:rsidRPr="00906F72">
        <w:rPr>
          <w:sz w:val="24"/>
        </w:rPr>
        <w:t>450005, Уфа, ул. Мингажева, 120.</w:t>
      </w:r>
    </w:p>
    <w:p w:rsidR="00773770" w:rsidRPr="00773770" w:rsidRDefault="00D51E50" w:rsidP="00773770">
      <w:pPr>
        <w:shd w:val="clear" w:color="auto" w:fill="FFFFFF"/>
        <w:ind w:left="24" w:right="38" w:hanging="24"/>
        <w:jc w:val="center"/>
        <w:rPr>
          <w:bCs/>
          <w:sz w:val="24"/>
        </w:rPr>
      </w:pPr>
      <w:hyperlink r:id="rId474" w:history="1">
        <w:r w:rsidR="00773770" w:rsidRPr="00773770">
          <w:rPr>
            <w:rStyle w:val="af0"/>
            <w:bCs/>
            <w:color w:val="auto"/>
            <w:sz w:val="24"/>
            <w:u w:val="none"/>
            <w:lang w:val="en-US"/>
          </w:rPr>
          <w:t>rio</w:t>
        </w:r>
        <w:r w:rsidR="00773770" w:rsidRPr="00773770">
          <w:rPr>
            <w:rStyle w:val="af0"/>
            <w:bCs/>
            <w:color w:val="auto"/>
            <w:sz w:val="24"/>
            <w:u w:val="none"/>
          </w:rPr>
          <w:t>_</w:t>
        </w:r>
        <w:r w:rsidR="00773770" w:rsidRPr="00773770">
          <w:rPr>
            <w:rStyle w:val="af0"/>
            <w:bCs/>
            <w:color w:val="auto"/>
            <w:sz w:val="24"/>
            <w:u w:val="none"/>
            <w:lang w:val="en-US"/>
          </w:rPr>
          <w:t>biro</w:t>
        </w:r>
        <w:r w:rsidR="00773770" w:rsidRPr="00773770">
          <w:rPr>
            <w:rStyle w:val="af0"/>
            <w:bCs/>
            <w:color w:val="auto"/>
            <w:sz w:val="24"/>
            <w:u w:val="none"/>
          </w:rPr>
          <w:t>@</w:t>
        </w:r>
        <w:r w:rsidR="00773770" w:rsidRPr="00773770">
          <w:rPr>
            <w:rStyle w:val="af0"/>
            <w:bCs/>
            <w:color w:val="auto"/>
            <w:sz w:val="24"/>
            <w:u w:val="none"/>
            <w:lang w:val="en-US"/>
          </w:rPr>
          <w:t>mail</w:t>
        </w:r>
        <w:r w:rsidR="00773770" w:rsidRPr="00773770">
          <w:rPr>
            <w:rStyle w:val="af0"/>
            <w:bCs/>
            <w:color w:val="auto"/>
            <w:sz w:val="24"/>
            <w:u w:val="none"/>
          </w:rPr>
          <w:t>.</w:t>
        </w:r>
        <w:r w:rsidR="00773770" w:rsidRPr="00773770">
          <w:rPr>
            <w:rStyle w:val="af0"/>
            <w:bCs/>
            <w:color w:val="auto"/>
            <w:sz w:val="24"/>
            <w:u w:val="none"/>
            <w:lang w:val="en-US"/>
          </w:rPr>
          <w:t>ru</w:t>
        </w:r>
      </w:hyperlink>
    </w:p>
    <w:p w:rsidR="006C6C6E" w:rsidRPr="00773770" w:rsidRDefault="00D51E50" w:rsidP="00773770">
      <w:pPr>
        <w:jc w:val="center"/>
        <w:rPr>
          <w:sz w:val="24"/>
        </w:rPr>
      </w:pPr>
      <w:r>
        <w:rPr>
          <w:noProof/>
          <w:sz w:val="24"/>
        </w:rPr>
        <w:pict>
          <v:shape id="_x0000_s6794" type="#_x0000_t202" style="position:absolute;left:0;text-align:left;margin-left:179.3pt;margin-top:35.55pt;width:100pt;height:56.2pt;z-index:60" stroked="f">
            <v:textbox style="mso-next-textbox:#_x0000_s6794">
              <w:txbxContent>
                <w:p w:rsidR="00FF5B7C" w:rsidRDefault="00FF5B7C" w:rsidP="00773770">
                  <w:pPr>
                    <w:rPr>
                      <w:rFonts w:ascii="Calibri" w:hAnsi="Calibri"/>
                    </w:rPr>
                  </w:pPr>
                </w:p>
                <w:p w:rsidR="00FF5B7C" w:rsidRDefault="00FF5B7C" w:rsidP="00773770">
                  <w:pPr>
                    <w:rPr>
                      <w:rFonts w:ascii="Calibri" w:hAnsi="Calibri"/>
                    </w:rPr>
                  </w:pPr>
                </w:p>
              </w:txbxContent>
            </v:textbox>
          </v:shape>
        </w:pict>
      </w:r>
    </w:p>
    <w:sectPr w:rsidR="006C6C6E" w:rsidRPr="00773770" w:rsidSect="00DE2FB4">
      <w:footerReference w:type="default" r:id="rId475"/>
      <w:pgSz w:w="11906" w:h="16838"/>
      <w:pgMar w:top="1418" w:right="1361" w:bottom="1418" w:left="1361" w:header="708" w:footer="907" w:gutter="0"/>
      <w:cols w:space="708"/>
      <w:titlePg/>
      <w:docGrid w:linePitch="435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21ACE" w:rsidRDefault="00621ACE">
      <w:r>
        <w:separator/>
      </w:r>
    </w:p>
  </w:endnote>
  <w:endnote w:type="continuationSeparator" w:id="1">
    <w:p w:rsidR="00621ACE" w:rsidRDefault="00621AC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09F" w:csb1="00000000"/>
  </w:font>
  <w:font w:name="Corbel">
    <w:panose1 w:val="020B0503020204020204"/>
    <w:charset w:val="CC"/>
    <w:family w:val="swiss"/>
    <w:pitch w:val="variable"/>
    <w:sig w:usb0="A00002EF" w:usb1="4000A44B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Liberation Serif">
    <w:altName w:val="Arial Unicode MS"/>
    <w:panose1 w:val="00000000000000000000"/>
    <w:charset w:val="80"/>
    <w:family w:val="roman"/>
    <w:notTrueType/>
    <w:pitch w:val="variable"/>
    <w:sig w:usb0="00000001" w:usb1="08070000" w:usb2="00000010" w:usb3="00000000" w:csb0="00020000" w:csb1="00000000"/>
  </w:font>
  <w:font w:name="文泉驛正黑">
    <w:altName w:val="Arial Unicode MS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203" w:usb1="00000000" w:usb2="00000000" w:usb3="00000000" w:csb0="00000005" w:csb1="00000000"/>
  </w:font>
  <w:font w:name="Symbol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F5B7C" w:rsidRPr="00DE2FB4" w:rsidRDefault="00FF5B7C">
    <w:pPr>
      <w:pStyle w:val="a4"/>
      <w:jc w:val="center"/>
      <w:rPr>
        <w:rFonts w:ascii="Calibri" w:hAnsi="Calibri"/>
        <w:sz w:val="24"/>
      </w:rPr>
    </w:pPr>
    <w:r w:rsidRPr="00DE2FB4">
      <w:rPr>
        <w:rFonts w:ascii="Calibri" w:hAnsi="Calibri"/>
        <w:sz w:val="24"/>
      </w:rPr>
      <w:fldChar w:fldCharType="begin"/>
    </w:r>
    <w:r w:rsidRPr="00DE2FB4">
      <w:rPr>
        <w:rFonts w:ascii="Calibri" w:hAnsi="Calibri"/>
        <w:sz w:val="24"/>
      </w:rPr>
      <w:instrText>PAGE   \* MERGEFORMAT</w:instrText>
    </w:r>
    <w:r w:rsidRPr="00DE2FB4">
      <w:rPr>
        <w:rFonts w:ascii="Calibri" w:hAnsi="Calibri"/>
        <w:sz w:val="24"/>
      </w:rPr>
      <w:fldChar w:fldCharType="separate"/>
    </w:r>
    <w:r w:rsidR="008A7624">
      <w:rPr>
        <w:rFonts w:ascii="Calibri" w:hAnsi="Calibri"/>
        <w:noProof/>
        <w:sz w:val="24"/>
      </w:rPr>
      <w:t>15</w:t>
    </w:r>
    <w:r w:rsidRPr="00DE2FB4">
      <w:rPr>
        <w:rFonts w:ascii="Calibri" w:hAnsi="Calibri"/>
        <w:sz w:val="24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21ACE" w:rsidRDefault="00621ACE">
      <w:r>
        <w:separator/>
      </w:r>
    </w:p>
  </w:footnote>
  <w:footnote w:type="continuationSeparator" w:id="1">
    <w:p w:rsidR="00621ACE" w:rsidRDefault="00621AC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singleLevel"/>
    <w:tmpl w:val="C15443BC"/>
    <w:name w:val="WW8Num36"/>
    <w:lvl w:ilvl="0">
      <w:start w:val="1"/>
      <w:numFmt w:val="decimal"/>
      <w:lvlText w:val="%1) "/>
      <w:lvlJc w:val="left"/>
      <w:pPr>
        <w:tabs>
          <w:tab w:val="num" w:pos="0"/>
        </w:tabs>
        <w:ind w:left="992" w:hanging="283"/>
      </w:pPr>
      <w:rPr>
        <w:rFonts w:ascii="Times New Roman" w:hAnsi="Times New Roman" w:cs="Times New Roman"/>
        <w:b w:val="0"/>
        <w:bCs w:val="0"/>
        <w:i w:val="0"/>
        <w:iCs w:val="0"/>
        <w:sz w:val="32"/>
        <w:szCs w:val="32"/>
        <w:u w:val="none"/>
      </w:rPr>
    </w:lvl>
  </w:abstractNum>
  <w:abstractNum w:abstractNumId="1">
    <w:nsid w:val="00000002"/>
    <w:multiLevelType w:val="singleLevel"/>
    <w:tmpl w:val="00000002"/>
    <w:name w:val="WW8Num49"/>
    <w:lvl w:ilvl="0">
      <w:start w:val="1"/>
      <w:numFmt w:val="decimal"/>
      <w:lvlText w:val="%1) "/>
      <w:lvlJc w:val="left"/>
      <w:pPr>
        <w:tabs>
          <w:tab w:val="num" w:pos="0"/>
        </w:tabs>
        <w:ind w:left="1134" w:hanging="283"/>
      </w:pPr>
      <w:rPr>
        <w:rFonts w:ascii="Times New Roman" w:hAnsi="Times New Roman" w:cs="Times New Roman"/>
        <w:b w:val="0"/>
        <w:bCs w:val="0"/>
        <w:i w:val="0"/>
        <w:iCs w:val="0"/>
        <w:sz w:val="28"/>
        <w:szCs w:val="28"/>
        <w:u w:val="none"/>
      </w:rPr>
    </w:lvl>
  </w:abstractNum>
  <w:abstractNum w:abstractNumId="2">
    <w:nsid w:val="00B01D7A"/>
    <w:multiLevelType w:val="hybridMultilevel"/>
    <w:tmpl w:val="27ECFFD6"/>
    <w:lvl w:ilvl="0" w:tplc="7764AA6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DE36978"/>
    <w:multiLevelType w:val="hybridMultilevel"/>
    <w:tmpl w:val="70E217EA"/>
    <w:lvl w:ilvl="0" w:tplc="F1307E2C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0734F62"/>
    <w:multiLevelType w:val="hybridMultilevel"/>
    <w:tmpl w:val="7C1CE474"/>
    <w:lvl w:ilvl="0" w:tplc="ED58D986">
      <w:start w:val="10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16086E97"/>
    <w:multiLevelType w:val="singleLevel"/>
    <w:tmpl w:val="BEFA1D5E"/>
    <w:lvl w:ilvl="0">
      <w:start w:val="1"/>
      <w:numFmt w:val="upperLetter"/>
      <w:lvlText w:val="%1)"/>
      <w:legacy w:legacy="1" w:legacySpace="0" w:legacyIndent="370"/>
      <w:lvlJc w:val="left"/>
      <w:rPr>
        <w:rFonts w:ascii="Times New Roman" w:hAnsi="Times New Roman" w:cs="Times New Roman" w:hint="default"/>
      </w:rPr>
    </w:lvl>
  </w:abstractNum>
  <w:abstractNum w:abstractNumId="6">
    <w:nsid w:val="1AC95524"/>
    <w:multiLevelType w:val="hybridMultilevel"/>
    <w:tmpl w:val="FB94130C"/>
    <w:lvl w:ilvl="0" w:tplc="F126D77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1AD21D14"/>
    <w:multiLevelType w:val="hybridMultilevel"/>
    <w:tmpl w:val="5764F0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1B9E37EB"/>
    <w:multiLevelType w:val="hybridMultilevel"/>
    <w:tmpl w:val="F340667E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9">
    <w:nsid w:val="1C03507E"/>
    <w:multiLevelType w:val="hybridMultilevel"/>
    <w:tmpl w:val="91A867FE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1DE7520C"/>
    <w:multiLevelType w:val="singleLevel"/>
    <w:tmpl w:val="F9062378"/>
    <w:lvl w:ilvl="0">
      <w:start w:val="1"/>
      <w:numFmt w:val="decimal"/>
      <w:lvlText w:val="%1)"/>
      <w:legacy w:legacy="1" w:legacySpace="0" w:legacyIndent="279"/>
      <w:lvlJc w:val="left"/>
      <w:rPr>
        <w:rFonts w:ascii="Times New Roman" w:hAnsi="Times New Roman" w:cs="Times New Roman" w:hint="default"/>
      </w:rPr>
    </w:lvl>
  </w:abstractNum>
  <w:abstractNum w:abstractNumId="11">
    <w:nsid w:val="1EDD3E66"/>
    <w:multiLevelType w:val="hybridMultilevel"/>
    <w:tmpl w:val="05529DB2"/>
    <w:lvl w:ilvl="0" w:tplc="2E968B02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20F35004"/>
    <w:multiLevelType w:val="hybridMultilevel"/>
    <w:tmpl w:val="85CED8FA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295B3978"/>
    <w:multiLevelType w:val="hybridMultilevel"/>
    <w:tmpl w:val="C5A49CDC"/>
    <w:lvl w:ilvl="0" w:tplc="6418538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>
    <w:nsid w:val="321B67C8"/>
    <w:multiLevelType w:val="hybridMultilevel"/>
    <w:tmpl w:val="1DB87722"/>
    <w:lvl w:ilvl="0" w:tplc="AF389AF4">
      <w:start w:val="1"/>
      <w:numFmt w:val="decimal"/>
      <w:lvlText w:val="%1)"/>
      <w:lvlJc w:val="left"/>
      <w:pPr>
        <w:tabs>
          <w:tab w:val="num" w:pos="5145"/>
        </w:tabs>
        <w:ind w:left="5145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5865"/>
        </w:tabs>
        <w:ind w:left="5865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6585"/>
        </w:tabs>
        <w:ind w:left="6585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7305"/>
        </w:tabs>
        <w:ind w:left="7305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8025"/>
        </w:tabs>
        <w:ind w:left="8025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8745"/>
        </w:tabs>
        <w:ind w:left="8745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9465"/>
        </w:tabs>
        <w:ind w:left="9465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10185"/>
        </w:tabs>
        <w:ind w:left="10185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10905"/>
        </w:tabs>
        <w:ind w:left="10905" w:hanging="180"/>
      </w:pPr>
      <w:rPr>
        <w:rFonts w:cs="Times New Roman"/>
      </w:rPr>
    </w:lvl>
  </w:abstractNum>
  <w:abstractNum w:abstractNumId="15">
    <w:nsid w:val="3B6E3BAA"/>
    <w:multiLevelType w:val="hybridMultilevel"/>
    <w:tmpl w:val="C374D4B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405F4935"/>
    <w:multiLevelType w:val="hybridMultilevel"/>
    <w:tmpl w:val="04E2D1D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42C40C82"/>
    <w:multiLevelType w:val="hybridMultilevel"/>
    <w:tmpl w:val="AEE8782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49F86BD2"/>
    <w:multiLevelType w:val="hybridMultilevel"/>
    <w:tmpl w:val="B8BEEB9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4D5E4502"/>
    <w:multiLevelType w:val="hybridMultilevel"/>
    <w:tmpl w:val="D844335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50EA75DA"/>
    <w:multiLevelType w:val="hybridMultilevel"/>
    <w:tmpl w:val="90B020B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>
    <w:nsid w:val="614A2413"/>
    <w:multiLevelType w:val="hybridMultilevel"/>
    <w:tmpl w:val="CF72D84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>
    <w:nsid w:val="619A1FDD"/>
    <w:multiLevelType w:val="hybridMultilevel"/>
    <w:tmpl w:val="7C149DBA"/>
    <w:lvl w:ilvl="0" w:tplc="7EEEE5D4">
      <w:start w:val="1"/>
      <w:numFmt w:val="decimal"/>
      <w:lvlText w:val="%1)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23">
    <w:nsid w:val="66AE62AE"/>
    <w:multiLevelType w:val="hybridMultilevel"/>
    <w:tmpl w:val="4AB2F3EE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66B21944"/>
    <w:multiLevelType w:val="hybridMultilevel"/>
    <w:tmpl w:val="BFF4A30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>
    <w:nsid w:val="671978A0"/>
    <w:multiLevelType w:val="hybridMultilevel"/>
    <w:tmpl w:val="8EA82488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6">
    <w:nsid w:val="6ED35A38"/>
    <w:multiLevelType w:val="singleLevel"/>
    <w:tmpl w:val="7884F3DC"/>
    <w:lvl w:ilvl="0">
      <w:start w:val="1"/>
      <w:numFmt w:val="decimal"/>
      <w:lvlText w:val="%1)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27">
    <w:nsid w:val="724A6031"/>
    <w:multiLevelType w:val="singleLevel"/>
    <w:tmpl w:val="FFA2B372"/>
    <w:lvl w:ilvl="0">
      <w:start w:val="1"/>
      <w:numFmt w:val="upperLetter"/>
      <w:lvlText w:val="%1)"/>
      <w:legacy w:legacy="1" w:legacySpace="0" w:legacyIndent="369"/>
      <w:lvlJc w:val="left"/>
      <w:rPr>
        <w:rFonts w:ascii="Times New Roman" w:hAnsi="Times New Roman" w:cs="Times New Roman" w:hint="default"/>
      </w:rPr>
    </w:lvl>
  </w:abstractNum>
  <w:abstractNum w:abstractNumId="28">
    <w:nsid w:val="75840879"/>
    <w:multiLevelType w:val="hybridMultilevel"/>
    <w:tmpl w:val="C478A4BC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7A061484"/>
    <w:multiLevelType w:val="hybridMultilevel"/>
    <w:tmpl w:val="073A7DC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>
    <w:nsid w:val="7DDB14BD"/>
    <w:multiLevelType w:val="singleLevel"/>
    <w:tmpl w:val="B82C2462"/>
    <w:lvl w:ilvl="0">
      <w:start w:val="1"/>
      <w:numFmt w:val="upperLetter"/>
      <w:lvlText w:val="%1)"/>
      <w:legacy w:legacy="1" w:legacySpace="0" w:legacyIndent="369"/>
      <w:lvlJc w:val="left"/>
      <w:rPr>
        <w:rFonts w:ascii="Times New Roman" w:hAnsi="Times New Roman" w:cs="Times New Roman" w:hint="default"/>
      </w:rPr>
    </w:lvl>
  </w:abstractNum>
  <w:abstractNum w:abstractNumId="31">
    <w:nsid w:val="7FF658B7"/>
    <w:multiLevelType w:val="hybridMultilevel"/>
    <w:tmpl w:val="3EB2B9A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  <w:b w:val="0"/>
        <w:bCs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2"/>
  </w:num>
  <w:num w:numId="2">
    <w:abstractNumId w:val="3"/>
  </w:num>
  <w:num w:numId="3">
    <w:abstractNumId w:val="8"/>
  </w:num>
  <w:num w:numId="4">
    <w:abstractNumId w:val="14"/>
  </w:num>
  <w:num w:numId="5">
    <w:abstractNumId w:val="11"/>
  </w:num>
  <w:num w:numId="6">
    <w:abstractNumId w:val="7"/>
  </w:num>
  <w:num w:numId="7">
    <w:abstractNumId w:val="20"/>
  </w:num>
  <w:num w:numId="8">
    <w:abstractNumId w:val="24"/>
  </w:num>
  <w:num w:numId="9">
    <w:abstractNumId w:val="6"/>
  </w:num>
  <w:num w:numId="10">
    <w:abstractNumId w:val="4"/>
  </w:num>
  <w:num w:numId="11">
    <w:abstractNumId w:val="25"/>
  </w:num>
  <w:num w:numId="12">
    <w:abstractNumId w:val="29"/>
  </w:num>
  <w:num w:numId="13">
    <w:abstractNumId w:val="15"/>
  </w:num>
  <w:num w:numId="14">
    <w:abstractNumId w:val="17"/>
  </w:num>
  <w:num w:numId="15">
    <w:abstractNumId w:val="16"/>
  </w:num>
  <w:num w:numId="16">
    <w:abstractNumId w:val="19"/>
  </w:num>
  <w:num w:numId="17">
    <w:abstractNumId w:val="2"/>
  </w:num>
  <w:num w:numId="18">
    <w:abstractNumId w:val="5"/>
  </w:num>
  <w:num w:numId="19">
    <w:abstractNumId w:val="30"/>
  </w:num>
  <w:num w:numId="20">
    <w:abstractNumId w:val="27"/>
  </w:num>
  <w:num w:numId="21">
    <w:abstractNumId w:val="9"/>
  </w:num>
  <w:num w:numId="22">
    <w:abstractNumId w:val="26"/>
  </w:num>
  <w:num w:numId="23">
    <w:abstractNumId w:val="10"/>
  </w:num>
  <w:num w:numId="24">
    <w:abstractNumId w:val="21"/>
  </w:num>
  <w:num w:numId="25">
    <w:abstractNumId w:val="0"/>
  </w:num>
  <w:num w:numId="26">
    <w:abstractNumId w:val="1"/>
  </w:num>
  <w:num w:numId="27">
    <w:abstractNumId w:val="31"/>
  </w:num>
  <w:num w:numId="28">
    <w:abstractNumId w:val="18"/>
  </w:num>
  <w:num w:numId="29">
    <w:abstractNumId w:val="28"/>
  </w:num>
  <w:num w:numId="30">
    <w:abstractNumId w:val="23"/>
  </w:num>
  <w:num w:numId="31">
    <w:abstractNumId w:val="12"/>
  </w:num>
  <w:num w:numId="32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stylePaneFormatFilter w:val="3F01"/>
  <w:defaultTabStop w:val="708"/>
  <w:autoHyphenation/>
  <w:drawingGridHorizontalSpacing w:val="160"/>
  <w:displayHorizontalDrawingGridEvery w:val="2"/>
  <w:characterSpacingControl w:val="doNotCompress"/>
  <w:hdrShapeDefaults>
    <o:shapedefaults v:ext="edit" spidmax="10242" fillcolor="white">
      <v:fill color="white"/>
    </o:shapedefaults>
  </w:hdrShapeDefaults>
  <w:footnotePr>
    <w:footnote w:id="0"/>
    <w:footnote w:id="1"/>
  </w:footnotePr>
  <w:endnotePr>
    <w:endnote w:id="0"/>
    <w:endnote w:id="1"/>
  </w:endnotePr>
  <w:compat/>
  <w:rsids>
    <w:rsidRoot w:val="009E3EE8"/>
    <w:rsid w:val="0001381C"/>
    <w:rsid w:val="00025F93"/>
    <w:rsid w:val="00034E71"/>
    <w:rsid w:val="00050450"/>
    <w:rsid w:val="00052744"/>
    <w:rsid w:val="00070650"/>
    <w:rsid w:val="00070732"/>
    <w:rsid w:val="000828A1"/>
    <w:rsid w:val="00097B1D"/>
    <w:rsid w:val="000A32CD"/>
    <w:rsid w:val="000A5ABF"/>
    <w:rsid w:val="000A6159"/>
    <w:rsid w:val="000B74D4"/>
    <w:rsid w:val="000D15EA"/>
    <w:rsid w:val="000E0F8F"/>
    <w:rsid w:val="000E168E"/>
    <w:rsid w:val="000E5E33"/>
    <w:rsid w:val="000E697C"/>
    <w:rsid w:val="000F1C15"/>
    <w:rsid w:val="00110E8A"/>
    <w:rsid w:val="0011255E"/>
    <w:rsid w:val="001169A4"/>
    <w:rsid w:val="00134B75"/>
    <w:rsid w:val="001530B5"/>
    <w:rsid w:val="001620E5"/>
    <w:rsid w:val="00176580"/>
    <w:rsid w:val="001A05C3"/>
    <w:rsid w:val="001C2F61"/>
    <w:rsid w:val="001C4B0B"/>
    <w:rsid w:val="001F12A6"/>
    <w:rsid w:val="001F497A"/>
    <w:rsid w:val="00212DF2"/>
    <w:rsid w:val="00217386"/>
    <w:rsid w:val="0025029A"/>
    <w:rsid w:val="00257246"/>
    <w:rsid w:val="00270B7F"/>
    <w:rsid w:val="0027194C"/>
    <w:rsid w:val="002739A9"/>
    <w:rsid w:val="0028415B"/>
    <w:rsid w:val="00286DAC"/>
    <w:rsid w:val="00287393"/>
    <w:rsid w:val="00292769"/>
    <w:rsid w:val="002A03C0"/>
    <w:rsid w:val="002A3746"/>
    <w:rsid w:val="002B040C"/>
    <w:rsid w:val="002B1487"/>
    <w:rsid w:val="002B52AB"/>
    <w:rsid w:val="002C1F83"/>
    <w:rsid w:val="002C7D29"/>
    <w:rsid w:val="002D13E9"/>
    <w:rsid w:val="002E30BF"/>
    <w:rsid w:val="002E7F20"/>
    <w:rsid w:val="002F5FD0"/>
    <w:rsid w:val="00301D2B"/>
    <w:rsid w:val="0031261D"/>
    <w:rsid w:val="003145C6"/>
    <w:rsid w:val="0031713F"/>
    <w:rsid w:val="00321A28"/>
    <w:rsid w:val="003231B6"/>
    <w:rsid w:val="00330654"/>
    <w:rsid w:val="00335BAC"/>
    <w:rsid w:val="003515AA"/>
    <w:rsid w:val="003529CF"/>
    <w:rsid w:val="00365B8D"/>
    <w:rsid w:val="0036672B"/>
    <w:rsid w:val="00381E34"/>
    <w:rsid w:val="003B2332"/>
    <w:rsid w:val="003C3973"/>
    <w:rsid w:val="003D187A"/>
    <w:rsid w:val="003D6D08"/>
    <w:rsid w:val="003E359F"/>
    <w:rsid w:val="003E49ED"/>
    <w:rsid w:val="003F04BE"/>
    <w:rsid w:val="003F1EC9"/>
    <w:rsid w:val="003F4821"/>
    <w:rsid w:val="003F5CEC"/>
    <w:rsid w:val="003F66EA"/>
    <w:rsid w:val="00400151"/>
    <w:rsid w:val="00400825"/>
    <w:rsid w:val="00403EF1"/>
    <w:rsid w:val="00420BCB"/>
    <w:rsid w:val="00424BAF"/>
    <w:rsid w:val="004312DF"/>
    <w:rsid w:val="00433139"/>
    <w:rsid w:val="00440885"/>
    <w:rsid w:val="004524B0"/>
    <w:rsid w:val="00467020"/>
    <w:rsid w:val="00473C60"/>
    <w:rsid w:val="0047479F"/>
    <w:rsid w:val="00490FA6"/>
    <w:rsid w:val="004A1628"/>
    <w:rsid w:val="004B0B46"/>
    <w:rsid w:val="004B3199"/>
    <w:rsid w:val="004B5D3C"/>
    <w:rsid w:val="004D2658"/>
    <w:rsid w:val="004F1037"/>
    <w:rsid w:val="004F2B9A"/>
    <w:rsid w:val="004F693C"/>
    <w:rsid w:val="005000B3"/>
    <w:rsid w:val="0052756E"/>
    <w:rsid w:val="0053358E"/>
    <w:rsid w:val="00533D00"/>
    <w:rsid w:val="00540D4D"/>
    <w:rsid w:val="0054188C"/>
    <w:rsid w:val="00554861"/>
    <w:rsid w:val="00565C4A"/>
    <w:rsid w:val="00595AD2"/>
    <w:rsid w:val="005A3EC7"/>
    <w:rsid w:val="005A7C2A"/>
    <w:rsid w:val="005C47F9"/>
    <w:rsid w:val="005C4E62"/>
    <w:rsid w:val="005E3E96"/>
    <w:rsid w:val="005E67A9"/>
    <w:rsid w:val="005F0D24"/>
    <w:rsid w:val="005F48C8"/>
    <w:rsid w:val="00600181"/>
    <w:rsid w:val="006047DA"/>
    <w:rsid w:val="00607671"/>
    <w:rsid w:val="0062023B"/>
    <w:rsid w:val="00621ACE"/>
    <w:rsid w:val="00625FE2"/>
    <w:rsid w:val="00626CD2"/>
    <w:rsid w:val="00645B78"/>
    <w:rsid w:val="00650560"/>
    <w:rsid w:val="00650700"/>
    <w:rsid w:val="00653014"/>
    <w:rsid w:val="00655CDA"/>
    <w:rsid w:val="00664C97"/>
    <w:rsid w:val="006756D5"/>
    <w:rsid w:val="00680E40"/>
    <w:rsid w:val="0068709A"/>
    <w:rsid w:val="00690552"/>
    <w:rsid w:val="00690D6F"/>
    <w:rsid w:val="006919EB"/>
    <w:rsid w:val="00694441"/>
    <w:rsid w:val="00696B30"/>
    <w:rsid w:val="006A7B89"/>
    <w:rsid w:val="006A7CDE"/>
    <w:rsid w:val="006C6C6E"/>
    <w:rsid w:val="006D1B21"/>
    <w:rsid w:val="006D6997"/>
    <w:rsid w:val="006F2504"/>
    <w:rsid w:val="006F32B9"/>
    <w:rsid w:val="00713728"/>
    <w:rsid w:val="007206D8"/>
    <w:rsid w:val="00724BA4"/>
    <w:rsid w:val="0073565B"/>
    <w:rsid w:val="00750501"/>
    <w:rsid w:val="00750B37"/>
    <w:rsid w:val="00765F79"/>
    <w:rsid w:val="00773770"/>
    <w:rsid w:val="007763D2"/>
    <w:rsid w:val="0078514B"/>
    <w:rsid w:val="00793B53"/>
    <w:rsid w:val="007C19D3"/>
    <w:rsid w:val="007D15C4"/>
    <w:rsid w:val="007D1DC8"/>
    <w:rsid w:val="007D3E3F"/>
    <w:rsid w:val="007E5B35"/>
    <w:rsid w:val="007F0F17"/>
    <w:rsid w:val="007F5A72"/>
    <w:rsid w:val="0081045F"/>
    <w:rsid w:val="0081758D"/>
    <w:rsid w:val="008226C6"/>
    <w:rsid w:val="0082352E"/>
    <w:rsid w:val="00832F76"/>
    <w:rsid w:val="00836853"/>
    <w:rsid w:val="008420E0"/>
    <w:rsid w:val="00843F48"/>
    <w:rsid w:val="00846FA0"/>
    <w:rsid w:val="00850BB7"/>
    <w:rsid w:val="00852FD2"/>
    <w:rsid w:val="008730D6"/>
    <w:rsid w:val="008757C3"/>
    <w:rsid w:val="00880051"/>
    <w:rsid w:val="00881A72"/>
    <w:rsid w:val="00884E24"/>
    <w:rsid w:val="008A7624"/>
    <w:rsid w:val="008C0065"/>
    <w:rsid w:val="008C333D"/>
    <w:rsid w:val="008E6305"/>
    <w:rsid w:val="008E641A"/>
    <w:rsid w:val="00900071"/>
    <w:rsid w:val="00906B8D"/>
    <w:rsid w:val="0092054D"/>
    <w:rsid w:val="00922EA0"/>
    <w:rsid w:val="00925AC0"/>
    <w:rsid w:val="00933B46"/>
    <w:rsid w:val="00934F92"/>
    <w:rsid w:val="00940536"/>
    <w:rsid w:val="009436FC"/>
    <w:rsid w:val="009514A6"/>
    <w:rsid w:val="00952A0E"/>
    <w:rsid w:val="009637FF"/>
    <w:rsid w:val="00966384"/>
    <w:rsid w:val="00967DBE"/>
    <w:rsid w:val="00970597"/>
    <w:rsid w:val="0097500C"/>
    <w:rsid w:val="0097786D"/>
    <w:rsid w:val="00980A9D"/>
    <w:rsid w:val="00991C6A"/>
    <w:rsid w:val="00996174"/>
    <w:rsid w:val="009A273E"/>
    <w:rsid w:val="009A7A4B"/>
    <w:rsid w:val="009E0760"/>
    <w:rsid w:val="009E3EE8"/>
    <w:rsid w:val="009F0B73"/>
    <w:rsid w:val="009F44B7"/>
    <w:rsid w:val="00A0175E"/>
    <w:rsid w:val="00A04F91"/>
    <w:rsid w:val="00A172B5"/>
    <w:rsid w:val="00A25A0C"/>
    <w:rsid w:val="00A268A3"/>
    <w:rsid w:val="00A26CAD"/>
    <w:rsid w:val="00A42712"/>
    <w:rsid w:val="00A46585"/>
    <w:rsid w:val="00A50F21"/>
    <w:rsid w:val="00A531A5"/>
    <w:rsid w:val="00A5797B"/>
    <w:rsid w:val="00A628DB"/>
    <w:rsid w:val="00A76AB5"/>
    <w:rsid w:val="00A87A0F"/>
    <w:rsid w:val="00AA4131"/>
    <w:rsid w:val="00AB25E6"/>
    <w:rsid w:val="00AF2B4D"/>
    <w:rsid w:val="00B17780"/>
    <w:rsid w:val="00B34F78"/>
    <w:rsid w:val="00B41A02"/>
    <w:rsid w:val="00B44986"/>
    <w:rsid w:val="00B47BB4"/>
    <w:rsid w:val="00B55265"/>
    <w:rsid w:val="00B76B80"/>
    <w:rsid w:val="00B84446"/>
    <w:rsid w:val="00B850C8"/>
    <w:rsid w:val="00B9402A"/>
    <w:rsid w:val="00B94A66"/>
    <w:rsid w:val="00BA03BF"/>
    <w:rsid w:val="00BA3450"/>
    <w:rsid w:val="00BB58B7"/>
    <w:rsid w:val="00BC1E7F"/>
    <w:rsid w:val="00BD2452"/>
    <w:rsid w:val="00BE3A74"/>
    <w:rsid w:val="00BE76E6"/>
    <w:rsid w:val="00BF2F49"/>
    <w:rsid w:val="00BF3A37"/>
    <w:rsid w:val="00BF57FF"/>
    <w:rsid w:val="00C24842"/>
    <w:rsid w:val="00C30F4F"/>
    <w:rsid w:val="00C32255"/>
    <w:rsid w:val="00C33769"/>
    <w:rsid w:val="00C430C1"/>
    <w:rsid w:val="00C439E5"/>
    <w:rsid w:val="00C6509C"/>
    <w:rsid w:val="00C707B8"/>
    <w:rsid w:val="00C85913"/>
    <w:rsid w:val="00C96685"/>
    <w:rsid w:val="00CA6F22"/>
    <w:rsid w:val="00CC18B6"/>
    <w:rsid w:val="00CC222E"/>
    <w:rsid w:val="00CD0F6E"/>
    <w:rsid w:val="00CF06DD"/>
    <w:rsid w:val="00CF1C7B"/>
    <w:rsid w:val="00CF1EA1"/>
    <w:rsid w:val="00CF43A0"/>
    <w:rsid w:val="00CF5DE2"/>
    <w:rsid w:val="00D068D6"/>
    <w:rsid w:val="00D16110"/>
    <w:rsid w:val="00D17142"/>
    <w:rsid w:val="00D21890"/>
    <w:rsid w:val="00D303A8"/>
    <w:rsid w:val="00D346D5"/>
    <w:rsid w:val="00D46868"/>
    <w:rsid w:val="00D51E50"/>
    <w:rsid w:val="00D56541"/>
    <w:rsid w:val="00D60E48"/>
    <w:rsid w:val="00D6732C"/>
    <w:rsid w:val="00D70309"/>
    <w:rsid w:val="00DC23A5"/>
    <w:rsid w:val="00DD48C4"/>
    <w:rsid w:val="00DE2FB4"/>
    <w:rsid w:val="00DE50D3"/>
    <w:rsid w:val="00DF1CBF"/>
    <w:rsid w:val="00DF216F"/>
    <w:rsid w:val="00DF76E7"/>
    <w:rsid w:val="00E04569"/>
    <w:rsid w:val="00E108FE"/>
    <w:rsid w:val="00E222FE"/>
    <w:rsid w:val="00E23F51"/>
    <w:rsid w:val="00E2538C"/>
    <w:rsid w:val="00E3288C"/>
    <w:rsid w:val="00E4445E"/>
    <w:rsid w:val="00E5081A"/>
    <w:rsid w:val="00E74F22"/>
    <w:rsid w:val="00E7738F"/>
    <w:rsid w:val="00E9388D"/>
    <w:rsid w:val="00E94462"/>
    <w:rsid w:val="00EB3064"/>
    <w:rsid w:val="00EE137C"/>
    <w:rsid w:val="00F13414"/>
    <w:rsid w:val="00F3147B"/>
    <w:rsid w:val="00F32938"/>
    <w:rsid w:val="00F3353E"/>
    <w:rsid w:val="00F357C0"/>
    <w:rsid w:val="00F357C4"/>
    <w:rsid w:val="00F37BC0"/>
    <w:rsid w:val="00F37BFB"/>
    <w:rsid w:val="00F55132"/>
    <w:rsid w:val="00F73A26"/>
    <w:rsid w:val="00F76E9F"/>
    <w:rsid w:val="00F84D3E"/>
    <w:rsid w:val="00F87CBF"/>
    <w:rsid w:val="00F91B44"/>
    <w:rsid w:val="00FA34B1"/>
    <w:rsid w:val="00FA5458"/>
    <w:rsid w:val="00FB5E80"/>
    <w:rsid w:val="00FD2895"/>
    <w:rsid w:val="00FD5928"/>
    <w:rsid w:val="00FD685A"/>
    <w:rsid w:val="00FF2DBB"/>
    <w:rsid w:val="00FF5B7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 fillcolor="white">
      <v:fill color="white"/>
    </o:shapedefaults>
    <o:shapelayout v:ext="edit">
      <o:idmap v:ext="edit" data="1,3,4,5,6"/>
      <o:rules v:ext="edit">
        <o:r id="V:Rule1" type="arc" idref="#_x0000_s6433"/>
        <o:r id="V:Rule2" type="arc" idref="#_x0000_s6440"/>
        <o:r id="V:Rule3" type="arc" idref="#_x0000_s6445"/>
        <o:r id="V:Rule4" type="arc" idref="#_x0000_s6447"/>
        <o:r id="V:Rule5" type="arc" idref="#_x0000_s6448"/>
        <o:r id="V:Rule6" type="arc" idref="#_x0000_s4218"/>
        <o:r id="V:Rule9" type="arc" idref="#_x0000_s6538"/>
        <o:r id="V:Rule10" type="arc" idref="#_x0000_s6542"/>
        <o:r id="V:Rule11" type="arc" idref="#_x0000_s6652"/>
        <o:r id="V:Rule28" type="arc" idref="#_x0000_s5381"/>
        <o:r id="V:Rule29" type="arc" idref="#_x0000_s5389"/>
        <o:r id="V:Rule30" type="arc" idref="#_x0000_s5919"/>
        <o:r id="V:Rule31" type="arc" idref="#_x0000_s5432"/>
        <o:r id="V:Rule32" type="arc" idref="#_x0000_s3290"/>
        <o:r id="V:Rule33" type="connector" idref="#_x0000_s6533"/>
        <o:r id="V:Rule34" type="connector" idref="#_x0000_s6769"/>
        <o:r id="V:Rule35" type="connector" idref="#_x0000_s6770"/>
        <o:r id="V:Rule36" type="connector" idref="#_x0000_s6776"/>
        <o:r id="V:Rule37" type="connector" idref="#_x0000_s6773"/>
        <o:r id="V:Rule38" type="connector" idref="#_x0000_s6787"/>
        <o:r id="V:Rule39" type="connector" idref="#_x0000_s6721">
          <o:proxy end="" idref="#_x0000_s6730" connectloc="3"/>
        </o:r>
        <o:r id="V:Rule40" type="connector" idref="#_x0000_s6718">
          <o:proxy end="" idref="#_x0000_s6730" connectloc="1"/>
        </o:r>
        <o:r id="V:Rule41" type="connector" idref="#_x0000_s6788"/>
        <o:r id="V:Rule42" type="connector" idref="#_x0000_s6791"/>
        <o:r id="V:Rule43" type="connector" idref="#_x0000_s6748"/>
        <o:r id="V:Rule44" type="connector" idref="#_x0000_s6535"/>
        <o:r id="V:Rule45" type="connector" idref="#_x0000_s6745"/>
        <o:r id="V:Rule46" type="connector" idref="#_x0000_s6793"/>
        <o:r id="V:Rule47" type="connector" idref="#_x0000_s6731"/>
        <o:r id="V:Rule48" type="connector" idref="#_x0000_s6790"/>
        <o:r id="V:Rule49" type="connector" idref="#_x0000_s6789"/>
        <o:r id="V:Rule50" type="connector" idref="#_x0000_s673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33D00"/>
    <w:rPr>
      <w:sz w:val="32"/>
      <w:szCs w:val="24"/>
    </w:rPr>
  </w:style>
  <w:style w:type="paragraph" w:styleId="1">
    <w:name w:val="heading 1"/>
    <w:basedOn w:val="a"/>
    <w:next w:val="a"/>
    <w:link w:val="10"/>
    <w:qFormat/>
    <w:rsid w:val="003D187A"/>
    <w:pPr>
      <w:keepNext/>
      <w:spacing w:before="240" w:after="60"/>
      <w:outlineLvl w:val="0"/>
    </w:pPr>
    <w:rPr>
      <w:rFonts w:ascii="Arial" w:hAnsi="Arial" w:cs="Arial"/>
      <w:b/>
      <w:bCs/>
      <w:kern w:val="32"/>
      <w:szCs w:val="32"/>
    </w:rPr>
  </w:style>
  <w:style w:type="paragraph" w:styleId="2">
    <w:name w:val="heading 2"/>
    <w:basedOn w:val="a"/>
    <w:next w:val="a"/>
    <w:link w:val="20"/>
    <w:qFormat/>
    <w:rsid w:val="009E3EE8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locked/>
    <w:rsid w:val="003F66EA"/>
    <w:rPr>
      <w:rFonts w:ascii="Arial" w:hAnsi="Arial" w:cs="Arial"/>
      <w:b/>
      <w:bCs/>
      <w:kern w:val="32"/>
      <w:sz w:val="32"/>
      <w:szCs w:val="32"/>
      <w:lang w:val="ru-RU" w:eastAsia="ru-RU" w:bidi="ar-SA"/>
    </w:rPr>
  </w:style>
  <w:style w:type="character" w:customStyle="1" w:styleId="20">
    <w:name w:val="Заголовок 2 Знак"/>
    <w:link w:val="2"/>
    <w:locked/>
    <w:rsid w:val="003F66EA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table" w:styleId="a3">
    <w:name w:val="Table Grid"/>
    <w:basedOn w:val="a1"/>
    <w:rsid w:val="009E3EE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1"/>
    <w:basedOn w:val="a"/>
    <w:next w:val="a"/>
    <w:autoRedefine/>
    <w:semiHidden/>
    <w:rsid w:val="009E3EE8"/>
    <w:pPr>
      <w:jc w:val="both"/>
    </w:pPr>
    <w:rPr>
      <w:szCs w:val="20"/>
    </w:rPr>
  </w:style>
  <w:style w:type="paragraph" w:styleId="a4">
    <w:name w:val="footer"/>
    <w:basedOn w:val="a"/>
    <w:link w:val="a5"/>
    <w:uiPriority w:val="99"/>
    <w:rsid w:val="00843F48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link w:val="a4"/>
    <w:uiPriority w:val="99"/>
    <w:locked/>
    <w:rsid w:val="003F66EA"/>
    <w:rPr>
      <w:sz w:val="32"/>
      <w:szCs w:val="24"/>
      <w:lang w:val="ru-RU" w:eastAsia="ru-RU" w:bidi="ar-SA"/>
    </w:rPr>
  </w:style>
  <w:style w:type="character" w:styleId="a6">
    <w:name w:val="page number"/>
    <w:basedOn w:val="a0"/>
    <w:rsid w:val="00843F48"/>
  </w:style>
  <w:style w:type="paragraph" w:customStyle="1" w:styleId="12">
    <w:name w:val="Стиль1"/>
    <w:basedOn w:val="1"/>
    <w:rsid w:val="003F66EA"/>
    <w:pPr>
      <w:spacing w:before="0" w:after="0" w:line="276" w:lineRule="auto"/>
      <w:ind w:firstLine="720"/>
      <w:jc w:val="both"/>
    </w:pPr>
    <w:rPr>
      <w:rFonts w:ascii="Times New Roman" w:eastAsia="Calibri" w:hAnsi="Times New Roman" w:cs="Times New Roman"/>
    </w:rPr>
  </w:style>
  <w:style w:type="paragraph" w:customStyle="1" w:styleId="21">
    <w:name w:val="Стиль2"/>
    <w:basedOn w:val="2"/>
    <w:rsid w:val="003F66EA"/>
    <w:pPr>
      <w:spacing w:before="0" w:after="0" w:line="276" w:lineRule="auto"/>
      <w:ind w:firstLine="720"/>
      <w:jc w:val="both"/>
    </w:pPr>
    <w:rPr>
      <w:rFonts w:ascii="Times New Roman" w:eastAsia="Calibri" w:hAnsi="Times New Roman" w:cs="Times New Roman"/>
      <w:b w:val="0"/>
      <w:bCs w:val="0"/>
      <w:i w:val="0"/>
      <w:iCs w:val="0"/>
      <w:sz w:val="32"/>
      <w:szCs w:val="32"/>
    </w:rPr>
  </w:style>
  <w:style w:type="paragraph" w:styleId="a7">
    <w:name w:val="Document Map"/>
    <w:basedOn w:val="a"/>
    <w:link w:val="a8"/>
    <w:semiHidden/>
    <w:rsid w:val="003F66EA"/>
    <w:pPr>
      <w:shd w:val="clear" w:color="auto" w:fill="000080"/>
    </w:pPr>
    <w:rPr>
      <w:rFonts w:ascii="Tahoma" w:eastAsia="Calibri" w:hAnsi="Tahoma" w:cs="Tahoma"/>
      <w:sz w:val="20"/>
      <w:szCs w:val="20"/>
    </w:rPr>
  </w:style>
  <w:style w:type="character" w:customStyle="1" w:styleId="a8">
    <w:name w:val="Схема документа Знак"/>
    <w:link w:val="a7"/>
    <w:semiHidden/>
    <w:locked/>
    <w:rsid w:val="003F66EA"/>
    <w:rPr>
      <w:rFonts w:ascii="Tahoma" w:eastAsia="Calibri" w:hAnsi="Tahoma" w:cs="Tahoma"/>
      <w:lang w:val="ru-RU" w:eastAsia="ru-RU" w:bidi="ar-SA"/>
    </w:rPr>
  </w:style>
  <w:style w:type="paragraph" w:customStyle="1" w:styleId="13">
    <w:name w:val="Без интервала1"/>
    <w:rsid w:val="003F66EA"/>
    <w:rPr>
      <w:rFonts w:ascii="Calibri" w:eastAsia="Calibri" w:hAnsi="Calibri" w:cs="Calibri"/>
      <w:sz w:val="22"/>
      <w:szCs w:val="22"/>
    </w:rPr>
  </w:style>
  <w:style w:type="paragraph" w:styleId="a9">
    <w:name w:val="header"/>
    <w:basedOn w:val="a"/>
    <w:link w:val="aa"/>
    <w:uiPriority w:val="99"/>
    <w:rsid w:val="003F66EA"/>
    <w:pPr>
      <w:tabs>
        <w:tab w:val="center" w:pos="4677"/>
        <w:tab w:val="right" w:pos="9355"/>
      </w:tabs>
    </w:pPr>
    <w:rPr>
      <w:rFonts w:eastAsia="Calibri"/>
      <w:szCs w:val="32"/>
    </w:rPr>
  </w:style>
  <w:style w:type="character" w:customStyle="1" w:styleId="aa">
    <w:name w:val="Верхний колонтитул Знак"/>
    <w:link w:val="a9"/>
    <w:uiPriority w:val="99"/>
    <w:locked/>
    <w:rsid w:val="003F66EA"/>
    <w:rPr>
      <w:rFonts w:eastAsia="Calibri"/>
      <w:sz w:val="32"/>
      <w:szCs w:val="32"/>
      <w:lang w:val="ru-RU" w:eastAsia="ru-RU" w:bidi="ar-SA"/>
    </w:rPr>
  </w:style>
  <w:style w:type="paragraph" w:customStyle="1" w:styleId="Style4">
    <w:name w:val="Style4"/>
    <w:basedOn w:val="a"/>
    <w:rsid w:val="003F66EA"/>
    <w:pPr>
      <w:widowControl w:val="0"/>
      <w:autoSpaceDE w:val="0"/>
      <w:autoSpaceDN w:val="0"/>
      <w:adjustRightInd w:val="0"/>
      <w:spacing w:line="226" w:lineRule="exact"/>
      <w:ind w:hanging="653"/>
      <w:jc w:val="both"/>
    </w:pPr>
    <w:rPr>
      <w:rFonts w:ascii="Arial Unicode MS" w:eastAsia="Arial Unicode MS" w:cs="Arial Unicode MS"/>
      <w:sz w:val="24"/>
    </w:rPr>
  </w:style>
  <w:style w:type="paragraph" w:customStyle="1" w:styleId="14">
    <w:name w:val="Абзац списка1"/>
    <w:basedOn w:val="a"/>
    <w:rsid w:val="003F66EA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paragraph" w:customStyle="1" w:styleId="Style2">
    <w:name w:val="Style2"/>
    <w:basedOn w:val="a"/>
    <w:rsid w:val="003F66EA"/>
    <w:pPr>
      <w:widowControl w:val="0"/>
      <w:autoSpaceDE w:val="0"/>
      <w:autoSpaceDN w:val="0"/>
      <w:adjustRightInd w:val="0"/>
      <w:spacing w:line="216" w:lineRule="exact"/>
      <w:jc w:val="center"/>
    </w:pPr>
    <w:rPr>
      <w:rFonts w:eastAsia="Calibri"/>
      <w:sz w:val="24"/>
    </w:rPr>
  </w:style>
  <w:style w:type="paragraph" w:customStyle="1" w:styleId="Style1">
    <w:name w:val="Style1"/>
    <w:basedOn w:val="a"/>
    <w:rsid w:val="003F66EA"/>
    <w:pPr>
      <w:widowControl w:val="0"/>
      <w:autoSpaceDE w:val="0"/>
      <w:autoSpaceDN w:val="0"/>
      <w:adjustRightInd w:val="0"/>
      <w:spacing w:line="225" w:lineRule="exact"/>
      <w:jc w:val="both"/>
    </w:pPr>
    <w:rPr>
      <w:rFonts w:eastAsia="Calibri"/>
      <w:sz w:val="24"/>
    </w:rPr>
  </w:style>
  <w:style w:type="paragraph" w:customStyle="1" w:styleId="Style7">
    <w:name w:val="Style7"/>
    <w:basedOn w:val="a"/>
    <w:rsid w:val="003F66EA"/>
    <w:pPr>
      <w:widowControl w:val="0"/>
      <w:autoSpaceDE w:val="0"/>
      <w:autoSpaceDN w:val="0"/>
      <w:adjustRightInd w:val="0"/>
      <w:spacing w:line="221" w:lineRule="exact"/>
      <w:jc w:val="both"/>
    </w:pPr>
    <w:rPr>
      <w:rFonts w:eastAsia="Calibri"/>
      <w:sz w:val="24"/>
    </w:rPr>
  </w:style>
  <w:style w:type="paragraph" w:customStyle="1" w:styleId="Style3">
    <w:name w:val="Style3"/>
    <w:basedOn w:val="a"/>
    <w:rsid w:val="003F66EA"/>
    <w:pPr>
      <w:widowControl w:val="0"/>
      <w:autoSpaceDE w:val="0"/>
      <w:autoSpaceDN w:val="0"/>
      <w:adjustRightInd w:val="0"/>
      <w:jc w:val="both"/>
    </w:pPr>
    <w:rPr>
      <w:rFonts w:eastAsia="Calibri"/>
      <w:sz w:val="24"/>
    </w:rPr>
  </w:style>
  <w:style w:type="character" w:customStyle="1" w:styleId="FontStyle15">
    <w:name w:val="Font Style15"/>
    <w:rsid w:val="003F66EA"/>
    <w:rPr>
      <w:rFonts w:ascii="Times New Roman" w:hAnsi="Times New Roman" w:cs="Times New Roman"/>
      <w:sz w:val="12"/>
      <w:szCs w:val="12"/>
    </w:rPr>
  </w:style>
  <w:style w:type="character" w:customStyle="1" w:styleId="FontStyle13">
    <w:name w:val="Font Style13"/>
    <w:rsid w:val="003F66EA"/>
    <w:rPr>
      <w:rFonts w:ascii="Times New Roman" w:hAnsi="Times New Roman" w:cs="Times New Roman"/>
      <w:sz w:val="16"/>
      <w:szCs w:val="16"/>
    </w:rPr>
  </w:style>
  <w:style w:type="character" w:customStyle="1" w:styleId="FontStyle14">
    <w:name w:val="Font Style14"/>
    <w:rsid w:val="003F66EA"/>
    <w:rPr>
      <w:rFonts w:ascii="Times New Roman" w:hAnsi="Times New Roman" w:cs="Times New Roman"/>
      <w:b/>
      <w:bCs/>
      <w:i/>
      <w:iCs/>
      <w:spacing w:val="-10"/>
      <w:sz w:val="16"/>
      <w:szCs w:val="16"/>
    </w:rPr>
  </w:style>
  <w:style w:type="character" w:customStyle="1" w:styleId="FontStyle12">
    <w:name w:val="Font Style12"/>
    <w:rsid w:val="003F66EA"/>
    <w:rPr>
      <w:rFonts w:ascii="Times New Roman" w:hAnsi="Times New Roman" w:cs="Times New Roman"/>
      <w:i/>
      <w:iCs/>
      <w:spacing w:val="-20"/>
      <w:sz w:val="18"/>
      <w:szCs w:val="18"/>
    </w:rPr>
  </w:style>
  <w:style w:type="character" w:customStyle="1" w:styleId="FontStyle11">
    <w:name w:val="Font Style11"/>
    <w:rsid w:val="003F66EA"/>
    <w:rPr>
      <w:rFonts w:ascii="Times New Roman" w:hAnsi="Times New Roman" w:cs="Times New Roman"/>
      <w:sz w:val="16"/>
      <w:szCs w:val="16"/>
    </w:rPr>
  </w:style>
  <w:style w:type="character" w:customStyle="1" w:styleId="FontStyle37">
    <w:name w:val="Font Style37"/>
    <w:rsid w:val="003F66EA"/>
    <w:rPr>
      <w:rFonts w:ascii="Times New Roman" w:hAnsi="Times New Roman" w:cs="Times New Roman"/>
      <w:spacing w:val="10"/>
      <w:sz w:val="12"/>
      <w:szCs w:val="12"/>
    </w:rPr>
  </w:style>
  <w:style w:type="character" w:customStyle="1" w:styleId="FontStyle31">
    <w:name w:val="Font Style31"/>
    <w:rsid w:val="003F66EA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20">
    <w:name w:val="Font Style20"/>
    <w:rsid w:val="003F66EA"/>
    <w:rPr>
      <w:rFonts w:ascii="Times New Roman" w:hAnsi="Times New Roman" w:cs="Times New Roman"/>
      <w:spacing w:val="20"/>
      <w:sz w:val="14"/>
      <w:szCs w:val="14"/>
    </w:rPr>
  </w:style>
  <w:style w:type="character" w:customStyle="1" w:styleId="FontStyle25">
    <w:name w:val="Font Style25"/>
    <w:rsid w:val="003F66EA"/>
    <w:rPr>
      <w:rFonts w:ascii="Sylfaen" w:hAnsi="Sylfaen" w:cs="Sylfaen"/>
      <w:b/>
      <w:bCs/>
      <w:sz w:val="18"/>
      <w:szCs w:val="18"/>
    </w:rPr>
  </w:style>
  <w:style w:type="character" w:customStyle="1" w:styleId="FontStyle29">
    <w:name w:val="Font Style29"/>
    <w:rsid w:val="003F66EA"/>
    <w:rPr>
      <w:rFonts w:ascii="Times New Roman" w:hAnsi="Times New Roman" w:cs="Times New Roman"/>
      <w:b/>
      <w:bCs/>
      <w:i/>
      <w:iCs/>
      <w:sz w:val="16"/>
      <w:szCs w:val="16"/>
    </w:rPr>
  </w:style>
  <w:style w:type="paragraph" w:customStyle="1" w:styleId="Style5">
    <w:name w:val="Style5"/>
    <w:basedOn w:val="a"/>
    <w:rsid w:val="003F66EA"/>
    <w:pPr>
      <w:widowControl w:val="0"/>
      <w:autoSpaceDE w:val="0"/>
      <w:autoSpaceDN w:val="0"/>
      <w:adjustRightInd w:val="0"/>
      <w:spacing w:line="226" w:lineRule="exact"/>
      <w:jc w:val="both"/>
    </w:pPr>
    <w:rPr>
      <w:rFonts w:ascii="Arial Unicode MS" w:eastAsia="Arial Unicode MS" w:cs="Arial Unicode MS"/>
      <w:sz w:val="24"/>
    </w:rPr>
  </w:style>
  <w:style w:type="paragraph" w:customStyle="1" w:styleId="Style12">
    <w:name w:val="Style12"/>
    <w:basedOn w:val="a"/>
    <w:rsid w:val="003F66EA"/>
    <w:pPr>
      <w:widowControl w:val="0"/>
      <w:autoSpaceDE w:val="0"/>
      <w:autoSpaceDN w:val="0"/>
      <w:adjustRightInd w:val="0"/>
    </w:pPr>
    <w:rPr>
      <w:rFonts w:ascii="Arial Unicode MS" w:eastAsia="Arial Unicode MS" w:cs="Arial Unicode MS"/>
      <w:sz w:val="24"/>
    </w:rPr>
  </w:style>
  <w:style w:type="character" w:customStyle="1" w:styleId="FontStyle17">
    <w:name w:val="Font Style17"/>
    <w:rsid w:val="003F66EA"/>
    <w:rPr>
      <w:rFonts w:ascii="Times New Roman" w:hAnsi="Times New Roman" w:cs="Times New Roman"/>
      <w:sz w:val="16"/>
      <w:szCs w:val="16"/>
    </w:rPr>
  </w:style>
  <w:style w:type="character" w:customStyle="1" w:styleId="FontStyle23">
    <w:name w:val="Font Style23"/>
    <w:rsid w:val="003F66EA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16">
    <w:name w:val="Font Style16"/>
    <w:rsid w:val="003F66EA"/>
    <w:rPr>
      <w:rFonts w:ascii="Constantia" w:hAnsi="Constantia" w:cs="Constantia"/>
      <w:sz w:val="16"/>
      <w:szCs w:val="16"/>
    </w:rPr>
  </w:style>
  <w:style w:type="paragraph" w:customStyle="1" w:styleId="Style6">
    <w:name w:val="Style6"/>
    <w:basedOn w:val="a"/>
    <w:rsid w:val="003F66EA"/>
    <w:pPr>
      <w:widowControl w:val="0"/>
      <w:autoSpaceDE w:val="0"/>
      <w:autoSpaceDN w:val="0"/>
      <w:adjustRightInd w:val="0"/>
      <w:spacing w:line="216" w:lineRule="exact"/>
      <w:ind w:hanging="502"/>
      <w:jc w:val="both"/>
    </w:pPr>
    <w:rPr>
      <w:rFonts w:eastAsia="Calibri"/>
      <w:sz w:val="24"/>
    </w:rPr>
  </w:style>
  <w:style w:type="paragraph" w:customStyle="1" w:styleId="Style17">
    <w:name w:val="Style17"/>
    <w:basedOn w:val="a"/>
    <w:rsid w:val="003F66EA"/>
    <w:pPr>
      <w:widowControl w:val="0"/>
      <w:autoSpaceDE w:val="0"/>
      <w:autoSpaceDN w:val="0"/>
      <w:adjustRightInd w:val="0"/>
    </w:pPr>
    <w:rPr>
      <w:rFonts w:eastAsia="Calibri"/>
      <w:sz w:val="24"/>
    </w:rPr>
  </w:style>
  <w:style w:type="character" w:customStyle="1" w:styleId="FontStyle28">
    <w:name w:val="Font Style28"/>
    <w:rsid w:val="003F66EA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38">
    <w:name w:val="Font Style38"/>
    <w:rsid w:val="003F66EA"/>
    <w:rPr>
      <w:rFonts w:ascii="Times New Roman" w:hAnsi="Times New Roman" w:cs="Times New Roman"/>
      <w:sz w:val="18"/>
      <w:szCs w:val="18"/>
    </w:rPr>
  </w:style>
  <w:style w:type="paragraph" w:customStyle="1" w:styleId="Style9">
    <w:name w:val="Style9"/>
    <w:basedOn w:val="a"/>
    <w:rsid w:val="003F66EA"/>
    <w:pPr>
      <w:widowControl w:val="0"/>
      <w:autoSpaceDE w:val="0"/>
      <w:autoSpaceDN w:val="0"/>
      <w:adjustRightInd w:val="0"/>
      <w:spacing w:line="223" w:lineRule="exact"/>
      <w:jc w:val="both"/>
    </w:pPr>
    <w:rPr>
      <w:rFonts w:eastAsia="Calibri"/>
      <w:sz w:val="24"/>
    </w:rPr>
  </w:style>
  <w:style w:type="character" w:customStyle="1" w:styleId="FontStyle24">
    <w:name w:val="Font Style24"/>
    <w:rsid w:val="003F66EA"/>
    <w:rPr>
      <w:rFonts w:ascii="Times New Roman" w:hAnsi="Times New Roman" w:cs="Times New Roman"/>
      <w:i/>
      <w:iCs/>
      <w:spacing w:val="20"/>
      <w:sz w:val="14"/>
      <w:szCs w:val="14"/>
    </w:rPr>
  </w:style>
  <w:style w:type="paragraph" w:customStyle="1" w:styleId="Style13">
    <w:name w:val="Style13"/>
    <w:basedOn w:val="a"/>
    <w:rsid w:val="003F66EA"/>
    <w:pPr>
      <w:widowControl w:val="0"/>
      <w:autoSpaceDE w:val="0"/>
      <w:autoSpaceDN w:val="0"/>
      <w:adjustRightInd w:val="0"/>
      <w:spacing w:line="216" w:lineRule="exact"/>
      <w:ind w:hanging="574"/>
      <w:jc w:val="both"/>
    </w:pPr>
    <w:rPr>
      <w:rFonts w:eastAsia="Calibri"/>
      <w:sz w:val="24"/>
    </w:rPr>
  </w:style>
  <w:style w:type="character" w:customStyle="1" w:styleId="FontStyle33">
    <w:name w:val="Font Style33"/>
    <w:rsid w:val="003F66EA"/>
    <w:rPr>
      <w:rFonts w:ascii="Times New Roman" w:hAnsi="Times New Roman" w:cs="Times New Roman"/>
      <w:sz w:val="16"/>
      <w:szCs w:val="16"/>
    </w:rPr>
  </w:style>
  <w:style w:type="character" w:customStyle="1" w:styleId="FontStyle47">
    <w:name w:val="Font Style47"/>
    <w:rsid w:val="003F66EA"/>
    <w:rPr>
      <w:rFonts w:ascii="Times New Roman" w:hAnsi="Times New Roman" w:cs="Times New Roman"/>
      <w:sz w:val="14"/>
      <w:szCs w:val="14"/>
    </w:rPr>
  </w:style>
  <w:style w:type="character" w:customStyle="1" w:styleId="FontStyle49">
    <w:name w:val="Font Style49"/>
    <w:rsid w:val="003F66EA"/>
    <w:rPr>
      <w:rFonts w:ascii="Times New Roman" w:hAnsi="Times New Roman" w:cs="Times New Roman"/>
      <w:spacing w:val="20"/>
      <w:sz w:val="14"/>
      <w:szCs w:val="14"/>
    </w:rPr>
  </w:style>
  <w:style w:type="paragraph" w:customStyle="1" w:styleId="Style11">
    <w:name w:val="Style11"/>
    <w:basedOn w:val="a"/>
    <w:rsid w:val="003F66EA"/>
    <w:pPr>
      <w:widowControl w:val="0"/>
      <w:autoSpaceDE w:val="0"/>
      <w:autoSpaceDN w:val="0"/>
      <w:adjustRightInd w:val="0"/>
      <w:spacing w:line="223" w:lineRule="exact"/>
      <w:jc w:val="both"/>
    </w:pPr>
    <w:rPr>
      <w:rFonts w:ascii="Corbel" w:eastAsia="Calibri" w:hAnsi="Corbel" w:cs="Corbel"/>
      <w:sz w:val="24"/>
    </w:rPr>
  </w:style>
  <w:style w:type="paragraph" w:customStyle="1" w:styleId="Style18">
    <w:name w:val="Style18"/>
    <w:basedOn w:val="a"/>
    <w:rsid w:val="003F66EA"/>
    <w:pPr>
      <w:widowControl w:val="0"/>
      <w:autoSpaceDE w:val="0"/>
      <w:autoSpaceDN w:val="0"/>
      <w:adjustRightInd w:val="0"/>
      <w:spacing w:line="216" w:lineRule="exact"/>
      <w:ind w:hanging="264"/>
    </w:pPr>
    <w:rPr>
      <w:rFonts w:ascii="Corbel" w:eastAsia="Calibri" w:hAnsi="Corbel" w:cs="Corbel"/>
      <w:sz w:val="24"/>
    </w:rPr>
  </w:style>
  <w:style w:type="paragraph" w:customStyle="1" w:styleId="Style22">
    <w:name w:val="Style22"/>
    <w:basedOn w:val="a"/>
    <w:rsid w:val="003F66EA"/>
    <w:pPr>
      <w:widowControl w:val="0"/>
      <w:autoSpaceDE w:val="0"/>
      <w:autoSpaceDN w:val="0"/>
      <w:adjustRightInd w:val="0"/>
    </w:pPr>
    <w:rPr>
      <w:rFonts w:ascii="Corbel" w:eastAsia="Calibri" w:hAnsi="Corbel" w:cs="Corbel"/>
      <w:sz w:val="24"/>
    </w:rPr>
  </w:style>
  <w:style w:type="character" w:customStyle="1" w:styleId="FontStyle36">
    <w:name w:val="Font Style36"/>
    <w:rsid w:val="003F66EA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48">
    <w:name w:val="Font Style48"/>
    <w:rsid w:val="003F66EA"/>
    <w:rPr>
      <w:rFonts w:ascii="Arial Narrow" w:hAnsi="Arial Narrow" w:cs="Arial Narrow"/>
      <w:b/>
      <w:bCs/>
      <w:sz w:val="16"/>
      <w:szCs w:val="16"/>
    </w:rPr>
  </w:style>
  <w:style w:type="paragraph" w:customStyle="1" w:styleId="Style15">
    <w:name w:val="Style15"/>
    <w:basedOn w:val="a"/>
    <w:rsid w:val="003F66EA"/>
    <w:pPr>
      <w:widowControl w:val="0"/>
      <w:autoSpaceDE w:val="0"/>
      <w:autoSpaceDN w:val="0"/>
      <w:adjustRightInd w:val="0"/>
    </w:pPr>
    <w:rPr>
      <w:rFonts w:ascii="Book Antiqua" w:eastAsia="Calibri" w:hAnsi="Book Antiqua" w:cs="Book Antiqua"/>
      <w:sz w:val="24"/>
    </w:rPr>
  </w:style>
  <w:style w:type="paragraph" w:customStyle="1" w:styleId="Style16">
    <w:name w:val="Style16"/>
    <w:basedOn w:val="a"/>
    <w:rsid w:val="003F66EA"/>
    <w:pPr>
      <w:widowControl w:val="0"/>
      <w:autoSpaceDE w:val="0"/>
      <w:autoSpaceDN w:val="0"/>
      <w:adjustRightInd w:val="0"/>
      <w:spacing w:line="218" w:lineRule="exact"/>
      <w:jc w:val="both"/>
    </w:pPr>
    <w:rPr>
      <w:rFonts w:ascii="Book Antiqua" w:eastAsia="Calibri" w:hAnsi="Book Antiqua" w:cs="Book Antiqua"/>
      <w:sz w:val="24"/>
    </w:rPr>
  </w:style>
  <w:style w:type="paragraph" w:customStyle="1" w:styleId="Style33">
    <w:name w:val="Style33"/>
    <w:basedOn w:val="a"/>
    <w:rsid w:val="003F66EA"/>
    <w:pPr>
      <w:widowControl w:val="0"/>
      <w:autoSpaceDE w:val="0"/>
      <w:autoSpaceDN w:val="0"/>
      <w:adjustRightInd w:val="0"/>
      <w:spacing w:line="212" w:lineRule="exact"/>
      <w:ind w:hanging="533"/>
      <w:jc w:val="both"/>
    </w:pPr>
    <w:rPr>
      <w:rFonts w:ascii="Book Antiqua" w:eastAsia="Calibri" w:hAnsi="Book Antiqua" w:cs="Book Antiqua"/>
      <w:sz w:val="24"/>
    </w:rPr>
  </w:style>
  <w:style w:type="character" w:customStyle="1" w:styleId="FontStyle57">
    <w:name w:val="Font Style57"/>
    <w:rsid w:val="003F66EA"/>
    <w:rPr>
      <w:rFonts w:ascii="Book Antiqua" w:hAnsi="Book Antiqua" w:cs="Book Antiqua"/>
      <w:sz w:val="16"/>
      <w:szCs w:val="16"/>
    </w:rPr>
  </w:style>
  <w:style w:type="paragraph" w:customStyle="1" w:styleId="Style20">
    <w:name w:val="Style20"/>
    <w:basedOn w:val="a"/>
    <w:rsid w:val="003F66EA"/>
    <w:pPr>
      <w:widowControl w:val="0"/>
      <w:autoSpaceDE w:val="0"/>
      <w:autoSpaceDN w:val="0"/>
      <w:adjustRightInd w:val="0"/>
    </w:pPr>
    <w:rPr>
      <w:rFonts w:ascii="Book Antiqua" w:eastAsia="Calibri" w:hAnsi="Book Antiqua" w:cs="Book Antiqua"/>
      <w:sz w:val="24"/>
    </w:rPr>
  </w:style>
  <w:style w:type="character" w:customStyle="1" w:styleId="FontStyle56">
    <w:name w:val="Font Style56"/>
    <w:rsid w:val="003F66EA"/>
    <w:rPr>
      <w:rFonts w:ascii="Book Antiqua" w:hAnsi="Book Antiqua" w:cs="Book Antiqua"/>
      <w:sz w:val="16"/>
      <w:szCs w:val="16"/>
    </w:rPr>
  </w:style>
  <w:style w:type="paragraph" w:customStyle="1" w:styleId="Style19">
    <w:name w:val="Style19"/>
    <w:basedOn w:val="a"/>
    <w:rsid w:val="003F66EA"/>
    <w:pPr>
      <w:widowControl w:val="0"/>
      <w:autoSpaceDE w:val="0"/>
      <w:autoSpaceDN w:val="0"/>
      <w:adjustRightInd w:val="0"/>
      <w:jc w:val="right"/>
    </w:pPr>
    <w:rPr>
      <w:rFonts w:ascii="Book Antiqua" w:eastAsia="Calibri" w:hAnsi="Book Antiqua" w:cs="Book Antiqua"/>
      <w:sz w:val="24"/>
    </w:rPr>
  </w:style>
  <w:style w:type="character" w:customStyle="1" w:styleId="FontStyle70">
    <w:name w:val="Font Style70"/>
    <w:rsid w:val="003F66EA"/>
    <w:rPr>
      <w:rFonts w:ascii="Book Antiqua" w:hAnsi="Book Antiqua" w:cs="Book Antiqua"/>
      <w:b/>
      <w:bCs/>
      <w:sz w:val="16"/>
      <w:szCs w:val="16"/>
    </w:rPr>
  </w:style>
  <w:style w:type="paragraph" w:customStyle="1" w:styleId="Style25">
    <w:name w:val="Style25"/>
    <w:basedOn w:val="a"/>
    <w:rsid w:val="003F66EA"/>
    <w:pPr>
      <w:widowControl w:val="0"/>
      <w:autoSpaceDE w:val="0"/>
      <w:autoSpaceDN w:val="0"/>
      <w:adjustRightInd w:val="0"/>
      <w:spacing w:line="216" w:lineRule="exact"/>
      <w:jc w:val="both"/>
    </w:pPr>
    <w:rPr>
      <w:rFonts w:eastAsia="Calibri"/>
      <w:sz w:val="24"/>
    </w:rPr>
  </w:style>
  <w:style w:type="paragraph" w:customStyle="1" w:styleId="Style8">
    <w:name w:val="Style8"/>
    <w:basedOn w:val="a"/>
    <w:rsid w:val="003F66EA"/>
    <w:pPr>
      <w:widowControl w:val="0"/>
      <w:autoSpaceDE w:val="0"/>
      <w:autoSpaceDN w:val="0"/>
      <w:adjustRightInd w:val="0"/>
      <w:spacing w:line="218" w:lineRule="exact"/>
      <w:jc w:val="both"/>
    </w:pPr>
    <w:rPr>
      <w:rFonts w:eastAsia="Calibri"/>
      <w:sz w:val="24"/>
    </w:rPr>
  </w:style>
  <w:style w:type="character" w:customStyle="1" w:styleId="FontStyle46">
    <w:name w:val="Font Style46"/>
    <w:rsid w:val="003F66EA"/>
    <w:rPr>
      <w:rFonts w:ascii="Times New Roman" w:hAnsi="Times New Roman" w:cs="Times New Roman"/>
      <w:sz w:val="16"/>
      <w:szCs w:val="16"/>
    </w:rPr>
  </w:style>
  <w:style w:type="character" w:customStyle="1" w:styleId="FontStyle43">
    <w:name w:val="Font Style43"/>
    <w:rsid w:val="003F66EA"/>
    <w:rPr>
      <w:rFonts w:ascii="Times New Roman" w:hAnsi="Times New Roman" w:cs="Times New Roman"/>
      <w:sz w:val="14"/>
      <w:szCs w:val="14"/>
    </w:rPr>
  </w:style>
  <w:style w:type="character" w:customStyle="1" w:styleId="FontStyle26">
    <w:name w:val="Font Style26"/>
    <w:rsid w:val="003F66EA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32">
    <w:name w:val="Font Style32"/>
    <w:rsid w:val="003F66EA"/>
    <w:rPr>
      <w:rFonts w:ascii="Times New Roman" w:hAnsi="Times New Roman" w:cs="Times New Roman"/>
      <w:spacing w:val="20"/>
      <w:sz w:val="14"/>
      <w:szCs w:val="14"/>
    </w:rPr>
  </w:style>
  <w:style w:type="paragraph" w:customStyle="1" w:styleId="Style10">
    <w:name w:val="Style10"/>
    <w:basedOn w:val="a"/>
    <w:rsid w:val="003F66EA"/>
    <w:pPr>
      <w:widowControl w:val="0"/>
      <w:autoSpaceDE w:val="0"/>
      <w:autoSpaceDN w:val="0"/>
      <w:adjustRightInd w:val="0"/>
      <w:spacing w:line="241" w:lineRule="exact"/>
      <w:ind w:hanging="912"/>
      <w:jc w:val="both"/>
    </w:pPr>
    <w:rPr>
      <w:rFonts w:eastAsia="Calibri"/>
      <w:sz w:val="24"/>
    </w:rPr>
  </w:style>
  <w:style w:type="character" w:customStyle="1" w:styleId="FontStyle35">
    <w:name w:val="Font Style35"/>
    <w:rsid w:val="003F66EA"/>
    <w:rPr>
      <w:rFonts w:ascii="Times New Roman" w:hAnsi="Times New Roman" w:cs="Times New Roman"/>
      <w:i/>
      <w:iCs/>
      <w:sz w:val="16"/>
      <w:szCs w:val="16"/>
    </w:rPr>
  </w:style>
  <w:style w:type="paragraph" w:styleId="ab">
    <w:name w:val="Body Text"/>
    <w:basedOn w:val="a"/>
    <w:link w:val="ac"/>
    <w:rsid w:val="003F66EA"/>
    <w:pPr>
      <w:widowControl w:val="0"/>
      <w:suppressAutoHyphens/>
      <w:spacing w:after="120"/>
    </w:pPr>
    <w:rPr>
      <w:rFonts w:ascii="Liberation Serif" w:eastAsia="文泉驛正黑" w:hAnsi="Liberation Serif" w:cs="Liberation Serif"/>
      <w:kern w:val="1"/>
      <w:sz w:val="24"/>
      <w:lang w:eastAsia="hi-IN" w:bidi="hi-IN"/>
    </w:rPr>
  </w:style>
  <w:style w:type="character" w:customStyle="1" w:styleId="ac">
    <w:name w:val="Основной текст Знак"/>
    <w:link w:val="ab"/>
    <w:locked/>
    <w:rsid w:val="003F66EA"/>
    <w:rPr>
      <w:rFonts w:ascii="Liberation Serif" w:eastAsia="文泉驛正黑" w:hAnsi="Liberation Serif" w:cs="Liberation Serif"/>
      <w:kern w:val="1"/>
      <w:sz w:val="24"/>
      <w:szCs w:val="24"/>
      <w:lang w:val="ru-RU" w:eastAsia="hi-IN" w:bidi="hi-IN"/>
    </w:rPr>
  </w:style>
  <w:style w:type="character" w:styleId="ad">
    <w:name w:val="Strong"/>
    <w:qFormat/>
    <w:rsid w:val="003F66EA"/>
    <w:rPr>
      <w:rFonts w:cs="Times New Roman"/>
      <w:b/>
      <w:bCs/>
    </w:rPr>
  </w:style>
  <w:style w:type="paragraph" w:styleId="ae">
    <w:name w:val="Balloon Text"/>
    <w:basedOn w:val="a"/>
    <w:link w:val="af"/>
    <w:semiHidden/>
    <w:rsid w:val="003F66EA"/>
    <w:rPr>
      <w:rFonts w:ascii="Tahoma" w:eastAsia="Calibri" w:hAnsi="Tahoma" w:cs="Tahoma"/>
      <w:sz w:val="16"/>
      <w:szCs w:val="16"/>
    </w:rPr>
  </w:style>
  <w:style w:type="character" w:customStyle="1" w:styleId="af">
    <w:name w:val="Текст выноски Знак"/>
    <w:link w:val="ae"/>
    <w:semiHidden/>
    <w:locked/>
    <w:rsid w:val="003F66EA"/>
    <w:rPr>
      <w:rFonts w:ascii="Tahoma" w:eastAsia="Calibri" w:hAnsi="Tahoma" w:cs="Tahoma"/>
      <w:sz w:val="16"/>
      <w:szCs w:val="16"/>
      <w:lang w:val="ru-RU" w:eastAsia="ru-RU" w:bidi="ar-SA"/>
    </w:rPr>
  </w:style>
  <w:style w:type="character" w:styleId="af0">
    <w:name w:val="Hyperlink"/>
    <w:rsid w:val="003F66EA"/>
    <w:rPr>
      <w:rFonts w:cs="Times New Roman"/>
      <w:color w:val="0000FF"/>
      <w:u w:val="single"/>
    </w:rPr>
  </w:style>
  <w:style w:type="paragraph" w:styleId="af1">
    <w:name w:val="Body Text Indent"/>
    <w:basedOn w:val="a"/>
    <w:link w:val="af2"/>
    <w:rsid w:val="00EB3064"/>
    <w:pPr>
      <w:spacing w:after="120"/>
      <w:ind w:left="283"/>
    </w:pPr>
  </w:style>
  <w:style w:type="character" w:customStyle="1" w:styleId="af2">
    <w:name w:val="Основной текст с отступом Знак"/>
    <w:link w:val="af1"/>
    <w:rsid w:val="00EB3064"/>
    <w:rPr>
      <w:sz w:val="32"/>
      <w:szCs w:val="24"/>
    </w:rPr>
  </w:style>
  <w:style w:type="paragraph" w:styleId="af3">
    <w:name w:val="Intense Quote"/>
    <w:basedOn w:val="a"/>
    <w:next w:val="a"/>
    <w:link w:val="af4"/>
    <w:uiPriority w:val="30"/>
    <w:qFormat/>
    <w:rsid w:val="00645B78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</w:rPr>
  </w:style>
  <w:style w:type="character" w:customStyle="1" w:styleId="af4">
    <w:name w:val="Выделенная цитата Знак"/>
    <w:basedOn w:val="a0"/>
    <w:link w:val="af3"/>
    <w:uiPriority w:val="30"/>
    <w:rsid w:val="00645B78"/>
    <w:rPr>
      <w:b/>
      <w:bCs/>
      <w:i/>
      <w:iCs/>
      <w:color w:val="4F81BD"/>
      <w:sz w:val="32"/>
      <w:szCs w:val="24"/>
    </w:rPr>
  </w:style>
  <w:style w:type="character" w:styleId="af5">
    <w:name w:val="Subtle Reference"/>
    <w:basedOn w:val="a0"/>
    <w:uiPriority w:val="31"/>
    <w:qFormat/>
    <w:rsid w:val="00645B78"/>
    <w:rPr>
      <w:smallCaps/>
      <w:color w:val="C0504D"/>
      <w:u w:val="single"/>
    </w:rPr>
  </w:style>
  <w:style w:type="character" w:styleId="af6">
    <w:name w:val="Intense Reference"/>
    <w:basedOn w:val="a0"/>
    <w:uiPriority w:val="32"/>
    <w:qFormat/>
    <w:rsid w:val="00645B78"/>
    <w:rPr>
      <w:b/>
      <w:bCs/>
      <w:smallCaps/>
      <w:color w:val="C0504D"/>
      <w:spacing w:val="5"/>
      <w:u w:val="single"/>
    </w:rPr>
  </w:style>
  <w:style w:type="character" w:styleId="af7">
    <w:name w:val="Placeholder Text"/>
    <w:basedOn w:val="a0"/>
    <w:uiPriority w:val="99"/>
    <w:semiHidden/>
    <w:rsid w:val="00FF5B7C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299" Type="http://schemas.openxmlformats.org/officeDocument/2006/relationships/image" Target="media/image158.wmf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69.bin"/><Relationship Id="rId324" Type="http://schemas.openxmlformats.org/officeDocument/2006/relationships/oleObject" Target="embeddings/oleObject148.bin"/><Relationship Id="rId366" Type="http://schemas.openxmlformats.org/officeDocument/2006/relationships/oleObject" Target="embeddings/oleObject164.bin"/><Relationship Id="rId170" Type="http://schemas.openxmlformats.org/officeDocument/2006/relationships/image" Target="media/image90.wmf"/><Relationship Id="rId226" Type="http://schemas.openxmlformats.org/officeDocument/2006/relationships/oleObject" Target="embeddings/oleObject104.bin"/><Relationship Id="rId433" Type="http://schemas.openxmlformats.org/officeDocument/2006/relationships/image" Target="media/image232.wmf"/><Relationship Id="rId268" Type="http://schemas.openxmlformats.org/officeDocument/2006/relationships/image" Target="media/image137.wmf"/><Relationship Id="rId475" Type="http://schemas.openxmlformats.org/officeDocument/2006/relationships/footer" Target="footer1.xml"/><Relationship Id="rId32" Type="http://schemas.openxmlformats.org/officeDocument/2006/relationships/oleObject" Target="embeddings/oleObject13.bin"/><Relationship Id="rId74" Type="http://schemas.openxmlformats.org/officeDocument/2006/relationships/image" Target="media/image39.wmf"/><Relationship Id="rId128" Type="http://schemas.openxmlformats.org/officeDocument/2006/relationships/oleObject" Target="embeddings/oleObject53.bin"/><Relationship Id="rId335" Type="http://schemas.openxmlformats.org/officeDocument/2006/relationships/oleObject" Target="embeddings/oleObject151.bin"/><Relationship Id="rId377" Type="http://schemas.openxmlformats.org/officeDocument/2006/relationships/oleObject" Target="embeddings/oleObject170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0.bin"/><Relationship Id="rId237" Type="http://schemas.openxmlformats.org/officeDocument/2006/relationships/image" Target="media/image122.wmf"/><Relationship Id="rId402" Type="http://schemas.openxmlformats.org/officeDocument/2006/relationships/image" Target="media/image216.wmf"/><Relationship Id="rId279" Type="http://schemas.openxmlformats.org/officeDocument/2006/relationships/oleObject" Target="embeddings/oleObject127.bin"/><Relationship Id="rId444" Type="http://schemas.openxmlformats.org/officeDocument/2006/relationships/oleObject" Target="embeddings/oleObject201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59.bin"/><Relationship Id="rId290" Type="http://schemas.openxmlformats.org/officeDocument/2006/relationships/image" Target="media/image153.wmf"/><Relationship Id="rId304" Type="http://schemas.openxmlformats.org/officeDocument/2006/relationships/oleObject" Target="embeddings/oleObject138.bin"/><Relationship Id="rId346" Type="http://schemas.openxmlformats.org/officeDocument/2006/relationships/image" Target="media/image186.wmf"/><Relationship Id="rId388" Type="http://schemas.openxmlformats.org/officeDocument/2006/relationships/oleObject" Target="embeddings/oleObject174.bin"/><Relationship Id="rId85" Type="http://schemas.openxmlformats.org/officeDocument/2006/relationships/oleObject" Target="embeddings/oleObject32.bin"/><Relationship Id="rId150" Type="http://schemas.openxmlformats.org/officeDocument/2006/relationships/image" Target="media/image80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413" Type="http://schemas.openxmlformats.org/officeDocument/2006/relationships/image" Target="media/image221.wmf"/><Relationship Id="rId248" Type="http://schemas.openxmlformats.org/officeDocument/2006/relationships/oleObject" Target="embeddings/oleObject115.bin"/><Relationship Id="rId455" Type="http://schemas.openxmlformats.org/officeDocument/2006/relationships/image" Target="media/image245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3.bin"/><Relationship Id="rId315" Type="http://schemas.openxmlformats.org/officeDocument/2006/relationships/image" Target="media/image166.wmf"/><Relationship Id="rId357" Type="http://schemas.openxmlformats.org/officeDocument/2006/relationships/oleObject" Target="embeddings/oleObject160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37.bin"/><Relationship Id="rId161" Type="http://schemas.openxmlformats.org/officeDocument/2006/relationships/oleObject" Target="embeddings/oleObject70.bin"/><Relationship Id="rId217" Type="http://schemas.openxmlformats.org/officeDocument/2006/relationships/image" Target="media/image112.wmf"/><Relationship Id="rId399" Type="http://schemas.openxmlformats.org/officeDocument/2006/relationships/oleObject" Target="embeddings/oleObject179.bin"/><Relationship Id="rId259" Type="http://schemas.openxmlformats.org/officeDocument/2006/relationships/oleObject" Target="embeddings/oleObject121.bin"/><Relationship Id="rId424" Type="http://schemas.openxmlformats.org/officeDocument/2006/relationships/oleObject" Target="embeddings/oleObject192.bin"/><Relationship Id="rId466" Type="http://schemas.openxmlformats.org/officeDocument/2006/relationships/oleObject" Target="embeddings/oleObject212.bin"/><Relationship Id="rId23" Type="http://schemas.openxmlformats.org/officeDocument/2006/relationships/image" Target="media/image9.wmf"/><Relationship Id="rId119" Type="http://schemas.openxmlformats.org/officeDocument/2006/relationships/image" Target="media/image65.wmf"/><Relationship Id="rId270" Type="http://schemas.openxmlformats.org/officeDocument/2006/relationships/image" Target="media/image139.wmf"/><Relationship Id="rId326" Type="http://schemas.openxmlformats.org/officeDocument/2006/relationships/image" Target="media/image172.gi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54.bin"/><Relationship Id="rId368" Type="http://schemas.openxmlformats.org/officeDocument/2006/relationships/oleObject" Target="embeddings/oleObject165.bin"/><Relationship Id="rId172" Type="http://schemas.openxmlformats.org/officeDocument/2006/relationships/image" Target="media/image91.wmf"/><Relationship Id="rId228" Type="http://schemas.openxmlformats.org/officeDocument/2006/relationships/oleObject" Target="embeddings/oleObject105.bin"/><Relationship Id="rId435" Type="http://schemas.openxmlformats.org/officeDocument/2006/relationships/image" Target="media/image233.wmf"/><Relationship Id="rId477" Type="http://schemas.openxmlformats.org/officeDocument/2006/relationships/theme" Target="theme/theme1.xml"/><Relationship Id="rId13" Type="http://schemas.openxmlformats.org/officeDocument/2006/relationships/image" Target="media/image4.wmf"/><Relationship Id="rId109" Type="http://schemas.openxmlformats.org/officeDocument/2006/relationships/image" Target="media/image60.wmf"/><Relationship Id="rId260" Type="http://schemas.openxmlformats.org/officeDocument/2006/relationships/image" Target="media/image133.wmf"/><Relationship Id="rId281" Type="http://schemas.openxmlformats.org/officeDocument/2006/relationships/oleObject" Target="embeddings/oleObject128.bin"/><Relationship Id="rId316" Type="http://schemas.openxmlformats.org/officeDocument/2006/relationships/oleObject" Target="embeddings/oleObject144.bin"/><Relationship Id="rId337" Type="http://schemas.openxmlformats.org/officeDocument/2006/relationships/image" Target="media/image180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0.bin"/><Relationship Id="rId97" Type="http://schemas.openxmlformats.org/officeDocument/2006/relationships/image" Target="media/image54.wmf"/><Relationship Id="rId120" Type="http://schemas.openxmlformats.org/officeDocument/2006/relationships/oleObject" Target="embeddings/oleObject49.bin"/><Relationship Id="rId141" Type="http://schemas.openxmlformats.org/officeDocument/2006/relationships/oleObject" Target="embeddings/oleObject60.bin"/><Relationship Id="rId358" Type="http://schemas.openxmlformats.org/officeDocument/2006/relationships/image" Target="media/image192.wmf"/><Relationship Id="rId379" Type="http://schemas.openxmlformats.org/officeDocument/2006/relationships/image" Target="media/image203.wmf"/><Relationship Id="rId7" Type="http://schemas.openxmlformats.org/officeDocument/2006/relationships/image" Target="media/image1.wmf"/><Relationship Id="rId162" Type="http://schemas.openxmlformats.org/officeDocument/2006/relationships/image" Target="media/image86.wmf"/><Relationship Id="rId183" Type="http://schemas.openxmlformats.org/officeDocument/2006/relationships/oleObject" Target="embeddings/oleObject81.bin"/><Relationship Id="rId218" Type="http://schemas.openxmlformats.org/officeDocument/2006/relationships/oleObject" Target="embeddings/oleObject100.bin"/><Relationship Id="rId239" Type="http://schemas.openxmlformats.org/officeDocument/2006/relationships/image" Target="media/image123.wmf"/><Relationship Id="rId390" Type="http://schemas.openxmlformats.org/officeDocument/2006/relationships/image" Target="media/image210.wmf"/><Relationship Id="rId404" Type="http://schemas.openxmlformats.org/officeDocument/2006/relationships/image" Target="media/image217.wmf"/><Relationship Id="rId425" Type="http://schemas.openxmlformats.org/officeDocument/2006/relationships/image" Target="media/image227.wmf"/><Relationship Id="rId446" Type="http://schemas.openxmlformats.org/officeDocument/2006/relationships/image" Target="media/image239.wmf"/><Relationship Id="rId467" Type="http://schemas.openxmlformats.org/officeDocument/2006/relationships/image" Target="media/image249.wmf"/><Relationship Id="rId250" Type="http://schemas.openxmlformats.org/officeDocument/2006/relationships/oleObject" Target="embeddings/oleObject116.bin"/><Relationship Id="rId271" Type="http://schemas.openxmlformats.org/officeDocument/2006/relationships/image" Target="media/image140.wmf"/><Relationship Id="rId292" Type="http://schemas.openxmlformats.org/officeDocument/2006/relationships/image" Target="media/image154.wmf"/><Relationship Id="rId306" Type="http://schemas.openxmlformats.org/officeDocument/2006/relationships/oleObject" Target="embeddings/oleObject139.bin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3.bin"/><Relationship Id="rId110" Type="http://schemas.openxmlformats.org/officeDocument/2006/relationships/oleObject" Target="embeddings/oleObject44.bin"/><Relationship Id="rId131" Type="http://schemas.openxmlformats.org/officeDocument/2006/relationships/image" Target="media/image71.wmf"/><Relationship Id="rId327" Type="http://schemas.openxmlformats.org/officeDocument/2006/relationships/image" Target="media/image173.wmf"/><Relationship Id="rId348" Type="http://schemas.openxmlformats.org/officeDocument/2006/relationships/image" Target="media/image187.wmf"/><Relationship Id="rId369" Type="http://schemas.openxmlformats.org/officeDocument/2006/relationships/image" Target="media/image198.wmf"/><Relationship Id="rId152" Type="http://schemas.openxmlformats.org/officeDocument/2006/relationships/image" Target="media/image81.wmf"/><Relationship Id="rId173" Type="http://schemas.openxmlformats.org/officeDocument/2006/relationships/oleObject" Target="embeddings/oleObject76.bin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229" Type="http://schemas.openxmlformats.org/officeDocument/2006/relationships/image" Target="media/image118.wmf"/><Relationship Id="rId380" Type="http://schemas.openxmlformats.org/officeDocument/2006/relationships/image" Target="media/image204.wmf"/><Relationship Id="rId415" Type="http://schemas.openxmlformats.org/officeDocument/2006/relationships/image" Target="media/image222.wmf"/><Relationship Id="rId436" Type="http://schemas.openxmlformats.org/officeDocument/2006/relationships/oleObject" Target="embeddings/oleObject197.bin"/><Relationship Id="rId457" Type="http://schemas.openxmlformats.org/officeDocument/2006/relationships/oleObject" Target="embeddings/oleObject206.bin"/><Relationship Id="rId240" Type="http://schemas.openxmlformats.org/officeDocument/2006/relationships/oleObject" Target="embeddings/oleObject111.bin"/><Relationship Id="rId261" Type="http://schemas.openxmlformats.org/officeDocument/2006/relationships/oleObject" Target="embeddings/oleObject122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41.wmf"/><Relationship Id="rId100" Type="http://schemas.openxmlformats.org/officeDocument/2006/relationships/oleObject" Target="embeddings/oleObject39.bin"/><Relationship Id="rId282" Type="http://schemas.openxmlformats.org/officeDocument/2006/relationships/image" Target="media/image148.wmf"/><Relationship Id="rId317" Type="http://schemas.openxmlformats.org/officeDocument/2006/relationships/image" Target="media/image167.wmf"/><Relationship Id="rId338" Type="http://schemas.openxmlformats.org/officeDocument/2006/relationships/image" Target="media/image181.wmf"/><Relationship Id="rId359" Type="http://schemas.openxmlformats.org/officeDocument/2006/relationships/oleObject" Target="embeddings/oleObject161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38.bin"/><Relationship Id="rId121" Type="http://schemas.openxmlformats.org/officeDocument/2006/relationships/image" Target="media/image66.wmf"/><Relationship Id="rId142" Type="http://schemas.openxmlformats.org/officeDocument/2006/relationships/image" Target="media/image76.wmf"/><Relationship Id="rId163" Type="http://schemas.openxmlformats.org/officeDocument/2006/relationships/oleObject" Target="embeddings/oleObject71.bin"/><Relationship Id="rId184" Type="http://schemas.openxmlformats.org/officeDocument/2006/relationships/image" Target="media/image97.wmf"/><Relationship Id="rId219" Type="http://schemas.openxmlformats.org/officeDocument/2006/relationships/image" Target="media/image113.wmf"/><Relationship Id="rId370" Type="http://schemas.openxmlformats.org/officeDocument/2006/relationships/oleObject" Target="embeddings/oleObject166.bin"/><Relationship Id="rId391" Type="http://schemas.openxmlformats.org/officeDocument/2006/relationships/oleObject" Target="embeddings/oleObject175.bin"/><Relationship Id="rId405" Type="http://schemas.openxmlformats.org/officeDocument/2006/relationships/oleObject" Target="embeddings/oleObject182.bin"/><Relationship Id="rId426" Type="http://schemas.openxmlformats.org/officeDocument/2006/relationships/image" Target="media/image228.wmf"/><Relationship Id="rId447" Type="http://schemas.openxmlformats.org/officeDocument/2006/relationships/oleObject" Target="embeddings/oleObject202.bin"/><Relationship Id="rId230" Type="http://schemas.openxmlformats.org/officeDocument/2006/relationships/oleObject" Target="embeddings/oleObject106.bin"/><Relationship Id="rId251" Type="http://schemas.openxmlformats.org/officeDocument/2006/relationships/image" Target="media/image129.wmf"/><Relationship Id="rId468" Type="http://schemas.openxmlformats.org/officeDocument/2006/relationships/oleObject" Target="embeddings/oleObject213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3.wmf"/><Relationship Id="rId272" Type="http://schemas.openxmlformats.org/officeDocument/2006/relationships/image" Target="media/image141.wmf"/><Relationship Id="rId293" Type="http://schemas.openxmlformats.org/officeDocument/2006/relationships/oleObject" Target="embeddings/oleObject133.bin"/><Relationship Id="rId307" Type="http://schemas.openxmlformats.org/officeDocument/2006/relationships/image" Target="media/image162.wmf"/><Relationship Id="rId328" Type="http://schemas.openxmlformats.org/officeDocument/2006/relationships/oleObject" Target="embeddings/oleObject149.bin"/><Relationship Id="rId349" Type="http://schemas.openxmlformats.org/officeDocument/2006/relationships/oleObject" Target="embeddings/oleObject156.bin"/><Relationship Id="rId88" Type="http://schemas.openxmlformats.org/officeDocument/2006/relationships/image" Target="media/image49.wmf"/><Relationship Id="rId111" Type="http://schemas.openxmlformats.org/officeDocument/2006/relationships/image" Target="media/image61.wmf"/><Relationship Id="rId132" Type="http://schemas.openxmlformats.org/officeDocument/2006/relationships/oleObject" Target="embeddings/oleObject55.bin"/><Relationship Id="rId153" Type="http://schemas.openxmlformats.org/officeDocument/2006/relationships/oleObject" Target="embeddings/oleObject66.bin"/><Relationship Id="rId174" Type="http://schemas.openxmlformats.org/officeDocument/2006/relationships/image" Target="media/image92.wmf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360" Type="http://schemas.openxmlformats.org/officeDocument/2006/relationships/image" Target="media/image193.gif"/><Relationship Id="rId381" Type="http://schemas.openxmlformats.org/officeDocument/2006/relationships/oleObject" Target="embeddings/oleObject171.bin"/><Relationship Id="rId416" Type="http://schemas.openxmlformats.org/officeDocument/2006/relationships/oleObject" Target="embeddings/oleObject188.bin"/><Relationship Id="rId220" Type="http://schemas.openxmlformats.org/officeDocument/2006/relationships/oleObject" Target="embeddings/oleObject101.bin"/><Relationship Id="rId241" Type="http://schemas.openxmlformats.org/officeDocument/2006/relationships/image" Target="media/image124.wmf"/><Relationship Id="rId437" Type="http://schemas.openxmlformats.org/officeDocument/2006/relationships/image" Target="media/image234.wmf"/><Relationship Id="rId458" Type="http://schemas.openxmlformats.org/officeDocument/2006/relationships/oleObject" Target="embeddings/oleObject20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3.bin"/><Relationship Id="rId283" Type="http://schemas.openxmlformats.org/officeDocument/2006/relationships/image" Target="media/image149.wmf"/><Relationship Id="rId318" Type="http://schemas.openxmlformats.org/officeDocument/2006/relationships/oleObject" Target="embeddings/oleObject145.bin"/><Relationship Id="rId339" Type="http://schemas.openxmlformats.org/officeDocument/2006/relationships/oleObject" Target="embeddings/oleObject152.bin"/><Relationship Id="rId78" Type="http://schemas.openxmlformats.org/officeDocument/2006/relationships/oleObject" Target="embeddings/oleObject31.bin"/><Relationship Id="rId99" Type="http://schemas.openxmlformats.org/officeDocument/2006/relationships/image" Target="media/image55.wmf"/><Relationship Id="rId101" Type="http://schemas.openxmlformats.org/officeDocument/2006/relationships/image" Target="media/image56.wmf"/><Relationship Id="rId122" Type="http://schemas.openxmlformats.org/officeDocument/2006/relationships/oleObject" Target="embeddings/oleObject50.bin"/><Relationship Id="rId143" Type="http://schemas.openxmlformats.org/officeDocument/2006/relationships/oleObject" Target="embeddings/oleObject61.bin"/><Relationship Id="rId164" Type="http://schemas.openxmlformats.org/officeDocument/2006/relationships/image" Target="media/image87.wmf"/><Relationship Id="rId185" Type="http://schemas.openxmlformats.org/officeDocument/2006/relationships/oleObject" Target="embeddings/oleObject82.bin"/><Relationship Id="rId350" Type="http://schemas.openxmlformats.org/officeDocument/2006/relationships/image" Target="media/image188.wmf"/><Relationship Id="rId371" Type="http://schemas.openxmlformats.org/officeDocument/2006/relationships/image" Target="media/image199.wmf"/><Relationship Id="rId406" Type="http://schemas.openxmlformats.org/officeDocument/2006/relationships/image" Target="media/image218.wmf"/><Relationship Id="rId9" Type="http://schemas.openxmlformats.org/officeDocument/2006/relationships/image" Target="media/image2.wmf"/><Relationship Id="rId210" Type="http://schemas.openxmlformats.org/officeDocument/2006/relationships/oleObject" Target="embeddings/oleObject96.bin"/><Relationship Id="rId392" Type="http://schemas.openxmlformats.org/officeDocument/2006/relationships/image" Target="media/image211.wmf"/><Relationship Id="rId427" Type="http://schemas.openxmlformats.org/officeDocument/2006/relationships/oleObject" Target="embeddings/oleObject193.bin"/><Relationship Id="rId448" Type="http://schemas.openxmlformats.org/officeDocument/2006/relationships/image" Target="media/image240.wmf"/><Relationship Id="rId469" Type="http://schemas.openxmlformats.org/officeDocument/2006/relationships/oleObject" Target="embeddings/oleObject214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9.wmf"/><Relationship Id="rId252" Type="http://schemas.openxmlformats.org/officeDocument/2006/relationships/oleObject" Target="embeddings/oleObject117.bin"/><Relationship Id="rId273" Type="http://schemas.openxmlformats.org/officeDocument/2006/relationships/image" Target="media/image142.wmf"/><Relationship Id="rId294" Type="http://schemas.openxmlformats.org/officeDocument/2006/relationships/image" Target="media/image155.wmf"/><Relationship Id="rId308" Type="http://schemas.openxmlformats.org/officeDocument/2006/relationships/oleObject" Target="embeddings/oleObject140.bin"/><Relationship Id="rId329" Type="http://schemas.openxmlformats.org/officeDocument/2006/relationships/image" Target="media/image174.wmf"/><Relationship Id="rId47" Type="http://schemas.openxmlformats.org/officeDocument/2006/relationships/image" Target="media/image22.wmf"/><Relationship Id="rId68" Type="http://schemas.openxmlformats.org/officeDocument/2006/relationships/image" Target="media/image34.wmf"/><Relationship Id="rId89" Type="http://schemas.openxmlformats.org/officeDocument/2006/relationships/image" Target="media/image50.wmf"/><Relationship Id="rId112" Type="http://schemas.openxmlformats.org/officeDocument/2006/relationships/oleObject" Target="embeddings/oleObject45.bin"/><Relationship Id="rId133" Type="http://schemas.openxmlformats.org/officeDocument/2006/relationships/image" Target="media/image72.wmf"/><Relationship Id="rId154" Type="http://schemas.openxmlformats.org/officeDocument/2006/relationships/image" Target="media/image82.wmf"/><Relationship Id="rId175" Type="http://schemas.openxmlformats.org/officeDocument/2006/relationships/oleObject" Target="embeddings/oleObject77.bin"/><Relationship Id="rId340" Type="http://schemas.openxmlformats.org/officeDocument/2006/relationships/image" Target="media/image182.wmf"/><Relationship Id="rId361" Type="http://schemas.openxmlformats.org/officeDocument/2006/relationships/image" Target="media/image194.wmf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382" Type="http://schemas.openxmlformats.org/officeDocument/2006/relationships/image" Target="media/image205.wmf"/><Relationship Id="rId417" Type="http://schemas.openxmlformats.org/officeDocument/2006/relationships/image" Target="media/image223.wmf"/><Relationship Id="rId438" Type="http://schemas.openxmlformats.org/officeDocument/2006/relationships/oleObject" Target="embeddings/oleObject198.bin"/><Relationship Id="rId459" Type="http://schemas.openxmlformats.org/officeDocument/2006/relationships/image" Target="media/image246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4.wmf"/><Relationship Id="rId242" Type="http://schemas.openxmlformats.org/officeDocument/2006/relationships/oleObject" Target="embeddings/oleObject112.bin"/><Relationship Id="rId263" Type="http://schemas.openxmlformats.org/officeDocument/2006/relationships/image" Target="media/image134.wmf"/><Relationship Id="rId284" Type="http://schemas.openxmlformats.org/officeDocument/2006/relationships/image" Target="media/image150.wmf"/><Relationship Id="rId319" Type="http://schemas.openxmlformats.org/officeDocument/2006/relationships/image" Target="media/image168.wmf"/><Relationship Id="rId470" Type="http://schemas.openxmlformats.org/officeDocument/2006/relationships/oleObject" Target="embeddings/oleObject21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0.bin"/><Relationship Id="rId123" Type="http://schemas.openxmlformats.org/officeDocument/2006/relationships/image" Target="media/image67.wmf"/><Relationship Id="rId144" Type="http://schemas.openxmlformats.org/officeDocument/2006/relationships/image" Target="media/image77.wmf"/><Relationship Id="rId330" Type="http://schemas.openxmlformats.org/officeDocument/2006/relationships/oleObject" Target="embeddings/oleObject150.bin"/><Relationship Id="rId90" Type="http://schemas.openxmlformats.org/officeDocument/2006/relationships/oleObject" Target="embeddings/oleObject34.bin"/><Relationship Id="rId165" Type="http://schemas.openxmlformats.org/officeDocument/2006/relationships/oleObject" Target="embeddings/oleObject72.bin"/><Relationship Id="rId186" Type="http://schemas.openxmlformats.org/officeDocument/2006/relationships/oleObject" Target="embeddings/oleObject83.bin"/><Relationship Id="rId351" Type="http://schemas.openxmlformats.org/officeDocument/2006/relationships/oleObject" Target="embeddings/oleObject157.bin"/><Relationship Id="rId372" Type="http://schemas.openxmlformats.org/officeDocument/2006/relationships/oleObject" Target="embeddings/oleObject167.bin"/><Relationship Id="rId393" Type="http://schemas.openxmlformats.org/officeDocument/2006/relationships/oleObject" Target="embeddings/oleObject176.bin"/><Relationship Id="rId407" Type="http://schemas.openxmlformats.org/officeDocument/2006/relationships/oleObject" Target="embeddings/oleObject183.bin"/><Relationship Id="rId428" Type="http://schemas.openxmlformats.org/officeDocument/2006/relationships/image" Target="media/image229.wmf"/><Relationship Id="rId449" Type="http://schemas.openxmlformats.org/officeDocument/2006/relationships/image" Target="media/image241.wmf"/><Relationship Id="rId211" Type="http://schemas.openxmlformats.org/officeDocument/2006/relationships/image" Target="media/image109.wmf"/><Relationship Id="rId232" Type="http://schemas.openxmlformats.org/officeDocument/2006/relationships/oleObject" Target="embeddings/oleObject107.bin"/><Relationship Id="rId253" Type="http://schemas.openxmlformats.org/officeDocument/2006/relationships/image" Target="media/image130.wmf"/><Relationship Id="rId274" Type="http://schemas.openxmlformats.org/officeDocument/2006/relationships/image" Target="media/image143.wmf"/><Relationship Id="rId295" Type="http://schemas.openxmlformats.org/officeDocument/2006/relationships/image" Target="media/image156.wmf"/><Relationship Id="rId309" Type="http://schemas.openxmlformats.org/officeDocument/2006/relationships/image" Target="media/image163.wmf"/><Relationship Id="rId460" Type="http://schemas.openxmlformats.org/officeDocument/2006/relationships/oleObject" Target="embeddings/oleObject208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5.wmf"/><Relationship Id="rId113" Type="http://schemas.openxmlformats.org/officeDocument/2006/relationships/image" Target="media/image62.wmf"/><Relationship Id="rId134" Type="http://schemas.openxmlformats.org/officeDocument/2006/relationships/oleObject" Target="embeddings/oleObject56.bin"/><Relationship Id="rId320" Type="http://schemas.openxmlformats.org/officeDocument/2006/relationships/oleObject" Target="embeddings/oleObject146.bin"/><Relationship Id="rId80" Type="http://schemas.openxmlformats.org/officeDocument/2006/relationships/image" Target="media/image43.wmf"/><Relationship Id="rId155" Type="http://schemas.openxmlformats.org/officeDocument/2006/relationships/oleObject" Target="embeddings/oleObject67.bin"/><Relationship Id="rId176" Type="http://schemas.openxmlformats.org/officeDocument/2006/relationships/image" Target="media/image93.wmf"/><Relationship Id="rId197" Type="http://schemas.openxmlformats.org/officeDocument/2006/relationships/image" Target="media/image102.wmf"/><Relationship Id="rId341" Type="http://schemas.openxmlformats.org/officeDocument/2006/relationships/oleObject" Target="embeddings/oleObject153.bin"/><Relationship Id="rId362" Type="http://schemas.openxmlformats.org/officeDocument/2006/relationships/oleObject" Target="embeddings/oleObject162.bin"/><Relationship Id="rId383" Type="http://schemas.openxmlformats.org/officeDocument/2006/relationships/oleObject" Target="embeddings/oleObject172.bin"/><Relationship Id="rId418" Type="http://schemas.openxmlformats.org/officeDocument/2006/relationships/oleObject" Target="embeddings/oleObject189.bin"/><Relationship Id="rId439" Type="http://schemas.openxmlformats.org/officeDocument/2006/relationships/image" Target="media/image235.wmf"/><Relationship Id="rId201" Type="http://schemas.openxmlformats.org/officeDocument/2006/relationships/image" Target="media/image104.wmf"/><Relationship Id="rId222" Type="http://schemas.openxmlformats.org/officeDocument/2006/relationships/oleObject" Target="embeddings/oleObject102.bin"/><Relationship Id="rId243" Type="http://schemas.openxmlformats.org/officeDocument/2006/relationships/image" Target="media/image125.wmf"/><Relationship Id="rId264" Type="http://schemas.openxmlformats.org/officeDocument/2006/relationships/oleObject" Target="embeddings/oleObject124.bin"/><Relationship Id="rId285" Type="http://schemas.openxmlformats.org/officeDocument/2006/relationships/oleObject" Target="embeddings/oleObject129.bin"/><Relationship Id="rId450" Type="http://schemas.openxmlformats.org/officeDocument/2006/relationships/image" Target="media/image242.wmf"/><Relationship Id="rId471" Type="http://schemas.openxmlformats.org/officeDocument/2006/relationships/image" Target="media/image250.jpeg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7.wmf"/><Relationship Id="rId124" Type="http://schemas.openxmlformats.org/officeDocument/2006/relationships/oleObject" Target="embeddings/oleObject51.bin"/><Relationship Id="rId310" Type="http://schemas.openxmlformats.org/officeDocument/2006/relationships/oleObject" Target="embeddings/oleObject141.bin"/><Relationship Id="rId70" Type="http://schemas.openxmlformats.org/officeDocument/2006/relationships/image" Target="media/image36.wmf"/><Relationship Id="rId91" Type="http://schemas.openxmlformats.org/officeDocument/2006/relationships/image" Target="media/image51.wmf"/><Relationship Id="rId145" Type="http://schemas.openxmlformats.org/officeDocument/2006/relationships/oleObject" Target="embeddings/oleObject62.bin"/><Relationship Id="rId166" Type="http://schemas.openxmlformats.org/officeDocument/2006/relationships/image" Target="media/image88.wmf"/><Relationship Id="rId187" Type="http://schemas.openxmlformats.org/officeDocument/2006/relationships/oleObject" Target="embeddings/oleObject84.bin"/><Relationship Id="rId331" Type="http://schemas.openxmlformats.org/officeDocument/2006/relationships/image" Target="media/image175.wmf"/><Relationship Id="rId352" Type="http://schemas.openxmlformats.org/officeDocument/2006/relationships/image" Target="media/image189.wmf"/><Relationship Id="rId373" Type="http://schemas.openxmlformats.org/officeDocument/2006/relationships/image" Target="media/image200.wmf"/><Relationship Id="rId394" Type="http://schemas.openxmlformats.org/officeDocument/2006/relationships/image" Target="media/image212.wmf"/><Relationship Id="rId408" Type="http://schemas.openxmlformats.org/officeDocument/2006/relationships/oleObject" Target="embeddings/oleObject184.bin"/><Relationship Id="rId429" Type="http://schemas.openxmlformats.org/officeDocument/2006/relationships/oleObject" Target="embeddings/oleObject194.bin"/><Relationship Id="rId1" Type="http://schemas.openxmlformats.org/officeDocument/2006/relationships/numbering" Target="numbering.xml"/><Relationship Id="rId212" Type="http://schemas.openxmlformats.org/officeDocument/2006/relationships/oleObject" Target="embeddings/oleObject97.bin"/><Relationship Id="rId233" Type="http://schemas.openxmlformats.org/officeDocument/2006/relationships/image" Target="media/image120.wmf"/><Relationship Id="rId254" Type="http://schemas.openxmlformats.org/officeDocument/2006/relationships/oleObject" Target="embeddings/oleObject118.bin"/><Relationship Id="rId440" Type="http://schemas.openxmlformats.org/officeDocument/2006/relationships/oleObject" Target="embeddings/oleObject199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46.bin"/><Relationship Id="rId275" Type="http://schemas.openxmlformats.org/officeDocument/2006/relationships/image" Target="media/image144.wmf"/><Relationship Id="rId296" Type="http://schemas.openxmlformats.org/officeDocument/2006/relationships/oleObject" Target="embeddings/oleObject134.bin"/><Relationship Id="rId300" Type="http://schemas.openxmlformats.org/officeDocument/2006/relationships/oleObject" Target="embeddings/oleObject136.bin"/><Relationship Id="rId461" Type="http://schemas.openxmlformats.org/officeDocument/2006/relationships/oleObject" Target="embeddings/oleObject209.bin"/><Relationship Id="rId60" Type="http://schemas.openxmlformats.org/officeDocument/2006/relationships/oleObject" Target="embeddings/oleObject26.bin"/><Relationship Id="rId81" Type="http://schemas.openxmlformats.org/officeDocument/2006/relationships/image" Target="media/image44.wmf"/><Relationship Id="rId135" Type="http://schemas.openxmlformats.org/officeDocument/2006/relationships/image" Target="media/image73.wmf"/><Relationship Id="rId156" Type="http://schemas.openxmlformats.org/officeDocument/2006/relationships/image" Target="media/image83.wmf"/><Relationship Id="rId177" Type="http://schemas.openxmlformats.org/officeDocument/2006/relationships/oleObject" Target="embeddings/oleObject78.bin"/><Relationship Id="rId198" Type="http://schemas.openxmlformats.org/officeDocument/2006/relationships/oleObject" Target="embeddings/oleObject90.bin"/><Relationship Id="rId321" Type="http://schemas.openxmlformats.org/officeDocument/2006/relationships/image" Target="media/image169.wmf"/><Relationship Id="rId342" Type="http://schemas.openxmlformats.org/officeDocument/2006/relationships/image" Target="media/image183.wmf"/><Relationship Id="rId363" Type="http://schemas.openxmlformats.org/officeDocument/2006/relationships/image" Target="media/image195.wmf"/><Relationship Id="rId384" Type="http://schemas.openxmlformats.org/officeDocument/2006/relationships/image" Target="media/image206.gif"/><Relationship Id="rId419" Type="http://schemas.openxmlformats.org/officeDocument/2006/relationships/image" Target="media/image224.wmf"/><Relationship Id="rId202" Type="http://schemas.openxmlformats.org/officeDocument/2006/relationships/oleObject" Target="embeddings/oleObject92.bin"/><Relationship Id="rId223" Type="http://schemas.openxmlformats.org/officeDocument/2006/relationships/image" Target="media/image115.wmf"/><Relationship Id="rId244" Type="http://schemas.openxmlformats.org/officeDocument/2006/relationships/oleObject" Target="embeddings/oleObject113.bin"/><Relationship Id="rId430" Type="http://schemas.openxmlformats.org/officeDocument/2006/relationships/image" Target="media/image230.gi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5.wmf"/><Relationship Id="rId286" Type="http://schemas.openxmlformats.org/officeDocument/2006/relationships/image" Target="media/image151.wmf"/><Relationship Id="rId451" Type="http://schemas.openxmlformats.org/officeDocument/2006/relationships/image" Target="media/image243.wmf"/><Relationship Id="rId472" Type="http://schemas.openxmlformats.org/officeDocument/2006/relationships/image" Target="media/image251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1.bin"/><Relationship Id="rId125" Type="http://schemas.openxmlformats.org/officeDocument/2006/relationships/image" Target="media/image68.wmf"/><Relationship Id="rId146" Type="http://schemas.openxmlformats.org/officeDocument/2006/relationships/image" Target="media/image78.wmf"/><Relationship Id="rId167" Type="http://schemas.openxmlformats.org/officeDocument/2006/relationships/oleObject" Target="embeddings/oleObject73.bin"/><Relationship Id="rId188" Type="http://schemas.openxmlformats.org/officeDocument/2006/relationships/image" Target="media/image98.wmf"/><Relationship Id="rId311" Type="http://schemas.openxmlformats.org/officeDocument/2006/relationships/image" Target="media/image164.wmf"/><Relationship Id="rId332" Type="http://schemas.openxmlformats.org/officeDocument/2006/relationships/image" Target="media/image176.wmf"/><Relationship Id="rId353" Type="http://schemas.openxmlformats.org/officeDocument/2006/relationships/oleObject" Target="embeddings/oleObject158.bin"/><Relationship Id="rId374" Type="http://schemas.openxmlformats.org/officeDocument/2006/relationships/oleObject" Target="embeddings/oleObject168.bin"/><Relationship Id="rId395" Type="http://schemas.openxmlformats.org/officeDocument/2006/relationships/oleObject" Target="embeddings/oleObject177.bin"/><Relationship Id="rId409" Type="http://schemas.openxmlformats.org/officeDocument/2006/relationships/image" Target="media/image219.wmf"/><Relationship Id="rId71" Type="http://schemas.openxmlformats.org/officeDocument/2006/relationships/image" Target="media/image37.wmf"/><Relationship Id="rId92" Type="http://schemas.openxmlformats.org/officeDocument/2006/relationships/oleObject" Target="embeddings/oleObject35.bin"/><Relationship Id="rId213" Type="http://schemas.openxmlformats.org/officeDocument/2006/relationships/image" Target="media/image110.wmf"/><Relationship Id="rId234" Type="http://schemas.openxmlformats.org/officeDocument/2006/relationships/oleObject" Target="embeddings/oleObject108.bin"/><Relationship Id="rId420" Type="http://schemas.openxmlformats.org/officeDocument/2006/relationships/oleObject" Target="embeddings/oleObject19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19.bin"/><Relationship Id="rId276" Type="http://schemas.openxmlformats.org/officeDocument/2006/relationships/image" Target="media/image145.wmf"/><Relationship Id="rId297" Type="http://schemas.openxmlformats.org/officeDocument/2006/relationships/image" Target="media/image157.wmf"/><Relationship Id="rId441" Type="http://schemas.openxmlformats.org/officeDocument/2006/relationships/image" Target="media/image236.wmf"/><Relationship Id="rId462" Type="http://schemas.openxmlformats.org/officeDocument/2006/relationships/oleObject" Target="embeddings/oleObject210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63.wmf"/><Relationship Id="rId136" Type="http://schemas.openxmlformats.org/officeDocument/2006/relationships/oleObject" Target="embeddings/oleObject57.bin"/><Relationship Id="rId157" Type="http://schemas.openxmlformats.org/officeDocument/2006/relationships/oleObject" Target="embeddings/oleObject68.bin"/><Relationship Id="rId178" Type="http://schemas.openxmlformats.org/officeDocument/2006/relationships/image" Target="media/image94.wmf"/><Relationship Id="rId301" Type="http://schemas.openxmlformats.org/officeDocument/2006/relationships/image" Target="media/image159.wmf"/><Relationship Id="rId322" Type="http://schemas.openxmlformats.org/officeDocument/2006/relationships/oleObject" Target="embeddings/oleObject147.bin"/><Relationship Id="rId343" Type="http://schemas.openxmlformats.org/officeDocument/2006/relationships/image" Target="media/image184.wmf"/><Relationship Id="rId364" Type="http://schemas.openxmlformats.org/officeDocument/2006/relationships/oleObject" Target="embeddings/oleObject163.bin"/><Relationship Id="rId61" Type="http://schemas.openxmlformats.org/officeDocument/2006/relationships/image" Target="media/image29.wmf"/><Relationship Id="rId82" Type="http://schemas.openxmlformats.org/officeDocument/2006/relationships/image" Target="media/image45.wmf"/><Relationship Id="rId199" Type="http://schemas.openxmlformats.org/officeDocument/2006/relationships/image" Target="media/image103.wmf"/><Relationship Id="rId203" Type="http://schemas.openxmlformats.org/officeDocument/2006/relationships/image" Target="media/image105.wmf"/><Relationship Id="rId385" Type="http://schemas.openxmlformats.org/officeDocument/2006/relationships/image" Target="media/image207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3.bin"/><Relationship Id="rId245" Type="http://schemas.openxmlformats.org/officeDocument/2006/relationships/image" Target="media/image126.wmf"/><Relationship Id="rId266" Type="http://schemas.openxmlformats.org/officeDocument/2006/relationships/oleObject" Target="embeddings/oleObject125.bin"/><Relationship Id="rId287" Type="http://schemas.openxmlformats.org/officeDocument/2006/relationships/oleObject" Target="embeddings/oleObject130.bin"/><Relationship Id="rId410" Type="http://schemas.openxmlformats.org/officeDocument/2006/relationships/oleObject" Target="embeddings/oleObject185.bin"/><Relationship Id="rId431" Type="http://schemas.openxmlformats.org/officeDocument/2006/relationships/image" Target="media/image231.wmf"/><Relationship Id="rId452" Type="http://schemas.openxmlformats.org/officeDocument/2006/relationships/oleObject" Target="embeddings/oleObject203.bin"/><Relationship Id="rId473" Type="http://schemas.openxmlformats.org/officeDocument/2006/relationships/oleObject" Target="embeddings/oleObject216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8.wmf"/><Relationship Id="rId126" Type="http://schemas.openxmlformats.org/officeDocument/2006/relationships/oleObject" Target="embeddings/oleObject52.bin"/><Relationship Id="rId147" Type="http://schemas.openxmlformats.org/officeDocument/2006/relationships/oleObject" Target="embeddings/oleObject63.bin"/><Relationship Id="rId168" Type="http://schemas.openxmlformats.org/officeDocument/2006/relationships/image" Target="media/image89.wmf"/><Relationship Id="rId312" Type="http://schemas.openxmlformats.org/officeDocument/2006/relationships/oleObject" Target="embeddings/oleObject142.bin"/><Relationship Id="rId333" Type="http://schemas.openxmlformats.org/officeDocument/2006/relationships/image" Target="media/image177.gif"/><Relationship Id="rId354" Type="http://schemas.openxmlformats.org/officeDocument/2006/relationships/image" Target="media/image190.wmf"/><Relationship Id="rId51" Type="http://schemas.openxmlformats.org/officeDocument/2006/relationships/image" Target="media/image24.wmf"/><Relationship Id="rId72" Type="http://schemas.openxmlformats.org/officeDocument/2006/relationships/image" Target="media/image38.wmf"/><Relationship Id="rId93" Type="http://schemas.openxmlformats.org/officeDocument/2006/relationships/image" Target="media/image52.wmf"/><Relationship Id="rId189" Type="http://schemas.openxmlformats.org/officeDocument/2006/relationships/oleObject" Target="embeddings/oleObject85.bin"/><Relationship Id="rId375" Type="http://schemas.openxmlformats.org/officeDocument/2006/relationships/oleObject" Target="embeddings/oleObject169.bin"/><Relationship Id="rId396" Type="http://schemas.openxmlformats.org/officeDocument/2006/relationships/image" Target="media/image213.wmf"/><Relationship Id="rId3" Type="http://schemas.openxmlformats.org/officeDocument/2006/relationships/settings" Target="settings.xml"/><Relationship Id="rId214" Type="http://schemas.openxmlformats.org/officeDocument/2006/relationships/oleObject" Target="embeddings/oleObject98.bin"/><Relationship Id="rId235" Type="http://schemas.openxmlformats.org/officeDocument/2006/relationships/image" Target="media/image121.wmf"/><Relationship Id="rId256" Type="http://schemas.openxmlformats.org/officeDocument/2006/relationships/image" Target="media/image131.wmf"/><Relationship Id="rId277" Type="http://schemas.openxmlformats.org/officeDocument/2006/relationships/oleObject" Target="embeddings/oleObject126.bin"/><Relationship Id="rId298" Type="http://schemas.openxmlformats.org/officeDocument/2006/relationships/oleObject" Target="embeddings/oleObject135.bin"/><Relationship Id="rId400" Type="http://schemas.openxmlformats.org/officeDocument/2006/relationships/image" Target="media/image215.wmf"/><Relationship Id="rId421" Type="http://schemas.openxmlformats.org/officeDocument/2006/relationships/image" Target="media/image225.wmf"/><Relationship Id="rId442" Type="http://schemas.openxmlformats.org/officeDocument/2006/relationships/oleObject" Target="embeddings/oleObject200.bin"/><Relationship Id="rId463" Type="http://schemas.openxmlformats.org/officeDocument/2006/relationships/image" Target="media/image247.wmf"/><Relationship Id="rId116" Type="http://schemas.openxmlformats.org/officeDocument/2006/relationships/oleObject" Target="embeddings/oleObject47.bin"/><Relationship Id="rId137" Type="http://schemas.openxmlformats.org/officeDocument/2006/relationships/oleObject" Target="embeddings/oleObject58.bin"/><Relationship Id="rId158" Type="http://schemas.openxmlformats.org/officeDocument/2006/relationships/image" Target="media/image84.wmf"/><Relationship Id="rId302" Type="http://schemas.openxmlformats.org/officeDocument/2006/relationships/oleObject" Target="embeddings/oleObject137.bin"/><Relationship Id="rId323" Type="http://schemas.openxmlformats.org/officeDocument/2006/relationships/image" Target="media/image170.wmf"/><Relationship Id="rId344" Type="http://schemas.openxmlformats.org/officeDocument/2006/relationships/image" Target="media/image18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6.wmf"/><Relationship Id="rId179" Type="http://schemas.openxmlformats.org/officeDocument/2006/relationships/oleObject" Target="embeddings/oleObject79.bin"/><Relationship Id="rId365" Type="http://schemas.openxmlformats.org/officeDocument/2006/relationships/image" Target="media/image196.wmf"/><Relationship Id="rId386" Type="http://schemas.openxmlformats.org/officeDocument/2006/relationships/oleObject" Target="embeddings/oleObject173.bin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25" Type="http://schemas.openxmlformats.org/officeDocument/2006/relationships/image" Target="media/image116.wmf"/><Relationship Id="rId246" Type="http://schemas.openxmlformats.org/officeDocument/2006/relationships/oleObject" Target="embeddings/oleObject114.bin"/><Relationship Id="rId267" Type="http://schemas.openxmlformats.org/officeDocument/2006/relationships/image" Target="media/image136.wmf"/><Relationship Id="rId288" Type="http://schemas.openxmlformats.org/officeDocument/2006/relationships/image" Target="media/image152.wmf"/><Relationship Id="rId411" Type="http://schemas.openxmlformats.org/officeDocument/2006/relationships/image" Target="media/image220.wmf"/><Relationship Id="rId432" Type="http://schemas.openxmlformats.org/officeDocument/2006/relationships/oleObject" Target="embeddings/oleObject195.bin"/><Relationship Id="rId453" Type="http://schemas.openxmlformats.org/officeDocument/2006/relationships/image" Target="media/image244.wmf"/><Relationship Id="rId474" Type="http://schemas.openxmlformats.org/officeDocument/2006/relationships/hyperlink" Target="mailto:rio_biro@mail.ru" TargetMode="External"/><Relationship Id="rId106" Type="http://schemas.openxmlformats.org/officeDocument/2006/relationships/oleObject" Target="embeddings/oleObject42.bin"/><Relationship Id="rId127" Type="http://schemas.openxmlformats.org/officeDocument/2006/relationships/image" Target="media/image69.wmf"/><Relationship Id="rId313" Type="http://schemas.openxmlformats.org/officeDocument/2006/relationships/image" Target="media/image16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29.bin"/><Relationship Id="rId94" Type="http://schemas.openxmlformats.org/officeDocument/2006/relationships/oleObject" Target="embeddings/oleObject36.bin"/><Relationship Id="rId148" Type="http://schemas.openxmlformats.org/officeDocument/2006/relationships/image" Target="media/image79.wmf"/><Relationship Id="rId169" Type="http://schemas.openxmlformats.org/officeDocument/2006/relationships/oleObject" Target="embeddings/oleObject74.bin"/><Relationship Id="rId334" Type="http://schemas.openxmlformats.org/officeDocument/2006/relationships/image" Target="media/image178.wmf"/><Relationship Id="rId355" Type="http://schemas.openxmlformats.org/officeDocument/2006/relationships/oleObject" Target="embeddings/oleObject159.bin"/><Relationship Id="rId376" Type="http://schemas.openxmlformats.org/officeDocument/2006/relationships/image" Target="media/image201.wmf"/><Relationship Id="rId397" Type="http://schemas.openxmlformats.org/officeDocument/2006/relationships/oleObject" Target="embeddings/oleObject178.bin"/><Relationship Id="rId4" Type="http://schemas.openxmlformats.org/officeDocument/2006/relationships/webSettings" Target="webSettings.xml"/><Relationship Id="rId180" Type="http://schemas.openxmlformats.org/officeDocument/2006/relationships/image" Target="media/image95.wmf"/><Relationship Id="rId215" Type="http://schemas.openxmlformats.org/officeDocument/2006/relationships/image" Target="media/image111.wmf"/><Relationship Id="rId236" Type="http://schemas.openxmlformats.org/officeDocument/2006/relationships/oleObject" Target="embeddings/oleObject109.bin"/><Relationship Id="rId257" Type="http://schemas.openxmlformats.org/officeDocument/2006/relationships/oleObject" Target="embeddings/oleObject120.bin"/><Relationship Id="rId278" Type="http://schemas.openxmlformats.org/officeDocument/2006/relationships/image" Target="media/image146.wmf"/><Relationship Id="rId401" Type="http://schemas.openxmlformats.org/officeDocument/2006/relationships/oleObject" Target="embeddings/oleObject180.bin"/><Relationship Id="rId422" Type="http://schemas.openxmlformats.org/officeDocument/2006/relationships/oleObject" Target="embeddings/oleObject191.bin"/><Relationship Id="rId443" Type="http://schemas.openxmlformats.org/officeDocument/2006/relationships/image" Target="media/image237.wmf"/><Relationship Id="rId464" Type="http://schemas.openxmlformats.org/officeDocument/2006/relationships/oleObject" Target="embeddings/oleObject211.bin"/><Relationship Id="rId303" Type="http://schemas.openxmlformats.org/officeDocument/2006/relationships/image" Target="media/image160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7.wmf"/><Relationship Id="rId138" Type="http://schemas.openxmlformats.org/officeDocument/2006/relationships/image" Target="media/image74.wmf"/><Relationship Id="rId345" Type="http://schemas.openxmlformats.org/officeDocument/2006/relationships/oleObject" Target="embeddings/oleObject154.bin"/><Relationship Id="rId387" Type="http://schemas.openxmlformats.org/officeDocument/2006/relationships/image" Target="media/image208.wmf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247" Type="http://schemas.openxmlformats.org/officeDocument/2006/relationships/image" Target="media/image127.wmf"/><Relationship Id="rId412" Type="http://schemas.openxmlformats.org/officeDocument/2006/relationships/oleObject" Target="embeddings/oleObject186.bin"/><Relationship Id="rId107" Type="http://schemas.openxmlformats.org/officeDocument/2006/relationships/image" Target="media/image59.wmf"/><Relationship Id="rId289" Type="http://schemas.openxmlformats.org/officeDocument/2006/relationships/oleObject" Target="embeddings/oleObject131.bin"/><Relationship Id="rId454" Type="http://schemas.openxmlformats.org/officeDocument/2006/relationships/oleObject" Target="embeddings/oleObject204.bin"/><Relationship Id="rId11" Type="http://schemas.openxmlformats.org/officeDocument/2006/relationships/image" Target="media/image3.wmf"/><Relationship Id="rId53" Type="http://schemas.openxmlformats.org/officeDocument/2006/relationships/image" Target="media/image25.wmf"/><Relationship Id="rId149" Type="http://schemas.openxmlformats.org/officeDocument/2006/relationships/oleObject" Target="embeddings/oleObject64.bin"/><Relationship Id="rId314" Type="http://schemas.openxmlformats.org/officeDocument/2006/relationships/oleObject" Target="embeddings/oleObject143.bin"/><Relationship Id="rId356" Type="http://schemas.openxmlformats.org/officeDocument/2006/relationships/image" Target="media/image191.wmf"/><Relationship Id="rId398" Type="http://schemas.openxmlformats.org/officeDocument/2006/relationships/image" Target="media/image214.wmf"/><Relationship Id="rId95" Type="http://schemas.openxmlformats.org/officeDocument/2006/relationships/image" Target="media/image53.wmf"/><Relationship Id="rId160" Type="http://schemas.openxmlformats.org/officeDocument/2006/relationships/image" Target="media/image85.wmf"/><Relationship Id="rId216" Type="http://schemas.openxmlformats.org/officeDocument/2006/relationships/oleObject" Target="embeddings/oleObject99.bin"/><Relationship Id="rId423" Type="http://schemas.openxmlformats.org/officeDocument/2006/relationships/image" Target="media/image226.wmf"/><Relationship Id="rId258" Type="http://schemas.openxmlformats.org/officeDocument/2006/relationships/image" Target="media/image132.wmf"/><Relationship Id="rId465" Type="http://schemas.openxmlformats.org/officeDocument/2006/relationships/image" Target="media/image248.wmf"/><Relationship Id="rId22" Type="http://schemas.openxmlformats.org/officeDocument/2006/relationships/oleObject" Target="embeddings/oleObject8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48.bin"/><Relationship Id="rId325" Type="http://schemas.openxmlformats.org/officeDocument/2006/relationships/image" Target="media/image171.gif"/><Relationship Id="rId367" Type="http://schemas.openxmlformats.org/officeDocument/2006/relationships/image" Target="media/image197.wmf"/><Relationship Id="rId171" Type="http://schemas.openxmlformats.org/officeDocument/2006/relationships/oleObject" Target="embeddings/oleObject75.bin"/><Relationship Id="rId227" Type="http://schemas.openxmlformats.org/officeDocument/2006/relationships/image" Target="media/image117.wmf"/><Relationship Id="rId269" Type="http://schemas.openxmlformats.org/officeDocument/2006/relationships/image" Target="media/image138.wmf"/><Relationship Id="rId434" Type="http://schemas.openxmlformats.org/officeDocument/2006/relationships/oleObject" Target="embeddings/oleObject196.bin"/><Relationship Id="rId476" Type="http://schemas.openxmlformats.org/officeDocument/2006/relationships/fontTable" Target="fontTable.xml"/><Relationship Id="rId33" Type="http://schemas.openxmlformats.org/officeDocument/2006/relationships/image" Target="media/image14.wmf"/><Relationship Id="rId129" Type="http://schemas.openxmlformats.org/officeDocument/2006/relationships/image" Target="media/image70.wmf"/><Relationship Id="rId280" Type="http://schemas.openxmlformats.org/officeDocument/2006/relationships/image" Target="media/image147.wmf"/><Relationship Id="rId336" Type="http://schemas.openxmlformats.org/officeDocument/2006/relationships/image" Target="media/image179.gif"/><Relationship Id="rId75" Type="http://schemas.openxmlformats.org/officeDocument/2006/relationships/image" Target="media/image40.wmf"/><Relationship Id="rId140" Type="http://schemas.openxmlformats.org/officeDocument/2006/relationships/image" Target="media/image75.wmf"/><Relationship Id="rId182" Type="http://schemas.openxmlformats.org/officeDocument/2006/relationships/image" Target="media/image96.wmf"/><Relationship Id="rId378" Type="http://schemas.openxmlformats.org/officeDocument/2006/relationships/image" Target="media/image202.wmf"/><Relationship Id="rId403" Type="http://schemas.openxmlformats.org/officeDocument/2006/relationships/oleObject" Target="embeddings/oleObject181.bin"/><Relationship Id="rId6" Type="http://schemas.openxmlformats.org/officeDocument/2006/relationships/endnotes" Target="endnotes.xml"/><Relationship Id="rId238" Type="http://schemas.openxmlformats.org/officeDocument/2006/relationships/oleObject" Target="embeddings/oleObject110.bin"/><Relationship Id="rId445" Type="http://schemas.openxmlformats.org/officeDocument/2006/relationships/image" Target="media/image238.wmf"/><Relationship Id="rId291" Type="http://schemas.openxmlformats.org/officeDocument/2006/relationships/oleObject" Target="embeddings/oleObject132.bin"/><Relationship Id="rId305" Type="http://schemas.openxmlformats.org/officeDocument/2006/relationships/image" Target="media/image161.wmf"/><Relationship Id="rId347" Type="http://schemas.openxmlformats.org/officeDocument/2006/relationships/oleObject" Target="embeddings/oleObject155.bin"/><Relationship Id="rId44" Type="http://schemas.openxmlformats.org/officeDocument/2006/relationships/image" Target="media/image20.wmf"/><Relationship Id="rId86" Type="http://schemas.openxmlformats.org/officeDocument/2006/relationships/image" Target="media/image48.wmf"/><Relationship Id="rId151" Type="http://schemas.openxmlformats.org/officeDocument/2006/relationships/oleObject" Target="embeddings/oleObject65.bin"/><Relationship Id="rId389" Type="http://schemas.openxmlformats.org/officeDocument/2006/relationships/image" Target="media/image209.wmf"/><Relationship Id="rId193" Type="http://schemas.openxmlformats.org/officeDocument/2006/relationships/image" Target="media/image100.wmf"/><Relationship Id="rId207" Type="http://schemas.openxmlformats.org/officeDocument/2006/relationships/image" Target="media/image107.wmf"/><Relationship Id="rId249" Type="http://schemas.openxmlformats.org/officeDocument/2006/relationships/image" Target="media/image128.wmf"/><Relationship Id="rId414" Type="http://schemas.openxmlformats.org/officeDocument/2006/relationships/oleObject" Target="embeddings/oleObject187.bin"/><Relationship Id="rId456" Type="http://schemas.openxmlformats.org/officeDocument/2006/relationships/oleObject" Target="embeddings/oleObject20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52</Pages>
  <Words>7943</Words>
  <Characters>45277</Characters>
  <Application>Microsoft Office Word</Application>
  <DocSecurity>0</DocSecurity>
  <Lines>377</Lines>
  <Paragraphs>1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А3</vt:lpstr>
    </vt:vector>
  </TitlesOfParts>
  <Company/>
  <LinksUpToDate>false</LinksUpToDate>
  <CharactersWithSpaces>53114</CharactersWithSpaces>
  <SharedDoc>false</SharedDoc>
  <HLinks>
    <vt:vector size="6" baseType="variant">
      <vt:variant>
        <vt:i4>5242960</vt:i4>
      </vt:variant>
      <vt:variant>
        <vt:i4>621</vt:i4>
      </vt:variant>
      <vt:variant>
        <vt:i4>0</vt:i4>
      </vt:variant>
      <vt:variant>
        <vt:i4>5</vt:i4>
      </vt:variant>
      <vt:variant>
        <vt:lpwstr>mailto:rio_biro@mail.r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3</dc:title>
  <dc:creator>Людмила</dc:creator>
  <cp:lastModifiedBy>User</cp:lastModifiedBy>
  <cp:revision>3</cp:revision>
  <cp:lastPrinted>2015-05-15T06:56:00Z</cp:lastPrinted>
  <dcterms:created xsi:type="dcterms:W3CDTF">2015-05-15T06:34:00Z</dcterms:created>
  <dcterms:modified xsi:type="dcterms:W3CDTF">2015-05-15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